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F303E" w:rsidRDefault="002F303E" w:rsidP="002F303E">
      <w:pPr>
        <w:pStyle w:val="Title"/>
        <w:spacing w:before="120" w:after="120"/>
        <w:rPr>
          <w:rFonts w:ascii="Verdana" w:hAnsi="Verdana"/>
          <w:szCs w:val="28"/>
        </w:rPr>
      </w:pPr>
      <w:r>
        <w:rPr>
          <w:rFonts w:ascii="Verdana" w:hAnsi="Verdana"/>
          <w:b w:val="0"/>
          <w:bCs/>
          <w:noProof/>
          <w:szCs w:val="28"/>
          <w:lang w:eastAsia="en-GB"/>
        </w:rPr>
        <w:drawing>
          <wp:inline distT="0" distB="0" distL="0" distR="0" wp14:anchorId="06F02BA8" wp14:editId="46C78247">
            <wp:extent cx="4200525" cy="1133475"/>
            <wp:effectExtent l="19050" t="0" r="9525" b="0"/>
            <wp:docPr id="136" name="Picture 8" descr="Uni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UniLogo"/>
                    <pic:cNvPicPr>
                      <a:picLocks noChangeAspect="1" noChangeArrowheads="1"/>
                    </pic:cNvPicPr>
                  </pic:nvPicPr>
                  <pic:blipFill>
                    <a:blip r:embed="rId7" cstate="print"/>
                    <a:srcRect/>
                    <a:stretch>
                      <a:fillRect/>
                    </a:stretch>
                  </pic:blipFill>
                  <pic:spPr bwMode="auto">
                    <a:xfrm>
                      <a:off x="0" y="0"/>
                      <a:ext cx="4200525" cy="1133475"/>
                    </a:xfrm>
                    <a:prstGeom prst="rect">
                      <a:avLst/>
                    </a:prstGeom>
                    <a:noFill/>
                    <a:ln w="9525">
                      <a:noFill/>
                      <a:miter lim="800000"/>
                      <a:headEnd/>
                      <a:tailEnd/>
                    </a:ln>
                  </pic:spPr>
                </pic:pic>
              </a:graphicData>
            </a:graphic>
          </wp:inline>
        </w:drawing>
      </w:r>
    </w:p>
    <w:p w:rsidR="00DA4947" w:rsidRDefault="00DA4947" w:rsidP="002F303E">
      <w:pPr>
        <w:pStyle w:val="Title"/>
        <w:spacing w:before="120" w:after="120"/>
        <w:rPr>
          <w:rFonts w:ascii="Verdana" w:hAnsi="Verdana"/>
          <w:sz w:val="24"/>
          <w:szCs w:val="24"/>
        </w:rPr>
      </w:pPr>
    </w:p>
    <w:p w:rsidR="00DA4947" w:rsidRDefault="00DA4947" w:rsidP="002F303E">
      <w:pPr>
        <w:pStyle w:val="Title"/>
        <w:spacing w:before="120" w:after="120"/>
        <w:rPr>
          <w:rFonts w:ascii="Verdana" w:hAnsi="Verdana"/>
          <w:sz w:val="24"/>
          <w:szCs w:val="24"/>
        </w:rPr>
      </w:pPr>
    </w:p>
    <w:p w:rsidR="00DA4947" w:rsidRDefault="00DA4947" w:rsidP="00DA4947">
      <w:pPr>
        <w:spacing w:before="120" w:after="120"/>
        <w:jc w:val="center"/>
        <w:rPr>
          <w:rFonts w:ascii="Verdana" w:hAnsi="Verdana"/>
          <w:b/>
          <w:szCs w:val="24"/>
        </w:rPr>
      </w:pPr>
      <w:r>
        <w:rPr>
          <w:rFonts w:ascii="Verdana" w:hAnsi="Verdana"/>
          <w:b/>
          <w:szCs w:val="24"/>
        </w:rPr>
        <w:t>Properties of Ultrasonic Waves</w:t>
      </w:r>
    </w:p>
    <w:p w:rsidR="00DA4947" w:rsidRDefault="00DA4947" w:rsidP="002F303E">
      <w:pPr>
        <w:pStyle w:val="Title"/>
        <w:spacing w:before="120" w:after="120"/>
        <w:rPr>
          <w:rFonts w:ascii="Verdana" w:hAnsi="Verdana"/>
          <w:sz w:val="24"/>
          <w:szCs w:val="24"/>
        </w:rPr>
      </w:pPr>
    </w:p>
    <w:p w:rsidR="00DA4947" w:rsidRDefault="00DA4947" w:rsidP="002F303E">
      <w:pPr>
        <w:pStyle w:val="Title"/>
        <w:spacing w:before="120" w:after="120"/>
        <w:rPr>
          <w:rFonts w:ascii="Verdana" w:hAnsi="Verdana"/>
          <w:sz w:val="24"/>
          <w:szCs w:val="24"/>
        </w:rPr>
      </w:pPr>
    </w:p>
    <w:p w:rsidR="00DA4947" w:rsidRDefault="00DA4947" w:rsidP="002F303E">
      <w:pPr>
        <w:pStyle w:val="Title"/>
        <w:spacing w:before="120" w:after="120"/>
        <w:rPr>
          <w:rFonts w:ascii="Verdana" w:hAnsi="Verdana"/>
          <w:sz w:val="24"/>
          <w:szCs w:val="24"/>
        </w:rPr>
      </w:pPr>
    </w:p>
    <w:p w:rsidR="00DA4947" w:rsidRDefault="00DA4947" w:rsidP="002F303E">
      <w:pPr>
        <w:pStyle w:val="Title"/>
        <w:spacing w:before="120" w:after="120"/>
        <w:rPr>
          <w:rFonts w:ascii="Verdana" w:hAnsi="Verdana"/>
          <w:sz w:val="24"/>
          <w:szCs w:val="24"/>
        </w:rPr>
      </w:pPr>
      <w:r>
        <w:rPr>
          <w:rFonts w:ascii="Verdana" w:hAnsi="Verdana"/>
          <w:sz w:val="24"/>
          <w:szCs w:val="24"/>
        </w:rPr>
        <w:t>Phil Picton</w:t>
      </w:r>
    </w:p>
    <w:p w:rsidR="00EC2615" w:rsidRDefault="00EC2615" w:rsidP="002F303E">
      <w:pPr>
        <w:pStyle w:val="Title"/>
        <w:spacing w:before="120" w:after="120"/>
        <w:rPr>
          <w:rFonts w:ascii="Verdana" w:hAnsi="Verdana"/>
          <w:sz w:val="24"/>
          <w:szCs w:val="24"/>
        </w:rPr>
      </w:pPr>
    </w:p>
    <w:p w:rsidR="002F303E" w:rsidRDefault="002F303E" w:rsidP="002F303E">
      <w:pPr>
        <w:pStyle w:val="Title"/>
        <w:spacing w:before="120" w:after="120"/>
        <w:rPr>
          <w:rFonts w:ascii="Verdana" w:hAnsi="Verdana"/>
          <w:sz w:val="24"/>
          <w:szCs w:val="24"/>
        </w:rPr>
      </w:pPr>
      <w:r>
        <w:rPr>
          <w:rFonts w:ascii="Verdana" w:hAnsi="Verdana"/>
          <w:sz w:val="24"/>
          <w:szCs w:val="24"/>
        </w:rPr>
        <w:t>School of Science and Technology</w:t>
      </w:r>
    </w:p>
    <w:p w:rsidR="002F303E" w:rsidRDefault="002F303E" w:rsidP="002F303E">
      <w:pPr>
        <w:spacing w:before="120" w:after="120"/>
        <w:jc w:val="center"/>
        <w:rPr>
          <w:rFonts w:ascii="Verdana" w:hAnsi="Verdana"/>
          <w:b/>
          <w:szCs w:val="24"/>
        </w:rPr>
      </w:pPr>
      <w:r>
        <w:rPr>
          <w:rFonts w:ascii="Verdana" w:hAnsi="Verdana"/>
          <w:b/>
          <w:szCs w:val="24"/>
        </w:rPr>
        <w:t>Division of Engineering</w:t>
      </w:r>
    </w:p>
    <w:p w:rsidR="00DA4947" w:rsidRDefault="00DA4947" w:rsidP="002F303E">
      <w:pPr>
        <w:spacing w:before="120" w:after="120"/>
        <w:jc w:val="center"/>
        <w:rPr>
          <w:rFonts w:ascii="Verdana" w:hAnsi="Verdana"/>
          <w:b/>
          <w:szCs w:val="24"/>
        </w:rPr>
      </w:pPr>
      <w:r>
        <w:rPr>
          <w:rFonts w:ascii="Verdana" w:hAnsi="Verdana"/>
          <w:b/>
          <w:szCs w:val="24"/>
        </w:rPr>
        <w:t>University of Northampton</w:t>
      </w:r>
    </w:p>
    <w:p w:rsidR="002F303E" w:rsidRDefault="002F303E" w:rsidP="002F303E">
      <w:pPr>
        <w:spacing w:before="0" w:after="0"/>
        <w:jc w:val="center"/>
        <w:rPr>
          <w:rFonts w:ascii="Verdana" w:hAnsi="Verdana"/>
          <w:b/>
          <w:szCs w:val="24"/>
        </w:rPr>
      </w:pPr>
    </w:p>
    <w:p w:rsidR="002F303E" w:rsidRDefault="002F303E" w:rsidP="002F303E">
      <w:pPr>
        <w:spacing w:before="120" w:after="120"/>
        <w:jc w:val="center"/>
        <w:rPr>
          <w:rFonts w:ascii="Verdana" w:hAnsi="Verdana"/>
          <w:b/>
          <w:szCs w:val="24"/>
        </w:rPr>
      </w:pPr>
    </w:p>
    <w:p w:rsidR="00F452CD" w:rsidRDefault="00F452CD" w:rsidP="002F303E">
      <w:pPr>
        <w:spacing w:before="120" w:after="120"/>
        <w:jc w:val="center"/>
        <w:rPr>
          <w:rFonts w:ascii="Verdana" w:hAnsi="Verdana"/>
          <w:b/>
          <w:szCs w:val="24"/>
        </w:rPr>
      </w:pPr>
    </w:p>
    <w:p w:rsidR="00F452CD" w:rsidRDefault="00F452CD" w:rsidP="002F303E">
      <w:pPr>
        <w:spacing w:before="120" w:after="120"/>
        <w:jc w:val="center"/>
        <w:rPr>
          <w:rFonts w:ascii="Verdana" w:hAnsi="Verdana"/>
          <w:b/>
          <w:szCs w:val="24"/>
        </w:rPr>
      </w:pPr>
    </w:p>
    <w:p w:rsidR="00F452CD" w:rsidRDefault="00F452CD" w:rsidP="002F303E">
      <w:pPr>
        <w:spacing w:before="120" w:after="120"/>
        <w:jc w:val="center"/>
        <w:rPr>
          <w:rFonts w:ascii="Verdana" w:hAnsi="Verdana"/>
          <w:b/>
          <w:szCs w:val="24"/>
        </w:rPr>
      </w:pPr>
    </w:p>
    <w:p w:rsidR="00F452CD" w:rsidRDefault="00F452CD" w:rsidP="002F303E">
      <w:pPr>
        <w:spacing w:before="120" w:after="120"/>
        <w:jc w:val="center"/>
        <w:rPr>
          <w:rFonts w:ascii="Verdana" w:hAnsi="Verdana"/>
          <w:b/>
          <w:szCs w:val="24"/>
        </w:rPr>
      </w:pPr>
    </w:p>
    <w:p w:rsidR="00F452CD" w:rsidRDefault="00F452CD" w:rsidP="002F303E">
      <w:pPr>
        <w:spacing w:before="120" w:after="120"/>
        <w:jc w:val="center"/>
        <w:rPr>
          <w:rFonts w:ascii="Verdana" w:hAnsi="Verdana"/>
          <w:b/>
          <w:szCs w:val="24"/>
        </w:rPr>
      </w:pPr>
    </w:p>
    <w:p w:rsidR="00F452CD" w:rsidRDefault="00F452CD" w:rsidP="00F452CD">
      <w:pPr>
        <w:pStyle w:val="Heading1"/>
        <w:numPr>
          <w:ilvl w:val="0"/>
          <w:numId w:val="0"/>
        </w:numPr>
        <w:spacing w:before="240" w:after="60"/>
        <w:jc w:val="center"/>
        <w:rPr>
          <w:bCs/>
        </w:rPr>
      </w:pPr>
    </w:p>
    <w:p w:rsidR="00F452CD" w:rsidRDefault="00F452CD" w:rsidP="00F452CD">
      <w:pPr>
        <w:pStyle w:val="Heading1"/>
        <w:numPr>
          <w:ilvl w:val="0"/>
          <w:numId w:val="0"/>
        </w:numPr>
        <w:spacing w:before="240" w:after="60"/>
        <w:jc w:val="center"/>
        <w:rPr>
          <w:bCs/>
        </w:rPr>
      </w:pPr>
    </w:p>
    <w:p w:rsidR="00F452CD" w:rsidRDefault="00F452CD" w:rsidP="00F452CD">
      <w:pPr>
        <w:pStyle w:val="Heading1"/>
        <w:numPr>
          <w:ilvl w:val="0"/>
          <w:numId w:val="0"/>
        </w:numPr>
        <w:spacing w:before="240" w:after="60"/>
        <w:jc w:val="center"/>
        <w:rPr>
          <w:bCs/>
        </w:rPr>
      </w:pPr>
    </w:p>
    <w:p w:rsidR="00F452CD" w:rsidRDefault="00F452CD" w:rsidP="00F452CD">
      <w:pPr>
        <w:pStyle w:val="Heading1"/>
        <w:numPr>
          <w:ilvl w:val="0"/>
          <w:numId w:val="0"/>
        </w:numPr>
        <w:spacing w:before="240" w:after="60"/>
        <w:jc w:val="center"/>
        <w:rPr>
          <w:bCs/>
        </w:rPr>
      </w:pPr>
    </w:p>
    <w:p w:rsidR="00F452CD" w:rsidRDefault="00F452CD" w:rsidP="00F452CD">
      <w:pPr>
        <w:pStyle w:val="Heading1"/>
        <w:numPr>
          <w:ilvl w:val="0"/>
          <w:numId w:val="0"/>
        </w:numPr>
        <w:spacing w:before="240" w:after="60"/>
        <w:jc w:val="center"/>
        <w:rPr>
          <w:bCs/>
        </w:rPr>
      </w:pPr>
    </w:p>
    <w:p w:rsidR="00F452CD" w:rsidRPr="00F452CD" w:rsidRDefault="00F452CD" w:rsidP="00F452CD">
      <w:pPr>
        <w:pStyle w:val="Heading1"/>
        <w:numPr>
          <w:ilvl w:val="0"/>
          <w:numId w:val="0"/>
        </w:numPr>
        <w:spacing w:before="240" w:after="60"/>
        <w:jc w:val="center"/>
        <w:rPr>
          <w:bCs/>
        </w:rPr>
      </w:pPr>
      <w:r>
        <w:rPr>
          <w:bCs/>
          <w:noProof/>
          <w:lang w:eastAsia="en-GB"/>
        </w:rPr>
        <w:drawing>
          <wp:inline distT="0" distB="0" distL="0" distR="0" wp14:anchorId="0D486638" wp14:editId="2D863867">
            <wp:extent cx="1227411" cy="429442"/>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C-BY-NC.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27411" cy="429442"/>
                    </a:xfrm>
                    <a:prstGeom prst="rect">
                      <a:avLst/>
                    </a:prstGeom>
                  </pic:spPr>
                </pic:pic>
              </a:graphicData>
            </a:graphic>
          </wp:inline>
        </w:drawing>
      </w:r>
      <w:r w:rsidR="002F303E" w:rsidRPr="000F73C2">
        <w:rPr>
          <w:bCs/>
        </w:rPr>
        <w:br w:type="page"/>
      </w:r>
    </w:p>
    <w:p w:rsidR="002F303E" w:rsidRDefault="002F303E" w:rsidP="00D47E54">
      <w:pPr>
        <w:pStyle w:val="Heading2"/>
        <w:numPr>
          <w:ilvl w:val="0"/>
          <w:numId w:val="37"/>
        </w:numPr>
      </w:pPr>
      <w:r>
        <w:lastRenderedPageBreak/>
        <w:t>Properties of an ultrasonic beam</w:t>
      </w:r>
    </w:p>
    <w:p w:rsidR="002F303E" w:rsidRDefault="002F303E" w:rsidP="002F303E">
      <w:pPr>
        <w:rPr>
          <w:szCs w:val="22"/>
        </w:rPr>
      </w:pPr>
      <w:r>
        <w:rPr>
          <w:szCs w:val="22"/>
        </w:rPr>
        <w:t xml:space="preserve">You may have studied </w:t>
      </w:r>
      <w:r w:rsidR="00885DE5">
        <w:rPr>
          <w:szCs w:val="22"/>
        </w:rPr>
        <w:t>Ultrasonic Testing</w:t>
      </w:r>
      <w:r>
        <w:rPr>
          <w:szCs w:val="22"/>
        </w:rPr>
        <w:t xml:space="preserve">, have a PCN Level II or III in Ultrasonic Testing, or a qualification and experience from elsewhere. Whatever is the case, the subject of Ultrasonic Testing shouldn’t be new to you. </w:t>
      </w:r>
    </w:p>
    <w:p w:rsidR="0073108B" w:rsidRDefault="002F303E" w:rsidP="002F303E">
      <w:r>
        <w:t xml:space="preserve">You will have come across some of the equations that are used in ultrasonic testing, but have probably not seen any derivation. The following sections give a more detailed derivation of the equations that are used to describe the ultrasonic beam. </w:t>
      </w:r>
    </w:p>
    <w:p w:rsidR="00885DE5" w:rsidRDefault="0073108B" w:rsidP="002F303E">
      <w:r>
        <w:t>T</w:t>
      </w:r>
      <w:r w:rsidR="00885DE5">
        <w:t>he material towards the end introduce</w:t>
      </w:r>
      <w:r>
        <w:t>s</w:t>
      </w:r>
      <w:r w:rsidR="00885DE5">
        <w:t xml:space="preserve"> the concept of software modelling to students who have not seen this software before. If you did software modelling before, the material will be useful revision for you.</w:t>
      </w:r>
    </w:p>
    <w:p w:rsidR="002F303E" w:rsidRDefault="002F303E" w:rsidP="00D47E54">
      <w:pPr>
        <w:pStyle w:val="Heading2"/>
        <w:numPr>
          <w:ilvl w:val="0"/>
          <w:numId w:val="37"/>
        </w:numPr>
      </w:pPr>
      <w:r>
        <w:t>Spherical sound waves in an elastic solid</w:t>
      </w:r>
    </w:p>
    <w:p w:rsidR="002F303E" w:rsidRDefault="002F303E" w:rsidP="002F303E">
      <w:r>
        <w:t>The equations that are used in ultrasonic testing have been derived within the field of Acoustics or Physical Acoustics. There are various models of sound waves travelling through different media with various types of source. The specific case that is relevant to ultrasonic testing is usually taken to be “a circular piston with infinite baffle”. We assume that the ultrasonic probe is circular, and that it is in perfect contact with the material. The probe is regarded as the “piston” which forces the material to vibrate. The way the piston is designed and attached to the material means that the sound or vibrations mainly travel into the material. Theoretically this is like a piston with an “infinite baffle”. The “baffle” prevents the sound travelling in any other direction other than forward into the material. The waves produced by the probe are spherical waves, but again because of the way the probe is connected to the material, the waves only travel forward so you only get half a sphere (a hemisphere) projecting into the material.</w:t>
      </w:r>
    </w:p>
    <w:p w:rsidR="002F303E" w:rsidRDefault="002F303E" w:rsidP="002F303E">
      <w:pPr>
        <w:jc w:val="center"/>
      </w:pPr>
      <w:r w:rsidRPr="002800A0">
        <w:rPr>
          <w:noProof/>
          <w:lang w:eastAsia="en-GB"/>
        </w:rPr>
        <mc:AlternateContent>
          <mc:Choice Requires="wpg">
            <w:drawing>
              <wp:inline distT="0" distB="0" distL="0" distR="0" wp14:anchorId="6EDDCB1C" wp14:editId="4DC5F1E6">
                <wp:extent cx="2722394" cy="1443038"/>
                <wp:effectExtent l="0" t="0" r="0" b="24130"/>
                <wp:docPr id="21" name="Group 20"/>
                <wp:cNvGraphicFramePr/>
                <a:graphic xmlns:a="http://schemas.openxmlformats.org/drawingml/2006/main">
                  <a:graphicData uri="http://schemas.microsoft.com/office/word/2010/wordprocessingGroup">
                    <wpg:wgp>
                      <wpg:cNvGrpSpPr/>
                      <wpg:grpSpPr>
                        <a:xfrm>
                          <a:off x="0" y="0"/>
                          <a:ext cx="2722394" cy="1443038"/>
                          <a:chOff x="4281488" y="2733675"/>
                          <a:chExt cx="2722394" cy="1443038"/>
                        </a:xfrm>
                      </wpg:grpSpPr>
                      <wps:wsp>
                        <wps:cNvPr id="17" name="Straight Connector 17"/>
                        <wps:cNvCnPr/>
                        <wps:spPr>
                          <a:xfrm rot="16200000" flipH="1">
                            <a:off x="4276725" y="3462338"/>
                            <a:ext cx="1409700" cy="1905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grpSp>
                        <wpg:cNvPr id="18" name="Group 18"/>
                        <wpg:cNvGrpSpPr/>
                        <wpg:grpSpPr>
                          <a:xfrm>
                            <a:off x="4772026" y="3186113"/>
                            <a:ext cx="452437" cy="485775"/>
                            <a:chOff x="4772026" y="3186113"/>
                            <a:chExt cx="452437" cy="485775"/>
                          </a:xfrm>
                        </wpg:grpSpPr>
                        <wps:wsp>
                          <wps:cNvPr id="26" name="Oval 26"/>
                          <wps:cNvSpPr/>
                          <wps:spPr>
                            <a:xfrm>
                              <a:off x="4929188" y="3367088"/>
                              <a:ext cx="90487" cy="90487"/>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7" name="Oval 27"/>
                          <wps:cNvSpPr/>
                          <wps:spPr>
                            <a:xfrm>
                              <a:off x="4852988" y="3286125"/>
                              <a:ext cx="266700" cy="25717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8" name="Oval 28"/>
                          <wps:cNvSpPr/>
                          <wps:spPr>
                            <a:xfrm>
                              <a:off x="4776788" y="3186113"/>
                              <a:ext cx="447675" cy="47625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 name="Rectangle 29"/>
                          <wps:cNvSpPr/>
                          <wps:spPr>
                            <a:xfrm>
                              <a:off x="4772026" y="3190875"/>
                              <a:ext cx="190500" cy="481013"/>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pic:pic xmlns:pic="http://schemas.openxmlformats.org/drawingml/2006/picture">
                        <pic:nvPicPr>
                          <pic:cNvPr id="19" name="Picture 19"/>
                          <pic:cNvPicPr>
                            <a:picLocks noChangeAspect="1" noChangeArrowheads="1"/>
                          </pic:cNvPicPr>
                        </pic:nvPicPr>
                        <pic:blipFill>
                          <a:blip r:embed="rId9"/>
                          <a:srcRect/>
                          <a:stretch>
                            <a:fillRect/>
                          </a:stretch>
                        </pic:blipFill>
                        <pic:spPr bwMode="auto">
                          <a:xfrm>
                            <a:off x="4281488" y="3214688"/>
                            <a:ext cx="695325" cy="419100"/>
                          </a:xfrm>
                          <a:prstGeom prst="rect">
                            <a:avLst/>
                          </a:prstGeom>
                          <a:noFill/>
                          <a:ln w="9525">
                            <a:noFill/>
                            <a:miter lim="800000"/>
                            <a:headEnd/>
                            <a:tailEnd/>
                          </a:ln>
                        </pic:spPr>
                      </pic:pic>
                      <wps:wsp>
                        <wps:cNvPr id="20" name="TextBox 13"/>
                        <wps:cNvSpPr txBox="1"/>
                        <wps:spPr>
                          <a:xfrm>
                            <a:off x="4381488" y="3652635"/>
                            <a:ext cx="521970" cy="262255"/>
                          </a:xfrm>
                          <a:prstGeom prst="rect">
                            <a:avLst/>
                          </a:prstGeom>
                          <a:noFill/>
                        </wps:spPr>
                        <wps:txbx>
                          <w:txbxContent>
                            <w:p w:rsidR="002F303E" w:rsidRDefault="002F303E" w:rsidP="002F303E">
                              <w:pPr>
                                <w:pStyle w:val="NormalWeb"/>
                                <w:spacing w:before="0" w:beforeAutospacing="0" w:after="0" w:afterAutospacing="0"/>
                                <w:rPr>
                                  <w:sz w:val="24"/>
                                </w:rPr>
                              </w:pPr>
                              <w:proofErr w:type="gramStart"/>
                              <w:r>
                                <w:rPr>
                                  <w:rFonts w:asciiTheme="minorHAnsi" w:hAnsi="Calibri" w:cstheme="minorBidi"/>
                                  <w:color w:val="000000" w:themeColor="text1"/>
                                  <w:kern w:val="24"/>
                                </w:rPr>
                                <w:t>probe</w:t>
                              </w:r>
                              <w:proofErr w:type="gramEnd"/>
                            </w:p>
                          </w:txbxContent>
                        </wps:txbx>
                        <wps:bodyPr wrap="none" rtlCol="0">
                          <a:spAutoFit/>
                        </wps:bodyPr>
                      </wps:wsp>
                      <wps:wsp>
                        <wps:cNvPr id="22" name="TextBox 14"/>
                        <wps:cNvSpPr txBox="1"/>
                        <wps:spPr>
                          <a:xfrm>
                            <a:off x="4371964" y="2733675"/>
                            <a:ext cx="510540" cy="262255"/>
                          </a:xfrm>
                          <a:prstGeom prst="rect">
                            <a:avLst/>
                          </a:prstGeom>
                          <a:noFill/>
                        </wps:spPr>
                        <wps:txbx>
                          <w:txbxContent>
                            <w:p w:rsidR="002F303E" w:rsidRDefault="002F303E" w:rsidP="002F303E">
                              <w:pPr>
                                <w:pStyle w:val="NormalWeb"/>
                                <w:spacing w:before="0" w:beforeAutospacing="0" w:after="0" w:afterAutospacing="0"/>
                                <w:rPr>
                                  <w:sz w:val="24"/>
                                </w:rPr>
                              </w:pPr>
                              <w:proofErr w:type="gramStart"/>
                              <w:r>
                                <w:rPr>
                                  <w:rFonts w:asciiTheme="minorHAnsi" w:hAnsi="Calibri" w:cstheme="minorBidi"/>
                                  <w:color w:val="000000" w:themeColor="text1"/>
                                  <w:kern w:val="24"/>
                                </w:rPr>
                                <w:t>baffle</w:t>
                              </w:r>
                              <w:proofErr w:type="gramEnd"/>
                            </w:p>
                          </w:txbxContent>
                        </wps:txbx>
                        <wps:bodyPr wrap="none" rtlCol="0">
                          <a:spAutoFit/>
                        </wps:bodyPr>
                      </wps:wsp>
                      <wps:wsp>
                        <wps:cNvPr id="23" name="TextBox 15"/>
                        <wps:cNvSpPr txBox="1"/>
                        <wps:spPr>
                          <a:xfrm>
                            <a:off x="5638632" y="2933656"/>
                            <a:ext cx="1365250" cy="262255"/>
                          </a:xfrm>
                          <a:prstGeom prst="rect">
                            <a:avLst/>
                          </a:prstGeom>
                          <a:noFill/>
                        </wps:spPr>
                        <wps:txbx>
                          <w:txbxContent>
                            <w:p w:rsidR="002F303E" w:rsidRDefault="002F303E" w:rsidP="002F303E">
                              <w:pPr>
                                <w:pStyle w:val="NormalWeb"/>
                                <w:spacing w:before="0" w:beforeAutospacing="0" w:after="0" w:afterAutospacing="0"/>
                                <w:rPr>
                                  <w:sz w:val="24"/>
                                </w:rPr>
                              </w:pPr>
                              <w:proofErr w:type="gramStart"/>
                              <w:r>
                                <w:rPr>
                                  <w:rFonts w:asciiTheme="minorHAnsi" w:hAnsi="Calibri" w:cstheme="minorBidi"/>
                                  <w:color w:val="000000" w:themeColor="text1"/>
                                  <w:kern w:val="24"/>
                                </w:rPr>
                                <w:t>hemispherical</w:t>
                              </w:r>
                              <w:proofErr w:type="gramEnd"/>
                              <w:r>
                                <w:rPr>
                                  <w:rFonts w:asciiTheme="minorHAnsi" w:hAnsi="Calibri" w:cstheme="minorBidi"/>
                                  <w:color w:val="000000" w:themeColor="text1"/>
                                  <w:kern w:val="24"/>
                                </w:rPr>
                                <w:t xml:space="preserve"> waves</w:t>
                              </w:r>
                            </w:p>
                          </w:txbxContent>
                        </wps:txbx>
                        <wps:bodyPr wrap="none" rtlCol="0">
                          <a:spAutoFit/>
                        </wps:bodyPr>
                      </wps:wsp>
                      <wps:wsp>
                        <wps:cNvPr id="24" name="Straight Arrow Connector 24"/>
                        <wps:cNvCnPr>
                          <a:stCxn id="22" idx="2"/>
                        </wps:cNvCnPr>
                        <wps:spPr>
                          <a:xfrm rot="16200000" flipH="1">
                            <a:off x="4760116" y="2893216"/>
                            <a:ext cx="75426" cy="31034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5" name="Straight Arrow Connector 25"/>
                        <wps:cNvCnPr/>
                        <wps:spPr>
                          <a:xfrm rot="10800000" flipV="1">
                            <a:off x="5295901" y="3133725"/>
                            <a:ext cx="295275" cy="20955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6EDDCB1C" id="Group 20" o:spid="_x0000_s1026" style="width:214.35pt;height:113.65pt;mso-position-horizontal-relative:char;mso-position-vertical-relative:line" coordorigin="42814,27336" coordsize="27223,144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">
                <v:line id="Straight Connector 17" o:spid="_x0000_s1027" style="position:absolute;rotation:90;flip:x;visibility:visible;mso-wrap-style:square" from="42767,34623" to="56864,34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XpcEAAADbAAAADwAAAGRycy9kb3ducmV2LnhtbERPyWrDMBC9B/oPYgq9JXJzaFI3Sggl&#10;DvWhgcb9gMEaL8QaCUte+vdRodDbPN46u8NsOjFS71vLCp5XCQji0uqWawXfRbbcgvABWWNnmRT8&#10;kIfD/mGxw1Tbib9ovIZaxBD2KSpoQnCplL5syKBfWUccucr2BkOEfS11j1MMN51cJ8mLNNhybGjQ&#10;0XtD5e06GAVDlhWfJ1u+FlTl1Xlt3KVzuVJPj/PxDUSgOfyL/9wfOs7fwO8v8QC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P5elwQAAANsAAAAPAAAAAAAAAAAAAAAA&#10;AKECAABkcnMvZG93bnJldi54bWxQSwUGAAAAAAQABAD5AAAAjwMAAAAA&#10;" strokecolor="black [3213]" strokeweight=".5pt">
                  <v:stroke dashstyle="3 1" joinstyle="miter"/>
                </v:line>
                <v:group id="Group 18" o:spid="_x0000_s1028" style="position:absolute;left:47720;top:31861;width:4524;height:4857" coordorigin="47720,31861" coordsize="4524,4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oval id="Oval 26" o:spid="_x0000_s1029" style="position:absolute;left:49291;top:33670;width:905;height: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FvwsQA&#10;AADbAAAADwAAAGRycy9kb3ducmV2LnhtbESPMWvDMBSE90L+g3iBbo2cDKZ1o4QQCHRIhtgZMr5K&#10;r7Yb6clYqu3m11eFQsfj7r7j1tvJWTFQH1rPCpaLDASx9qblWsGlOjw9gwgR2aD1TAq+KcB2M3tY&#10;Y2H8yGcayliLBOFQoIImxq6QMuiGHIaF74iT9+F7hzHJvpamxzHBnZWrLMulw5bTQoMd7RvSt/LL&#10;KdDmUn8eb/chvmt7rYx98dyelHqcT7tXEJGm+B/+a78ZBascfr+kH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Rb8LEAAAA2wAAAA8AAAAAAAAAAAAAAAAAmAIAAGRycy9k&#10;b3ducmV2LnhtbFBLBQYAAAAABAAEAPUAAACJAwAAAAA=&#10;" filled="f" strokecolor="#1f4d78 [1604]" strokeweight="1pt">
                    <v:stroke joinstyle="miter"/>
                  </v:oval>
                  <v:oval id="Oval 27" o:spid="_x0000_s1030" style="position:absolute;left:48529;top:32861;width:2667;height:2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3KWcMA&#10;AADbAAAADwAAAGRycy9kb3ducmV2LnhtbESPQWsCMRSE74L/ITzBm2b1YOtqFBEKHvRQ9eDxmTx3&#10;V5OXZZOua399Uyj0OMzMN8xy3TkrWmpC5VnBZJyBINbeVFwoOJ8+Ru8gQkQ2aD2TghcFWK/6vSXm&#10;xj/5k9pjLESCcMhRQRljnUsZdEkOw9jXxMm7+cZhTLIppGnwmeDOymmWzaTDitNCiTVtS9KP45dT&#10;oM25uO8f3228ans5GTv3XB2UGg66zQJEpC7+h//aO6Ng+ga/X9IP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3KWcMAAADbAAAADwAAAAAAAAAAAAAAAACYAgAAZHJzL2Rv&#10;d25yZXYueG1sUEsFBgAAAAAEAAQA9QAAAIgDAAAAAA==&#10;" filled="f" strokecolor="#1f4d78 [1604]" strokeweight="1pt">
                    <v:stroke joinstyle="miter"/>
                  </v:oval>
                  <v:oval id="Oval 28" o:spid="_x0000_s1031" style="position:absolute;left:47767;top:31861;width:4477;height:4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JeK78A&#10;AADbAAAADwAAAGRycy9kb3ducmV2LnhtbERPPW/CMBDdK/EfrENiaxwYEAQMqiohMcBQYGA87GuS&#10;Yp+j2ITAr68HJMan971c986KjtpQe1YwznIQxNqbmksFp+PmcwYiRGSD1jMpeFCA9WrwscTC+Dv/&#10;UHeIpUghHApUUMXYFFIGXZHDkPmGOHG/vnUYE2xLaVq8p3Bn5STPp9Jhzamhwoa+K9LXw80p0OZU&#10;/u2uzy5etD0fjZ17rvdKjYb91wJEpD6+xS/31iiYpLHpS/oB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gl4rvwAAANsAAAAPAAAAAAAAAAAAAAAAAJgCAABkcnMvZG93bnJl&#10;di54bWxQSwUGAAAAAAQABAD1AAAAhAMAAAAA&#10;" filled="f" strokecolor="#1f4d78 [1604]" strokeweight="1pt">
                    <v:stroke joinstyle="miter"/>
                  </v:oval>
                  <v:rect id="Rectangle 29" o:spid="_x0000_s1032" style="position:absolute;left:47720;top:31908;width:1905;height:4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H368QA&#10;AADbAAAADwAAAGRycy9kb3ducmV2LnhtbESPQWvCQBSE7wX/w/KE3urGHGqNriKlpRV6qFHQ4yP7&#10;Nglm34bsJqb/vlsoeBxm5htmvR1tIwbqfO1YwXyWgCAunK65VHA6vj+9gPABWWPjmBT8kIftZvKw&#10;xky7Gx9oyEMpIoR9hgqqENpMSl9UZNHPXEscPeM6iyHKrpS6w1uE20amSfIsLdYcFyps6bWi4pr3&#10;VsHF4Mfxbe+/pEkHs6y/+7NZ9Eo9TsfdCkSgMdzD/+1PrSBdwt+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B9+vEAAAA2wAAAA8AAAAAAAAAAAAAAAAAmAIAAGRycy9k&#10;b3ducmV2LnhtbFBLBQYAAAAABAAEAPUAAACJAwAAAAA=&#10;" fillcolor="white [3212]" strokecolor="white [3212]"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 o:spid="_x0000_s1033" type="#_x0000_t75" style="position:absolute;left:42814;top:32146;width:6954;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rfIQ2/AAAA2wAAAA8AAABkcnMvZG93bnJldi54bWxET82KwjAQvi/4DmEEb2uqoNhqWnRB8bJC&#10;u/sAQzO2xWZSm6zWt98Igrf5+H5nkw2mFTfqXWNZwWwagSAurW64UvD7s/9cgXAeWWNrmRQ8yEGW&#10;jj42mGh755xuha9ECGGXoILa+y6R0pU1GXRT2xEH7mx7gz7AvpK6x3sIN62cR9FSGmw4NNTY0VdN&#10;5aX4MwpWOcdX5B3uDvlpfioW3152sVKT8bBdg/A0+Lf45T7qMD+G5y/hAJn+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q3yENvwAAANsAAAAPAAAAAAAAAAAAAAAAAJ8CAABk&#10;cnMvZG93bnJldi54bWxQSwUGAAAAAAQABAD3AAAAiwMAAAAA&#10;">
                  <v:imagedata r:id="rId10" o:title=""/>
                </v:shape>
                <v:shapetype id="_x0000_t202" coordsize="21600,21600" o:spt="202" path="m,l,21600r21600,l21600,xe">
                  <v:stroke joinstyle="miter"/>
                  <v:path gradientshapeok="t" o:connecttype="rect"/>
                </v:shapetype>
                <v:shape id="TextBox 13" o:spid="_x0000_s1034" type="#_x0000_t202" style="position:absolute;left:43814;top:36526;width:5220;height:26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wZr8A&#10;AADbAAAADwAAAGRycy9kb3ducmV2LnhtbERPy4rCMBTdC/5DuII7TS2OOB2jiA+Yna/5gEtzp6lt&#10;bkoTtfr1ZjEwy8N5L1adrcWdWl86VjAZJyCIc6dLLhT8XPajOQgfkDXWjknBkzyslv3eAjPtHnyi&#10;+zkUIoawz1CBCaHJpPS5IYt+7BriyP261mKIsC2kbvERw20t0ySZSYslxwaDDW0M5dX5ZhXME3uo&#10;qs/06O30Nfkwm63bNVelhoNu/QUiUBf+xX/ub60gjevjl/gD5P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LDBmvwAAANsAAAAPAAAAAAAAAAAAAAAAAJgCAABkcnMvZG93bnJl&#10;di54bWxQSwUGAAAAAAQABAD1AAAAhAMAAAAA&#10;" filled="f" stroked="f">
                  <v:textbox style="mso-fit-shape-to-text:t">
                    <w:txbxContent>
                      <w:p w:rsidR="002F303E" w:rsidRDefault="002F303E" w:rsidP="002F303E">
                        <w:pPr>
                          <w:pStyle w:val="NormalWeb"/>
                          <w:spacing w:before="0" w:beforeAutospacing="0" w:after="0" w:afterAutospacing="0"/>
                          <w:rPr>
                            <w:sz w:val="24"/>
                          </w:rPr>
                        </w:pPr>
                        <w:proofErr w:type="gramStart"/>
                        <w:r>
                          <w:rPr>
                            <w:rFonts w:asciiTheme="minorHAnsi" w:hAnsi="Calibri" w:cstheme="minorBidi"/>
                            <w:color w:val="000000" w:themeColor="text1"/>
                            <w:kern w:val="24"/>
                          </w:rPr>
                          <w:t>probe</w:t>
                        </w:r>
                        <w:proofErr w:type="gramEnd"/>
                      </w:p>
                    </w:txbxContent>
                  </v:textbox>
                </v:shape>
                <v:shape id="TextBox 14" o:spid="_x0000_s1035" type="#_x0000_t202" style="position:absolute;left:43719;top:27336;width:5106;height:26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ILisMA&#10;AADbAAAADwAAAGRycy9kb3ducmV2LnhtbESP0WrCQBRE34X+w3KFvukmoRWNbqRoC33TWj/gkr1m&#10;Y7J3Q3bVtF/vFgo+DjNzhlmtB9uKK/W+dqwgnSYgiEuna64UHL8/JnMQPiBrbB2Tgh/ysC6eRivM&#10;tbvxF10PoRIRwj5HBSaELpfSl4Ys+qnriKN3cr3FEGVfSd3jLcJtK7MkmUmLNccFgx1tDJXN4WIV&#10;zBO7a5pFtvf25Td9NZute+/OSj2Ph7cliEBDeIT/259aQZbB35f4A2R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ILisMAAADbAAAADwAAAAAAAAAAAAAAAACYAgAAZHJzL2Rv&#10;d25yZXYueG1sUEsFBgAAAAAEAAQA9QAAAIgDAAAAAA==&#10;" filled="f" stroked="f">
                  <v:textbox style="mso-fit-shape-to-text:t">
                    <w:txbxContent>
                      <w:p w:rsidR="002F303E" w:rsidRDefault="002F303E" w:rsidP="002F303E">
                        <w:pPr>
                          <w:pStyle w:val="NormalWeb"/>
                          <w:spacing w:before="0" w:beforeAutospacing="0" w:after="0" w:afterAutospacing="0"/>
                          <w:rPr>
                            <w:sz w:val="24"/>
                          </w:rPr>
                        </w:pPr>
                        <w:proofErr w:type="gramStart"/>
                        <w:r>
                          <w:rPr>
                            <w:rFonts w:asciiTheme="minorHAnsi" w:hAnsi="Calibri" w:cstheme="minorBidi"/>
                            <w:color w:val="000000" w:themeColor="text1"/>
                            <w:kern w:val="24"/>
                          </w:rPr>
                          <w:t>baffle</w:t>
                        </w:r>
                        <w:proofErr w:type="gramEnd"/>
                      </w:p>
                    </w:txbxContent>
                  </v:textbox>
                </v:shape>
                <v:shape id="TextBox 15" o:spid="_x0000_s1036" type="#_x0000_t202" style="position:absolute;left:56386;top:29336;width:13652;height:26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uEcQA&#10;AADbAAAADwAAAGRycy9kb3ducmV2LnhtbESPwW7CMBBE75X6D9YicSMOASoaYlAFReqNlvYDVvES&#10;h8TrKDaQ9uvrSkg9jmbmjabYDLYVV+p97VjBNElBEJdO11wp+PrcT5YgfEDW2DomBd/kYbN+fCgw&#10;1+7GH3Q9hkpECPscFZgQulxKXxqy6BPXEUfv5HqLIcq+krrHW4TbVmZp+iQt1hwXDHa0NVQ2x4tV&#10;sEztoWmes3dv5z/Thdnu3Gt3Vmo8Gl5WIAIN4T98b79pBdkM/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hHEAAAA2wAAAA8AAAAAAAAAAAAAAAAAmAIAAGRycy9k&#10;b3ducmV2LnhtbFBLBQYAAAAABAAEAPUAAACJAwAAAAA=&#10;" filled="f" stroked="f">
                  <v:textbox style="mso-fit-shape-to-text:t">
                    <w:txbxContent>
                      <w:p w:rsidR="002F303E" w:rsidRDefault="002F303E" w:rsidP="002F303E">
                        <w:pPr>
                          <w:pStyle w:val="NormalWeb"/>
                          <w:spacing w:before="0" w:beforeAutospacing="0" w:after="0" w:afterAutospacing="0"/>
                          <w:rPr>
                            <w:sz w:val="24"/>
                          </w:rPr>
                        </w:pPr>
                        <w:proofErr w:type="gramStart"/>
                        <w:r>
                          <w:rPr>
                            <w:rFonts w:asciiTheme="minorHAnsi" w:hAnsi="Calibri" w:cstheme="minorBidi"/>
                            <w:color w:val="000000" w:themeColor="text1"/>
                            <w:kern w:val="24"/>
                          </w:rPr>
                          <w:t>hemispherical</w:t>
                        </w:r>
                        <w:proofErr w:type="gramEnd"/>
                        <w:r>
                          <w:rPr>
                            <w:rFonts w:asciiTheme="minorHAnsi" w:hAnsi="Calibri" w:cstheme="minorBidi"/>
                            <w:color w:val="000000" w:themeColor="text1"/>
                            <w:kern w:val="24"/>
                          </w:rPr>
                          <w:t xml:space="preserve"> waves</w:t>
                        </w:r>
                      </w:p>
                    </w:txbxContent>
                  </v:textbox>
                </v:shape>
                <v:shapetype id="_x0000_t32" coordsize="21600,21600" o:spt="32" o:oned="t" path="m,l21600,21600e" filled="f">
                  <v:path arrowok="t" fillok="f" o:connecttype="none"/>
                  <o:lock v:ext="edit" shapetype="t"/>
                </v:shapetype>
                <v:shape id="Straight Arrow Connector 24" o:spid="_x0000_s1037" type="#_x0000_t32" style="position:absolute;left:47600;top:28932;width:755;height:3103;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IA08UAAADbAAAADwAAAGRycy9kb3ducmV2LnhtbESP3WrCQBSE74W+w3IKvRHdmBYp0VWC&#10;WOpV/akPcMwes9Hs2ZDdxvTtu0LBy2FmvmHmy97WoqPWV44VTMYJCOLC6YpLBcfvj9E7CB+QNdaO&#10;ScEveVgungZzzLS78Z66QyhFhLDPUIEJocmk9IUhi37sGuLonV1rMUTZllK3eItwW8s0SabSYsVx&#10;wWBDK0PF9fBjFeSm29Ku/jpvJrvT+vg5vKSv+UWpl+c+n4EI1IdH+L+90QrSN7h/i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IA08UAAADbAAAADwAAAAAAAAAA&#10;AAAAAAChAgAAZHJzL2Rvd25yZXYueG1sUEsFBgAAAAAEAAQA+QAAAJMDAAAAAA==&#10;" strokecolor="black [3213]" strokeweight=".5pt">
                  <v:stroke endarrow="open" joinstyle="miter"/>
                </v:shape>
                <v:shape id="Straight Arrow Connector 25" o:spid="_x0000_s1038" type="#_x0000_t32" style="position:absolute;left:52959;top:31337;width:2952;height:2095;rotation: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fBw8IAAADbAAAADwAAAGRycy9kb3ducmV2LnhtbESPQYvCMBSE78L+h/CEvWmqi9qtRlkE&#10;Qb1ZZc+P5tl2t3kpTWzrvzeC4HGYmW+Y1aY3lWipcaVlBZNxBII4s7rkXMHlvBvFIJxH1lhZJgV3&#10;crBZfwxWmGjb8Yna1OciQNglqKDwvk6kdFlBBt3Y1sTBu9rGoA+yyaVusAtwU8lpFM2lwZLDQoE1&#10;bQvK/tObUaC72eFvG8dx+/171l+H9OgXl6NSn8P+ZwnCU+/f4Vd7rxVMZ/D8En6A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gfBw8IAAADbAAAADwAAAAAAAAAAAAAA&#10;AAChAgAAZHJzL2Rvd25yZXYueG1sUEsFBgAAAAAEAAQA+QAAAJADAAAAAA==&#10;" strokecolor="black [3213]" strokeweight=".5pt">
                  <v:stroke endarrow="open" joinstyle="miter"/>
                </v:shape>
                <w10:anchorlock/>
              </v:group>
            </w:pict>
          </mc:Fallback>
        </mc:AlternateContent>
      </w:r>
    </w:p>
    <w:p w:rsidR="002F303E" w:rsidRPr="00AD4A37" w:rsidRDefault="00D47E54" w:rsidP="000D6695">
      <w:pPr>
        <w:jc w:val="center"/>
      </w:pPr>
      <w:r>
        <w:t xml:space="preserve">Figure </w:t>
      </w:r>
      <w:r w:rsidR="002F303E">
        <w:t>1 Circular piston with infinite baffle producing hemispherical waves</w:t>
      </w:r>
    </w:p>
    <w:p w:rsidR="002F303E" w:rsidRDefault="002F303E" w:rsidP="002F303E">
      <w:r>
        <w:t>In order to derive some of the equations that describe these waves, we need to define some terms. Firstly, we need to define the quantity Q as the strength of the wave. It is defined as the rate that the volume of material is moving and is usually calculated as the area times the velocity. If we have a specific area, 1 mm</w:t>
      </w:r>
      <w:r w:rsidRPr="003932E4">
        <w:rPr>
          <w:vertAlign w:val="superscript"/>
        </w:rPr>
        <w:t>2</w:t>
      </w:r>
      <w:r>
        <w:t xml:space="preserve"> for example, then the amount of the wave that passes through that area in a fixed time, 1 </w:t>
      </w:r>
      <w:proofErr w:type="spellStart"/>
      <w:r>
        <w:t>ms</w:t>
      </w:r>
      <w:proofErr w:type="spellEnd"/>
      <w:r>
        <w:t xml:space="preserve">, is a measure of the </w:t>
      </w:r>
      <w:proofErr w:type="gramStart"/>
      <w:r>
        <w:t>waves</w:t>
      </w:r>
      <w:proofErr w:type="gramEnd"/>
      <w:r>
        <w:t xml:space="preserve"> strength. A stronger wave would push more material through, so we could either say that it pushes the same volume through only quicker, or it pushes a bigger volume through (so a bigger area).</w:t>
      </w:r>
    </w:p>
    <w:p w:rsidR="002F303E" w:rsidRDefault="002F303E" w:rsidP="002F303E">
      <w:r>
        <w:t>The area of the surface of the sphere with a radius of “r” is 4πr</w:t>
      </w:r>
      <w:r w:rsidRPr="006C0778">
        <w:rPr>
          <w:vertAlign w:val="superscript"/>
        </w:rPr>
        <w:t>2</w:t>
      </w:r>
      <w:r>
        <w:t>, so that Q = 4πr</w:t>
      </w:r>
      <w:r w:rsidRPr="006C0778">
        <w:rPr>
          <w:vertAlign w:val="superscript"/>
        </w:rPr>
        <w:t>2</w:t>
      </w:r>
      <w:r>
        <w:t>u(r), where u(r) is the velocity of the material at a distance “r” from the centre of the probe. For a hemisphere the area would be half of this so the strength is Q = 2πr</w:t>
      </w:r>
      <w:r w:rsidRPr="006C0778">
        <w:rPr>
          <w:vertAlign w:val="superscript"/>
        </w:rPr>
        <w:t>2</w:t>
      </w:r>
      <w:r>
        <w:t>u(r).</w:t>
      </w:r>
    </w:p>
    <w:p w:rsidR="002F303E" w:rsidRPr="000C0335" w:rsidRDefault="00D47E54" w:rsidP="002F303E">
      <w:pPr>
        <w:rPr>
          <w:b/>
        </w:rPr>
      </w:pPr>
      <w:r>
        <w:rPr>
          <w:b/>
        </w:rPr>
        <w:lastRenderedPageBreak/>
        <w:t xml:space="preserve">Problem </w:t>
      </w:r>
      <w:r w:rsidR="002F303E" w:rsidRPr="000C0335">
        <w:rPr>
          <w:b/>
        </w:rPr>
        <w:t>1</w:t>
      </w:r>
    </w:p>
    <w:p w:rsidR="002F303E" w:rsidRDefault="002F303E" w:rsidP="002F303E">
      <w:r>
        <w:t>What are the units of strength, Q?</w:t>
      </w:r>
    </w:p>
    <w:p w:rsidR="002F303E" w:rsidRDefault="002F303E" w:rsidP="002F303E">
      <w:r>
        <w:t>Next we need to know what the pressure would be at any point in the material. Rather than calculating the pressure caused by the whole probe in one step, we start off by considering the pressure caused by a single infinitesimally small point. We do this by imagining a spherical source that is very small. I won’t go through all of the maths, but it can be shown that the pressure at a distance “r” from this small point would be:</w:t>
      </w:r>
    </w:p>
    <w:p w:rsidR="002F303E" w:rsidRDefault="002F303E" w:rsidP="002F303E">
      <m:oMathPara>
        <m:oMath>
          <m:r>
            <w:rPr>
              <w:rFonts w:ascii="Cambria Math" w:hAnsi="Cambria Math"/>
            </w:rPr>
            <m:t>p</m:t>
          </m:r>
          <m:d>
            <m:dPr>
              <m:ctrlPr>
                <w:rPr>
                  <w:rFonts w:ascii="Cambria Math" w:hAnsi="Cambria Math"/>
                  <w:i/>
                </w:rPr>
              </m:ctrlPr>
            </m:dPr>
            <m:e>
              <m: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jρcQk</m:t>
              </m:r>
            </m:num>
            <m:den>
              <m:r>
                <w:rPr>
                  <w:rFonts w:ascii="Cambria Math" w:hAnsi="Cambria Math"/>
                </w:rPr>
                <m:t>4πr</m:t>
              </m:r>
            </m:den>
          </m:f>
          <m:sSup>
            <m:sSupPr>
              <m:ctrlPr>
                <w:rPr>
                  <w:rFonts w:ascii="Cambria Math" w:hAnsi="Cambria Math"/>
                  <w:i/>
                </w:rPr>
              </m:ctrlPr>
            </m:sSupPr>
            <m:e>
              <m:r>
                <w:rPr>
                  <w:rFonts w:ascii="Cambria Math" w:hAnsi="Cambria Math"/>
                </w:rPr>
                <m:t>e</m:t>
              </m:r>
            </m:e>
            <m:sup>
              <m:r>
                <w:rPr>
                  <w:rFonts w:ascii="Cambria Math" w:hAnsi="Cambria Math"/>
                </w:rPr>
                <m:t>-jkr</m:t>
              </m:r>
            </m:sup>
          </m:sSup>
          <m:sSup>
            <m:sSupPr>
              <m:ctrlPr>
                <w:rPr>
                  <w:rFonts w:ascii="Cambria Math" w:hAnsi="Cambria Math"/>
                  <w:i/>
                </w:rPr>
              </m:ctrlPr>
            </m:sSupPr>
            <m:e>
              <m:r>
                <w:rPr>
                  <w:rFonts w:ascii="Cambria Math" w:hAnsi="Cambria Math"/>
                </w:rPr>
                <m:t>e</m:t>
              </m:r>
            </m:e>
            <m:sup>
              <m:r>
                <w:rPr>
                  <w:rFonts w:ascii="Cambria Math" w:hAnsi="Cambria Math"/>
                </w:rPr>
                <m:t>jωt</m:t>
              </m:r>
            </m:sup>
          </m:sSup>
        </m:oMath>
      </m:oMathPara>
    </w:p>
    <w:p w:rsidR="002F303E" w:rsidRDefault="002F303E" w:rsidP="002F303E">
      <w:r>
        <w:t xml:space="preserve">So p(r) is the pressure at any point (in </w:t>
      </w:r>
      <w:proofErr w:type="spellStart"/>
      <w:r>
        <w:t>Pascals</w:t>
      </w:r>
      <w:proofErr w:type="spellEnd"/>
      <w:r>
        <w:t xml:space="preserve"> or N/m</w:t>
      </w:r>
      <w:r w:rsidRPr="00A0536C">
        <w:rPr>
          <w:vertAlign w:val="superscript"/>
        </w:rPr>
        <w:t>2</w:t>
      </w:r>
      <w:r>
        <w:t xml:space="preserve">) at a distance r (in metres) from the source; </w:t>
      </w:r>
    </w:p>
    <w:p w:rsidR="002F303E" w:rsidRDefault="002F303E" w:rsidP="002F303E">
      <w:proofErr w:type="gramStart"/>
      <w:r>
        <w:t>ρ</w:t>
      </w:r>
      <w:proofErr w:type="gramEnd"/>
      <w:r>
        <w:t xml:space="preserve"> is the density of the material (in kg/m</w:t>
      </w:r>
      <w:r w:rsidRPr="00A0536C">
        <w:rPr>
          <w:vertAlign w:val="superscript"/>
        </w:rPr>
        <w:t>3</w:t>
      </w:r>
      <w:r>
        <w:t>);</w:t>
      </w:r>
    </w:p>
    <w:p w:rsidR="002F303E" w:rsidRDefault="002F303E" w:rsidP="002F303E">
      <w:r>
        <w:t>Q is the strength of the source (in m</w:t>
      </w:r>
      <w:r w:rsidRPr="00A0536C">
        <w:rPr>
          <w:vertAlign w:val="superscript"/>
        </w:rPr>
        <w:t>3</w:t>
      </w:r>
      <w:r>
        <w:t>/s);</w:t>
      </w:r>
    </w:p>
    <w:p w:rsidR="002F303E" w:rsidRDefault="002F303E" w:rsidP="002F303E">
      <w:proofErr w:type="gramStart"/>
      <w:r>
        <w:t>k</w:t>
      </w:r>
      <w:proofErr w:type="gramEnd"/>
      <w:r>
        <w:t xml:space="preserve"> is the wave number which equals ω/c (in m</w:t>
      </w:r>
      <w:r w:rsidRPr="00A0536C">
        <w:rPr>
          <w:vertAlign w:val="superscript"/>
        </w:rPr>
        <w:t>-1</w:t>
      </w:r>
      <w:r>
        <w:t>);</w:t>
      </w:r>
    </w:p>
    <w:p w:rsidR="002F303E" w:rsidRDefault="002F303E" w:rsidP="002F303E">
      <w:proofErr w:type="gramStart"/>
      <w:r>
        <w:t>c</w:t>
      </w:r>
      <w:proofErr w:type="gramEnd"/>
      <w:r>
        <w:t xml:space="preserve"> is the velocity of the wave front (in m/s);</w:t>
      </w:r>
    </w:p>
    <w:p w:rsidR="002F303E" w:rsidRDefault="002F303E" w:rsidP="002F303E">
      <w:proofErr w:type="gramStart"/>
      <w:r>
        <w:t>ω</w:t>
      </w:r>
      <w:proofErr w:type="gramEnd"/>
      <w:r>
        <w:t xml:space="preserve"> is the angular frequency of the wave and equals 2πf (in rad/s);</w:t>
      </w:r>
    </w:p>
    <w:p w:rsidR="002F303E" w:rsidRDefault="002F303E" w:rsidP="002F303E">
      <w:proofErr w:type="spellStart"/>
      <w:proofErr w:type="gramStart"/>
      <w:r>
        <w:t>t</w:t>
      </w:r>
      <w:proofErr w:type="spellEnd"/>
      <w:proofErr w:type="gramEnd"/>
      <w:r>
        <w:t xml:space="preserve"> is time (in seconds).</w:t>
      </w:r>
    </w:p>
    <w:p w:rsidR="002F303E" w:rsidRDefault="002F303E" w:rsidP="002F303E">
      <w:r>
        <w:t>NOTE: The wave number, k, is a quantity used to describe waves. It indicates how many wavelengths there are in a fixed distance. In some cases the wave number is defined as k = f/c = 1/</w:t>
      </w:r>
      <w:r w:rsidRPr="009063DB">
        <w:t xml:space="preserve"> </w:t>
      </w:r>
      <w:r>
        <w:t>λ and indicates how many wavelengths you get in one meter. In the derivation in this Learning Package we are using the more conventional definition in which k = ω/c = 2π/λ, and therefore represents the number of wavelengths in 2π meters. The units of the wave number are m</w:t>
      </w:r>
      <w:r w:rsidRPr="009063DB">
        <w:rPr>
          <w:vertAlign w:val="superscript"/>
        </w:rPr>
        <w:t>-1</w:t>
      </w:r>
      <w:r>
        <w:t xml:space="preserve"> or cm</w:t>
      </w:r>
      <w:r w:rsidRPr="00A0536C">
        <w:rPr>
          <w:vertAlign w:val="superscript"/>
        </w:rPr>
        <w:t>-1</w:t>
      </w:r>
      <w:r>
        <w:t xml:space="preserve"> as they indicate how many wavelengths per unit length.</w:t>
      </w:r>
    </w:p>
    <w:p w:rsidR="002F303E" w:rsidRPr="007F5DE6" w:rsidRDefault="00D47E54" w:rsidP="002F303E">
      <w:pPr>
        <w:rPr>
          <w:b/>
        </w:rPr>
      </w:pPr>
      <w:r>
        <w:rPr>
          <w:b/>
        </w:rPr>
        <w:t xml:space="preserve">Problem </w:t>
      </w:r>
      <w:r w:rsidR="002F303E" w:rsidRPr="007F5DE6">
        <w:rPr>
          <w:b/>
        </w:rPr>
        <w:t>2</w:t>
      </w:r>
    </w:p>
    <w:p w:rsidR="002F303E" w:rsidRDefault="002F303E" w:rsidP="002F303E">
      <w:r>
        <w:t>For an ultrasonic wave with a frequency of 6 MHz travelling through steel with a velocity of 5960 m/s, what is the wave number?</w:t>
      </w:r>
    </w:p>
    <w:p w:rsidR="00EA1B74" w:rsidRDefault="002F303E" w:rsidP="002F303E">
      <w:r>
        <w:t xml:space="preserve">For the rest of the equation I need to quickly explain complex numbers where “j” is used. </w:t>
      </w:r>
    </w:p>
    <w:p w:rsidR="002F303E" w:rsidRDefault="002F303E" w:rsidP="002F303E">
      <w:r>
        <w:t>Mathematicians wondered for a long time what the square root of a negative number could be. A positive number is relatively easy. The square root of 9 is either +3 or -3 since +3 x +3 = 9 and -3 x -3 = 9. So can -9 have a square root?</w:t>
      </w:r>
    </w:p>
    <w:p w:rsidR="002F303E" w:rsidRDefault="002F303E" w:rsidP="002F303E">
      <w:r>
        <w:t>To solve this mathematicians invented an imaginary number and called it “</w:t>
      </w:r>
      <w:proofErr w:type="spellStart"/>
      <w:r>
        <w:t>i</w:t>
      </w:r>
      <w:proofErr w:type="spellEnd"/>
      <w:r>
        <w:t>”. This term “</w:t>
      </w:r>
      <w:proofErr w:type="spellStart"/>
      <w:r>
        <w:t>i</w:t>
      </w:r>
      <w:proofErr w:type="spellEnd"/>
      <w:r>
        <w:t xml:space="preserve">” stood for the square root of -1. This meant that </w:t>
      </w:r>
      <w:proofErr w:type="spellStart"/>
      <w:r>
        <w:t>i</w:t>
      </w:r>
      <w:proofErr w:type="spellEnd"/>
      <w:r>
        <w:t xml:space="preserve"> x </w:t>
      </w:r>
      <w:proofErr w:type="spellStart"/>
      <w:r>
        <w:t>i</w:t>
      </w:r>
      <w:proofErr w:type="spellEnd"/>
      <w:r>
        <w:t xml:space="preserve"> = -1. In Engineering, and particularly in electronics, the symbol “</w:t>
      </w:r>
      <w:proofErr w:type="spellStart"/>
      <w:r>
        <w:t>i</w:t>
      </w:r>
      <w:proofErr w:type="spellEnd"/>
      <w:r>
        <w:t>” usually means current, so instead the symbol “j” is used to mean the square root of -1. All very interesting, but what has that got to do with pressure in a solid material?</w:t>
      </w:r>
    </w:p>
    <w:p w:rsidR="002F303E" w:rsidRDefault="002F303E" w:rsidP="002F303E">
      <w:r>
        <w:lastRenderedPageBreak/>
        <w:t>We use the j term when we want to do maths with quantities that have two values that we want to keep separate. In complex numbers we have numbers that have a real and imaginary part. For example the complex number:</w:t>
      </w:r>
    </w:p>
    <w:p w:rsidR="002F303E" w:rsidRDefault="002F303E" w:rsidP="002F303E">
      <w:r>
        <w:t>X = 3+ j4</w:t>
      </w:r>
    </w:p>
    <w:p w:rsidR="002F303E" w:rsidRDefault="002F303E" w:rsidP="002F303E">
      <w:proofErr w:type="gramStart"/>
      <w:r>
        <w:t>has</w:t>
      </w:r>
      <w:proofErr w:type="gramEnd"/>
      <w:r>
        <w:t xml:space="preserve"> a real part which has a value of 3, and an imaginary part which has a value of 4. We usually represent these numbers on a graph, with the real part along the horizontal axis and the imaginary part along the vertical </w:t>
      </w:r>
      <w:r w:rsidR="004F19B2">
        <w:t xml:space="preserve">axis, as shown in Figure </w:t>
      </w:r>
      <w:r w:rsidR="008D32FC">
        <w:t>2</w:t>
      </w:r>
      <w:r>
        <w:t xml:space="preserve">. </w:t>
      </w:r>
    </w:p>
    <w:p w:rsidR="002F303E" w:rsidRDefault="002F303E" w:rsidP="002F303E">
      <w:r>
        <w:t>The real and imaginary parts are kept separate – they cannot be combined. We can perform arithmetic on complex numbers, and the results will also be complex.</w:t>
      </w:r>
    </w:p>
    <w:p w:rsidR="002F303E" w:rsidRDefault="002F303E" w:rsidP="002F303E">
      <w:r>
        <w:t>For the issue of pressure waves, we have assumed a 2-dimensional problem where the wave is propagating through the material. If we have a probe at the top, the wave propagates down through the material. However, it doesn’t just go vertically down, but also spreads out horizontally. So the direction of the oscillations will be at an angle to the probe. This is captured in the equation by using complex numbers which can then be used to model a 2-dimensional wave.</w:t>
      </w:r>
    </w:p>
    <w:p w:rsidR="002F303E" w:rsidRDefault="002F303E" w:rsidP="002F303E">
      <w:r>
        <w:t>A second use of the complex variable “j” is that it can be used to calculate the phase relationship between waves. If the wave at the probe is assumed to be the original wave, then all other waves in the material can be described with a phase shift relative to this original wave. The “j” at the start of the equation does just this. It indicates that there is a phase shift of 90 degrees for all waves compared to the original. Further phase is added by the other terms.</w:t>
      </w:r>
    </w:p>
    <w:p w:rsidR="002F303E" w:rsidRDefault="002F303E" w:rsidP="002F303E">
      <w:r w:rsidRPr="00D76E27">
        <w:rPr>
          <w:noProof/>
          <w:lang w:eastAsia="en-GB"/>
        </w:rPr>
        <mc:AlternateContent>
          <mc:Choice Requires="wpg">
            <w:drawing>
              <wp:inline distT="0" distB="0" distL="0" distR="0" wp14:anchorId="3DDDE0CB" wp14:editId="0405963B">
                <wp:extent cx="4222379" cy="3226852"/>
                <wp:effectExtent l="0" t="0" r="0" b="12065"/>
                <wp:docPr id="37" name="Group 36"/>
                <wp:cNvGraphicFramePr/>
                <a:graphic xmlns:a="http://schemas.openxmlformats.org/drawingml/2006/main">
                  <a:graphicData uri="http://schemas.microsoft.com/office/word/2010/wordprocessingGroup">
                    <wpg:wgp>
                      <wpg:cNvGrpSpPr/>
                      <wpg:grpSpPr>
                        <a:xfrm>
                          <a:off x="0" y="0"/>
                          <a:ext cx="4222379" cy="3226852"/>
                          <a:chOff x="2786050" y="2714620"/>
                          <a:chExt cx="4222379" cy="3226852"/>
                        </a:xfrm>
                      </wpg:grpSpPr>
                      <wps:wsp>
                        <wps:cNvPr id="30" name="Straight Arrow Connector 30"/>
                        <wps:cNvCnPr/>
                        <wps:spPr>
                          <a:xfrm>
                            <a:off x="2786050" y="4357694"/>
                            <a:ext cx="3714776" cy="158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1" name="Straight Arrow Connector 31"/>
                        <wps:cNvCnPr/>
                        <wps:spPr>
                          <a:xfrm rot="5400000" flipH="1" flipV="1">
                            <a:off x="3071802" y="4357694"/>
                            <a:ext cx="3143272" cy="158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2" name="TextBox 7"/>
                        <wps:cNvSpPr txBox="1"/>
                        <wps:spPr>
                          <a:xfrm>
                            <a:off x="4643438" y="3857628"/>
                            <a:ext cx="301686"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1</w:t>
                              </w:r>
                            </w:p>
                          </w:txbxContent>
                        </wps:txbx>
                        <wps:bodyPr wrap="none" rtlCol="0">
                          <a:spAutoFit/>
                        </wps:bodyPr>
                      </wps:wsp>
                      <wps:wsp>
                        <wps:cNvPr id="33" name="TextBox 8"/>
                        <wps:cNvSpPr txBox="1"/>
                        <wps:spPr>
                          <a:xfrm>
                            <a:off x="4643438" y="3429000"/>
                            <a:ext cx="301686"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2</w:t>
                              </w:r>
                            </w:p>
                          </w:txbxContent>
                        </wps:txbx>
                        <wps:bodyPr wrap="none" rtlCol="0">
                          <a:spAutoFit/>
                        </wps:bodyPr>
                      </wps:wsp>
                      <wps:wsp>
                        <wps:cNvPr id="34" name="TextBox 9"/>
                        <wps:cNvSpPr txBox="1"/>
                        <wps:spPr>
                          <a:xfrm>
                            <a:off x="4643438" y="3071810"/>
                            <a:ext cx="301686"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3</w:t>
                              </w:r>
                            </w:p>
                          </w:txbxContent>
                        </wps:txbx>
                        <wps:bodyPr wrap="none" rtlCol="0">
                          <a:spAutoFit/>
                        </wps:bodyPr>
                      </wps:wsp>
                      <wps:wsp>
                        <wps:cNvPr id="35" name="TextBox 10"/>
                        <wps:cNvSpPr txBox="1"/>
                        <wps:spPr>
                          <a:xfrm>
                            <a:off x="6286512" y="4357694"/>
                            <a:ext cx="301686"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4</w:t>
                              </w:r>
                            </w:p>
                          </w:txbxContent>
                        </wps:txbx>
                        <wps:bodyPr wrap="none" rtlCol="0">
                          <a:spAutoFit/>
                        </wps:bodyPr>
                      </wps:wsp>
                      <wps:wsp>
                        <wps:cNvPr id="36" name="TextBox 11"/>
                        <wps:cNvSpPr txBox="1"/>
                        <wps:spPr>
                          <a:xfrm>
                            <a:off x="4643438" y="4500570"/>
                            <a:ext cx="372218"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1</w:t>
                              </w:r>
                            </w:p>
                          </w:txbxContent>
                        </wps:txbx>
                        <wps:bodyPr wrap="none" rtlCol="0">
                          <a:spAutoFit/>
                        </wps:bodyPr>
                      </wps:wsp>
                      <wps:wsp>
                        <wps:cNvPr id="38" name="TextBox 12"/>
                        <wps:cNvSpPr txBox="1"/>
                        <wps:spPr>
                          <a:xfrm>
                            <a:off x="4643438" y="4857760"/>
                            <a:ext cx="372218"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2</w:t>
                              </w:r>
                            </w:p>
                          </w:txbxContent>
                        </wps:txbx>
                        <wps:bodyPr wrap="none" rtlCol="0">
                          <a:spAutoFit/>
                        </wps:bodyPr>
                      </wps:wsp>
                      <wps:wsp>
                        <wps:cNvPr id="39" name="TextBox 13"/>
                        <wps:cNvSpPr txBox="1"/>
                        <wps:spPr>
                          <a:xfrm>
                            <a:off x="4643438" y="5214950"/>
                            <a:ext cx="372218"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3</w:t>
                              </w:r>
                            </w:p>
                          </w:txbxContent>
                        </wps:txbx>
                        <wps:bodyPr wrap="none" rtlCol="0">
                          <a:spAutoFit/>
                        </wps:bodyPr>
                      </wps:wsp>
                      <wps:wsp>
                        <wps:cNvPr id="40" name="TextBox 14"/>
                        <wps:cNvSpPr txBox="1"/>
                        <wps:spPr>
                          <a:xfrm>
                            <a:off x="2928926" y="4357694"/>
                            <a:ext cx="372218"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4</w:t>
                              </w:r>
                            </w:p>
                          </w:txbxContent>
                        </wps:txbx>
                        <wps:bodyPr wrap="none" rtlCol="0">
                          <a:spAutoFit/>
                        </wps:bodyPr>
                      </wps:wsp>
                      <wps:wsp>
                        <wps:cNvPr id="41" name="TextBox 16"/>
                        <wps:cNvSpPr txBox="1"/>
                        <wps:spPr>
                          <a:xfrm>
                            <a:off x="4071934" y="4357694"/>
                            <a:ext cx="372218"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1</w:t>
                              </w:r>
                            </w:p>
                          </w:txbxContent>
                        </wps:txbx>
                        <wps:bodyPr wrap="none" rtlCol="0">
                          <a:spAutoFit/>
                        </wps:bodyPr>
                      </wps:wsp>
                      <wps:wsp>
                        <wps:cNvPr id="42" name="TextBox 17"/>
                        <wps:cNvSpPr txBox="1"/>
                        <wps:spPr>
                          <a:xfrm>
                            <a:off x="3643306" y="4357694"/>
                            <a:ext cx="372218"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2</w:t>
                              </w:r>
                            </w:p>
                          </w:txbxContent>
                        </wps:txbx>
                        <wps:bodyPr wrap="none" rtlCol="0">
                          <a:spAutoFit/>
                        </wps:bodyPr>
                      </wps:wsp>
                      <wps:wsp>
                        <wps:cNvPr id="43" name="TextBox 18"/>
                        <wps:cNvSpPr txBox="1"/>
                        <wps:spPr>
                          <a:xfrm>
                            <a:off x="3286116" y="4357694"/>
                            <a:ext cx="372218"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3</w:t>
                              </w:r>
                            </w:p>
                          </w:txbxContent>
                        </wps:txbx>
                        <wps:bodyPr wrap="none" rtlCol="0">
                          <a:spAutoFit/>
                        </wps:bodyPr>
                      </wps:wsp>
                      <wps:wsp>
                        <wps:cNvPr id="44" name="TextBox 19"/>
                        <wps:cNvSpPr txBox="1"/>
                        <wps:spPr>
                          <a:xfrm>
                            <a:off x="4643438" y="5572140"/>
                            <a:ext cx="372218"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4</w:t>
                              </w:r>
                            </w:p>
                          </w:txbxContent>
                        </wps:txbx>
                        <wps:bodyPr wrap="none" rtlCol="0">
                          <a:spAutoFit/>
                        </wps:bodyPr>
                      </wps:wsp>
                      <wps:wsp>
                        <wps:cNvPr id="45" name="TextBox 20"/>
                        <wps:cNvSpPr txBox="1"/>
                        <wps:spPr>
                          <a:xfrm>
                            <a:off x="4929190" y="4357694"/>
                            <a:ext cx="301686"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1</w:t>
                              </w:r>
                            </w:p>
                          </w:txbxContent>
                        </wps:txbx>
                        <wps:bodyPr wrap="none" rtlCol="0">
                          <a:spAutoFit/>
                        </wps:bodyPr>
                      </wps:wsp>
                      <wps:wsp>
                        <wps:cNvPr id="46" name="TextBox 21"/>
                        <wps:cNvSpPr txBox="1"/>
                        <wps:spPr>
                          <a:xfrm>
                            <a:off x="5429256" y="4357694"/>
                            <a:ext cx="301686"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2</w:t>
                              </w:r>
                            </w:p>
                          </w:txbxContent>
                        </wps:txbx>
                        <wps:bodyPr wrap="none" rtlCol="0">
                          <a:spAutoFit/>
                        </wps:bodyPr>
                      </wps:wsp>
                      <wps:wsp>
                        <wps:cNvPr id="47" name="TextBox 22"/>
                        <wps:cNvSpPr txBox="1"/>
                        <wps:spPr>
                          <a:xfrm>
                            <a:off x="5857884" y="4357694"/>
                            <a:ext cx="301686"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3</w:t>
                              </w:r>
                            </w:p>
                          </w:txbxContent>
                        </wps:txbx>
                        <wps:bodyPr wrap="none" rtlCol="0">
                          <a:spAutoFit/>
                        </wps:bodyPr>
                      </wps:wsp>
                      <wps:wsp>
                        <wps:cNvPr id="48" name="TextBox 23"/>
                        <wps:cNvSpPr txBox="1"/>
                        <wps:spPr>
                          <a:xfrm>
                            <a:off x="4643438" y="2714620"/>
                            <a:ext cx="301686"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4</w:t>
                              </w:r>
                            </w:p>
                          </w:txbxContent>
                        </wps:txbx>
                        <wps:bodyPr wrap="none" rtlCol="0">
                          <a:spAutoFit/>
                        </wps:bodyPr>
                      </wps:wsp>
                      <wps:wsp>
                        <wps:cNvPr id="49" name="TextBox 24"/>
                        <wps:cNvSpPr txBox="1"/>
                        <wps:spPr>
                          <a:xfrm>
                            <a:off x="4500562" y="4214818"/>
                            <a:ext cx="301686"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0</w:t>
                              </w:r>
                            </w:p>
                          </w:txbxContent>
                        </wps:txbx>
                        <wps:bodyPr wrap="none" rtlCol="0">
                          <a:spAutoFit/>
                        </wps:bodyPr>
                      </wps:wsp>
                      <wps:wsp>
                        <wps:cNvPr id="50" name="TextBox 25"/>
                        <wps:cNvSpPr txBox="1"/>
                        <wps:spPr>
                          <a:xfrm>
                            <a:off x="6429309" y="4500339"/>
                            <a:ext cx="579120" cy="370205"/>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Real</w:t>
                              </w:r>
                            </w:p>
                          </w:txbxContent>
                        </wps:txbx>
                        <wps:bodyPr wrap="none" rtlCol="0">
                          <a:spAutoFit/>
                        </wps:bodyPr>
                      </wps:wsp>
                      <wps:wsp>
                        <wps:cNvPr id="51" name="TextBox 26"/>
                        <wps:cNvSpPr txBox="1"/>
                        <wps:spPr>
                          <a:xfrm>
                            <a:off x="3428952" y="2786049"/>
                            <a:ext cx="1106805" cy="370205"/>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Imaginary</w:t>
                              </w:r>
                            </w:p>
                          </w:txbxContent>
                        </wps:txbx>
                        <wps:bodyPr wrap="none" rtlCol="0">
                          <a:spAutoFit/>
                        </wps:bodyPr>
                      </wps:wsp>
                      <wps:wsp>
                        <wps:cNvPr id="52" name="TextBox 27"/>
                        <wps:cNvSpPr txBox="1"/>
                        <wps:spPr>
                          <a:xfrm>
                            <a:off x="6071993" y="2714620"/>
                            <a:ext cx="815975" cy="370205"/>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X=3+j4</w:t>
                              </w:r>
                            </w:p>
                          </w:txbxContent>
                        </wps:txbx>
                        <wps:bodyPr wrap="none" rtlCol="0">
                          <a:spAutoFit/>
                        </wps:bodyPr>
                      </wps:wsp>
                      <wps:wsp>
                        <wps:cNvPr id="53" name="Oval 53"/>
                        <wps:cNvSpPr/>
                        <wps:spPr>
                          <a:xfrm flipH="1" flipV="1">
                            <a:off x="5929322" y="2786058"/>
                            <a:ext cx="142876" cy="142876"/>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4" name="Straight Connector 54"/>
                        <wps:cNvCnPr>
                          <a:stCxn id="47" idx="0"/>
                        </wps:cNvCnPr>
                        <wps:spPr>
                          <a:xfrm rot="16200000" flipV="1">
                            <a:off x="5254645" y="3603611"/>
                            <a:ext cx="1500198" cy="7967"/>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rot="10800000">
                            <a:off x="4643438" y="2857496"/>
                            <a:ext cx="1357322"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3DDDE0CB" id="Group 36" o:spid="_x0000_s1039" style="width:332.45pt;height:254.1pt;mso-position-horizontal-relative:char;mso-position-vertical-relative:line" coordorigin="27860,27146" coordsize="42223,32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">
                <v:shape id="Straight Arrow Connector 30" o:spid="_x0000_s1040" type="#_x0000_t32" style="position:absolute;left:27860;top:43576;width:37148;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be0MIAAADbAAAADwAAAGRycy9kb3ducmV2LnhtbERPTWsCMRC9F/wPYYReRLOtKGU1ii0V&#10;RRCpetDbdDPdXd1MliTq+u/NQejx8b7H08ZU4krOl5YVvPUSEMSZ1SXnCva7efcDhA/IGivLpOBO&#10;HqaT1ssYU21v/EPXbchFDGGfooIihDqV0mcFGfQ9WxNH7s86gyFCl0vt8BbDTSXfk2QoDZYcGwqs&#10;6aug7Ly9GAWdT3+4nxenwe/xe+03bsXLtWSlXtvNbAQiUBP+xU/3Uivox/XxS/wBcvI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be0MIAAADbAAAADwAAAAAAAAAAAAAA&#10;AAChAgAAZHJzL2Rvd25yZXYueG1sUEsFBgAAAAAEAAQA+QAAAJADAAAAAA==&#10;" strokecolor="black [3213]" strokeweight=".5pt">
                  <v:stroke endarrow="open" joinstyle="miter"/>
                </v:shape>
                <v:shape id="Straight Arrow Connector 31" o:spid="_x0000_s1041" type="#_x0000_t32" style="position:absolute;left:30717;top:43577;width:31433;height:16;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y0dsIAAADbAAAADwAAAGRycy9kb3ducmV2LnhtbESPQWvCQBSE7wX/w/IK3uomCkWiq1jB&#10;4K3V9uDxkX1NQrNvw+7TxH/vFgo9DjPzDbPejq5TNwqx9Wwgn2WgiCtvW64NfH0eXpagoiBb7DyT&#10;gTtF2G4mT2ssrB/4RLez1CpBOBZooBHpC61j1ZDDOPM9cfK+fXAoSYZa24BDgrtOz7PsVTtsOS00&#10;2NO+oernfHUGZNG93UUubfjQQ+5272VZ+tKY6fO4W4ESGuU//Nc+WgOLHH6/pB+gN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gy0dsIAAADbAAAADwAAAAAAAAAAAAAA&#10;AAChAgAAZHJzL2Rvd25yZXYueG1sUEsFBgAAAAAEAAQA+QAAAJADAAAAAA==&#10;" strokecolor="black [3213]" strokeweight=".5pt">
                  <v:stroke endarrow="open" joinstyle="miter"/>
                </v:shape>
                <v:shape id="TextBox 7" o:spid="_x0000_s1042" type="#_x0000_t202" style="position:absolute;left:46434;top:38576;width:3017;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udV8QA&#10;AADbAAAADwAAAGRycy9kb3ducmV2LnhtbESPwW7CMBBE75X6D9YicSMOASoaYlAFReqNlvYDVvES&#10;h8TrKDaQ9uvrSkg9jmbmjabYDLYVV+p97VjBNElBEJdO11wp+PrcT5YgfEDW2DomBd/kYbN+fCgw&#10;1+7GH3Q9hkpECPscFZgQulxKXxqy6BPXEUfv5HqLIcq+krrHW4TbVmZp+iQt1hwXDHa0NVQ2x4tV&#10;sEztoWmes3dv5z/Thdnu3Gt3Vmo8Gl5WIAIN4T98b79pBbMM/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rnVfEAAAA2wAAAA8AAAAAAAAAAAAAAAAAmAIAAGRycy9k&#10;b3ducmV2LnhtbFBLBQYAAAAABAAEAPUAAACJAw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1</w:t>
                        </w:r>
                      </w:p>
                    </w:txbxContent>
                  </v:textbox>
                </v:shape>
                <v:shape id="TextBox 8" o:spid="_x0000_s1043" type="#_x0000_t202" style="position:absolute;left:46434;top:34290;width:3017;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4zMQA&#10;AADbAAAADwAAAGRycy9kb3ducmV2LnhtbESPzW7CMBCE70i8g7VIvYHDTysIGFTRInErDTzAKl7i&#10;kHgdxS6kffoaCYnjaGa+0aw2na3FlVpfOlYwHiUgiHOnSy4UnI674RyED8gaa8ek4Jc8bNb93gpT&#10;7W78TdcsFCJC2KeowITQpFL63JBFP3INcfTOrrUYomwLqVu8Rbit5SRJ3qTFkuOCwYa2hvIq+7EK&#10;5on9qqrF5ODt7G/8arYf7rO5KPUy6N6XIAJ14Rl+tPdawXQK9y/xB8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nOMzEAAAA2wAAAA8AAAAAAAAAAAAAAAAAmAIAAGRycy9k&#10;b3ducmV2LnhtbFBLBQYAAAAABAAEAPUAAACJAw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2</w:t>
                        </w:r>
                      </w:p>
                    </w:txbxContent>
                  </v:textbox>
                </v:shape>
                <v:shape id="TextBox 9" o:spid="_x0000_s1044" type="#_x0000_t202" style="position:absolute;left:46434;top:30718;width:3017;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6guMQA&#10;AADbAAAADwAAAGRycy9kb3ducmV2LnhtbESPzW7CMBCE70h9B2sr9QZO+KkgjUEVtFJv0LQPsIqX&#10;OE28jmIXUp4eV0LiOJqZbzT5ZrCtOFHva8cK0kkCgrh0uuZKwffX+3gJwgdkja1jUvBHHjbrh1GO&#10;mXZn/qRTESoRIewzVGBC6DIpfWnIop+4jjh6R9dbDFH2ldQ9niPctnKaJM/SYs1xwWBHW0NlU/xa&#10;BcvE7ptmNT14O7+kC7PdubfuR6mnx+H1BUSgIdzDt/aHVjCbw/+X+APk+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oLjEAAAA2wAAAA8AAAAAAAAAAAAAAAAAmAIAAGRycy9k&#10;b3ducmV2LnhtbFBLBQYAAAAABAAEAPUAAACJAw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3</w:t>
                        </w:r>
                      </w:p>
                    </w:txbxContent>
                  </v:textbox>
                </v:shape>
                <v:shape id="TextBox 10" o:spid="_x0000_s1045" type="#_x0000_t202" style="position:absolute;left:62865;top:43576;width:3016;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IFI8QA&#10;AADbAAAADwAAAGRycy9kb3ducmV2LnhtbESPwW7CMBBE70j8g7VIvRUnUCpIYxCCIvUGpf2AVbzE&#10;aeJ1FBsI/foaqRLH0cy80eSr3jbiQp2vHCtIxwkI4sLpiksF31+75zkIH5A1No5JwY08rJbDQY6Z&#10;dlf+pMsxlCJC2GeowITQZlL6wpBFP3YtcfROrrMYouxKqTu8Rrht5CRJXqXFiuOCwZY2hor6eLYK&#10;5ond1/VicvD25Tedmc3Wvbc/Sj2N+vUbiEB9eIT/2x9awXQG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CBSPEAAAA2wAAAA8AAAAAAAAAAAAAAAAAmAIAAGRycy9k&#10;b3ducmV2LnhtbFBLBQYAAAAABAAEAPUAAACJAw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4</w:t>
                        </w:r>
                      </w:p>
                    </w:txbxContent>
                  </v:textbox>
                </v:shape>
                <v:shape id="TextBox 11" o:spid="_x0000_s1046" type="#_x0000_t202" style="position:absolute;left:46434;top:45005;width:3722;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CbVMQA&#10;AADbAAAADwAAAGRycy9kb3ducmV2LnhtbESPzW7CMBCE70h9B2uRuBUHaCMaMKiiVOJWfvoAq3iJ&#10;Q+J1FLsQeHqMVInjaGa+0cyXna3FmVpfOlYwGiYgiHOnSy4U/B6+X6cgfEDWWDsmBVfysFy89OaY&#10;aXfhHZ33oRARwj5DBSaEJpPS54Ys+qFriKN3dK3FEGVbSN3iJcJtLcdJkkqLJccFgw2tDOXV/s8q&#10;mCb2p6o+xltv326jd7P6cuvmpNSg333OQATqwjP8395oBZMUHl/iD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Qm1TEAAAA2wAAAA8AAAAAAAAAAAAAAAAAmAIAAGRycy9k&#10;b3ducmV2LnhtbFBLBQYAAAAABAAEAPUAAACJAw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1</w:t>
                        </w:r>
                      </w:p>
                    </w:txbxContent>
                  </v:textbox>
                </v:shape>
                <v:shape id="TextBox 12" o:spid="_x0000_s1047" type="#_x0000_t202" style="position:absolute;left:46434;top:48577;width:3722;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OqvcEA&#10;AADbAAAADwAAAGRycy9kb3ducmV2LnhtbERPS27CMBDdV+IO1iB1Vxw+RWnAIASt1F0h7QFG8TQO&#10;iceRbSDl9PWiUpdP77/eDrYTV/KhcaxgOslAEFdON1wr+Pp8e8pBhIissXNMCn4owHYzelhjod2N&#10;T3QtYy1SCIcCFZgY+0LKUBmyGCauJ07ct/MWY4K+ltrjLYXbTs6ybCktNpwaDPa0N1S15cUqyDP7&#10;0bYvs2Owi/v02ewP7rU/K/U4HnYrEJGG+C/+c79rBfM0Nn1JP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Dqr3BAAAA2wAAAA8AAAAAAAAAAAAAAAAAmAIAAGRycy9kb3du&#10;cmV2LnhtbFBLBQYAAAAABAAEAPUAAACGAw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2</w:t>
                        </w:r>
                      </w:p>
                    </w:txbxContent>
                  </v:textbox>
                </v:shape>
                <v:shape id="TextBox 13" o:spid="_x0000_s1048" type="#_x0000_t202" style="position:absolute;left:46434;top:52149;width:3722;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8PJsMA&#10;AADbAAAADwAAAGRycy9kb3ducmV2LnhtbESPwW7CMBBE70j8g7WVegMHSisIGIQoSL2VBj5gFS9x&#10;mngdxS4Evh5XQuI4mpk3msWqs7U4U+tLxwpGwwQEce50yYWC42E3mILwAVlj7ZgUXMnDatnvLTDV&#10;7sI/dM5CISKEfYoKTAhNKqXPDVn0Q9cQR+/kWoshyraQusVLhNtajpPkQ1osOS4YbGhjKK+yP6tg&#10;mtjvqpqN995ObqN3s/l02+ZXqdeXbj0HEagLz/Cj/aUVvM3g/0v8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88PJsMAAADbAAAADwAAAAAAAAAAAAAAAACYAgAAZHJzL2Rv&#10;d25yZXYueG1sUEsFBgAAAAAEAAQA9QAAAIgDA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3</w:t>
                        </w:r>
                      </w:p>
                    </w:txbxContent>
                  </v:textbox>
                </v:shape>
                <v:shape id="TextBox 14" o:spid="_x0000_s1049" type="#_x0000_t202" style="position:absolute;left:29289;top:43576;width:3722;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Vxr8A&#10;AADbAAAADwAAAGRycy9kb3ducmV2LnhtbERPy4rCMBTdD/gP4QruxlTRQatRxAe4c3x8wKW5NrXN&#10;TWmidubrzUJweTjv+bK1lXhQ4wvHCgb9BARx5nTBuYLLefc9AeEDssbKMSn4Iw/LRedrjql2Tz7S&#10;4xRyEUPYp6jAhFCnUvrMkEXfdzVx5K6usRgibHKpG3zGcFvJYZL8SIsFxwaDNa0NZeXpbhVMEnso&#10;y+nw19vR/2Bs1hu3rW9K9brtagYiUBs+4rd7rxWM4vr4Jf4AuXg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89XGvwAAANsAAAAPAAAAAAAAAAAAAAAAAJgCAABkcnMvZG93bnJl&#10;di54bWxQSwUGAAAAAAQABAD1AAAAhAM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4</w:t>
                        </w:r>
                      </w:p>
                    </w:txbxContent>
                  </v:textbox>
                </v:shape>
                <v:shape id="TextBox 16" o:spid="_x0000_s1050" type="#_x0000_t202" style="position:absolute;left:40719;top:43576;width:3722;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9wXcMA&#10;AADbAAAADwAAAGRycy9kb3ducmV2LnhtbESP0WrCQBRE34X+w3ILvukmoqLRVYpV8E2rfsAle5tN&#10;k70bsqum/XpXEPo4zMwZZrnubC1u1PrSsYJ0mIAgzp0uuVBwOe8GMxA+IGusHZOCX/KwXr31lphp&#10;d+cvup1CISKEfYYKTAhNJqXPDVn0Q9cQR+/btRZDlG0hdYv3CLe1HCXJVFosOS4YbGhjKK9OV6tg&#10;lthDVc1HR2/Hf+nEbD7dtvlRqv/efSxABOrCf/jV3msF4xSe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9wXcMAAADbAAAADwAAAAAAAAAAAAAAAACYAgAAZHJzL2Rv&#10;d25yZXYueG1sUEsFBgAAAAAEAAQA9QAAAIgDA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1</w:t>
                        </w:r>
                      </w:p>
                    </w:txbxContent>
                  </v:textbox>
                </v:shape>
                <v:shape id="TextBox 17" o:spid="_x0000_s1051" type="#_x0000_t202" style="position:absolute;left:36433;top:43576;width:3722;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3uKsMA&#10;AADbAAAADwAAAGRycy9kb3ducmV2LnhtbESP0WrCQBRE34X+w3ILvunGoKLRVYpV8E2rfsAle5tN&#10;k70bsqum/XpXEPo4zMwZZrnubC1u1PrSsYLRMAFBnDtdcqHgct4NZiB8QNZYOyYFv+RhvXrrLTHT&#10;7s5fdDuFQkQI+wwVmBCaTEqfG7Loh64hjt63ay2GKNtC6hbvEW5rmSbJVFosOS4YbGhjKK9OV6tg&#10;lthDVc3To7fjv9HEbD7dtvlRqv/efSxABOrCf/jV3msF4xSe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3uKsMAAADbAAAADwAAAAAAAAAAAAAAAACYAgAAZHJzL2Rv&#10;d25yZXYueG1sUEsFBgAAAAAEAAQA9QAAAIgDA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2</w:t>
                        </w:r>
                      </w:p>
                    </w:txbxContent>
                  </v:textbox>
                </v:shape>
                <v:shape id="TextBox 18" o:spid="_x0000_s1052" type="#_x0000_t202" style="position:absolute;left:32861;top:43576;width:3722;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FLscQA&#10;AADbAAAADwAAAGRycy9kb3ducmV2LnhtbESPzW7CMBCE70h9B2sr9QZO+KkgjUEVtFJv0LQPsIqX&#10;OE28jmIXUp4eV0LiOJqZbzT5ZrCtOFHva8cK0kkCgrh0uuZKwffX+3gJwgdkja1jUvBHHjbrh1GO&#10;mXZn/qRTESoRIewzVGBC6DIpfWnIop+4jjh6R9dbDFH2ldQ9niPctnKaJM/SYs1xwWBHW0NlU/xa&#10;BcvE7ptmNT14O7+kC7PdubfuR6mnx+H1BUSgIdzDt/aHVjCfwf+X+APk+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hS7HEAAAA2wAAAA8AAAAAAAAAAAAAAAAAmAIAAGRycy9k&#10;b3ducmV2LnhtbFBLBQYAAAAABAAEAPUAAACJAw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3</w:t>
                        </w:r>
                      </w:p>
                    </w:txbxContent>
                  </v:textbox>
                </v:shape>
                <v:shape id="TextBox 19" o:spid="_x0000_s1053" type="#_x0000_t202" style="position:absolute;left:46434;top:55721;width:3722;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jTxcQA&#10;AADbAAAADwAAAGRycy9kb3ducmV2LnhtbESP0WrCQBRE3wv9h+UW+lY3kVg0upFiLfjWGv2AS/aa&#10;jcneDdlV0359t1DwcZiZM8xqPdpOXGnwjWMF6SQBQVw53XCt4Hj4eJmD8AFZY+eYFHyTh3Xx+LDC&#10;XLsb7+lahlpECPscFZgQ+lxKXxmy6CeuJ47eyQ0WQ5RDLfWAtwi3nZwmyau02HBcMNjTxlDVlher&#10;YJ7Yz7ZdTL+8zX7Smdm8u21/Vur5aXxbggg0hnv4v73TCrIM/r7EHy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I08XEAAAA2wAAAA8AAAAAAAAAAAAAAAAAmAIAAGRycy9k&#10;b3ducmV2LnhtbFBLBQYAAAAABAAEAPUAAACJAw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4</w:t>
                        </w:r>
                      </w:p>
                    </w:txbxContent>
                  </v:textbox>
                </v:shape>
                <v:shape id="TextBox 20" o:spid="_x0000_s1054" type="#_x0000_t202" style="position:absolute;left:49291;top:43576;width:3017;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R2XsIA&#10;AADbAAAADwAAAGRycy9kb3ducmV2LnhtbESP0YrCMBRE34X9h3CFfdNUUdFqlEVX8G1d1w+4NNem&#10;trkpTdTq128EwcdhZs4wi1VrK3GlxheOFQz6CQjizOmCcwXHv21vCsIHZI2VY1JwJw+r5Udngal2&#10;N/6l6yHkIkLYp6jAhFCnUvrMkEXfdzVx9E6usRiibHKpG7xFuK3kMEkm0mLBccFgTWtDWXm4WAXT&#10;xP6U5Wy493b0GIzNeuO+67NSn932aw4iUBve4Vd7pxWMxvD8En+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hHZewgAAANsAAAAPAAAAAAAAAAAAAAAAAJgCAABkcnMvZG93&#10;bnJldi54bWxQSwUGAAAAAAQABAD1AAAAhwM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1</w:t>
                        </w:r>
                      </w:p>
                    </w:txbxContent>
                  </v:textbox>
                </v:shape>
                <v:shape id="TextBox 21" o:spid="_x0000_s1055" type="#_x0000_t202" style="position:absolute;left:54292;top:43576;width:3017;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boKcQA&#10;AADbAAAADwAAAGRycy9kb3ducmV2LnhtbESP0WrCQBRE3wv+w3ILvjUbJYqNriLWQt9aYz/gkr1m&#10;02Tvhuw2pv16t1DwcZiZM8xmN9pWDNT72rGCWZKCIC6drrlS8Hl+fVqB8AFZY+uYFPyQh9128rDB&#10;XLsrn2goQiUihH2OCkwIXS6lLw1Z9InriKN3cb3FEGVfSd3jNcJtK+dpupQWa44LBjs6GCqb4tsq&#10;WKX2vWme5x/eZr+zhTm8uGP3pdT0cdyvQQQawz38337TCrIl/H2JP0B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W6CnEAAAA2wAAAA8AAAAAAAAAAAAAAAAAmAIAAGRycy9k&#10;b3ducmV2LnhtbFBLBQYAAAAABAAEAPUAAACJAw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2</w:t>
                        </w:r>
                      </w:p>
                    </w:txbxContent>
                  </v:textbox>
                </v:shape>
                <v:shape id="TextBox 22" o:spid="_x0000_s1056" type="#_x0000_t202" style="position:absolute;left:58578;top:43576;width:3017;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pNssMA&#10;AADbAAAADwAAAGRycy9kb3ducmV2LnhtbESPwW7CMBBE70j8g7VIvYEDghYCBlW0SNxKAx+wipc4&#10;JF5HsQtpv75GQuI4mpk3mtWms7W4UutLxwrGowQEce50yYWC03E3nIPwAVlj7ZgU/JKHzbrfW2Gq&#10;3Y2/6ZqFQkQI+xQVmBCaVEqfG7LoR64hjt7ZtRZDlG0hdYu3CLe1nCTJq7RYclww2NDWUF5lP1bB&#10;PLFfVbWYHLyd/o1nZvvhPpuLUi+D7n0JIlAXnuFHe68VTN/g/iX+AL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pNssMAAADbAAAADwAAAAAAAAAAAAAAAACYAgAAZHJzL2Rv&#10;d25yZXYueG1sUEsFBgAAAAAEAAQA9QAAAIgDA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3</w:t>
                        </w:r>
                      </w:p>
                    </w:txbxContent>
                  </v:textbox>
                </v:shape>
                <v:shape id="TextBox 23" o:spid="_x0000_s1057" type="#_x0000_t202" style="position:absolute;left:46434;top:27146;width:3017;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XZwL8A&#10;AADbAAAADwAAAGRycy9kb3ducmV2LnhtbERPy4rCMBTdD/gP4QruxlTRQatRxAe4c3x8wKW5NrXN&#10;TWmidubrzUJweTjv+bK1lXhQ4wvHCgb9BARx5nTBuYLLefc9AeEDssbKMSn4Iw/LRedrjql2Tz7S&#10;4xRyEUPYp6jAhFCnUvrMkEXfdzVx5K6usRgibHKpG3zGcFvJYZL8SIsFxwaDNa0NZeXpbhVMEnso&#10;y+nw19vR/2Bs1hu3rW9K9brtagYiUBs+4rd7rxWM4tj4Jf4AuXg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hdnAvwAAANsAAAAPAAAAAAAAAAAAAAAAAJgCAABkcnMvZG93bnJl&#10;di54bWxQSwUGAAAAAAQABAD1AAAAhAM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4</w:t>
                        </w:r>
                      </w:p>
                    </w:txbxContent>
                  </v:textbox>
                </v:shape>
                <v:shape id="TextBox 24" o:spid="_x0000_s1058" type="#_x0000_t202" style="position:absolute;left:45005;top:42148;width:3017;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l8W8QA&#10;AADbAAAADwAAAGRycy9kb3ducmV2LnhtbESP0WrCQBRE3wv+w3KFvtWNwRZNXYNoC31r1X7AJXvN&#10;xmTvhuw2iX59t1DwcZiZM8w6H20jeup85VjBfJaAIC6crrhU8H16f1qC8AFZY+OYFFzJQ76ZPKwx&#10;027gA/XHUIoIYZ+hAhNCm0npC0MW/cy1xNE7u85iiLIrpe5wiHDbyDRJXqTFiuOCwZZ2hor6+GMV&#10;LBP7Wder9MvbxW3+bHZ799ZelHqcjttXEIHGcA//tz+0gsUK/r7EH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JfFvEAAAA2wAAAA8AAAAAAAAAAAAAAAAAmAIAAGRycy9k&#10;b3ducmV2LnhtbFBLBQYAAAAABAAEAPUAAACJAw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0</w:t>
                        </w:r>
                      </w:p>
                    </w:txbxContent>
                  </v:textbox>
                </v:shape>
                <v:shape id="TextBox 25" o:spid="_x0000_s1059" type="#_x0000_t202" style="position:absolute;left:64293;top:45003;width:5791;height:37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pDG8EA&#10;AADbAAAADwAAAGRycy9kb3ducmV2LnhtbERP3WrCMBS+H/gO4QjeramiQ6tRhnOwu83qAxyaY1Pb&#10;nJQmtt2efrkY7PLj+98dRtuInjpfOVYwT1IQxIXTFZcKrpf35zUIH5A1No5JwTd5OOwnTzvMtBv4&#10;TH0eShFD2GeowITQZlL6wpBFn7iWOHI311kMEXal1B0OMdw2cpGmL9JixbHBYEtHQ0WdP6yCdWo/&#10;63qz+PJ2+TNfmeObO7V3pWbT8XULItAY/sV/7g+tYBXXxy/xB8j9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qQxvBAAAA2wAAAA8AAAAAAAAAAAAAAAAAmAIAAGRycy9kb3du&#10;cmV2LnhtbFBLBQYAAAAABAAEAPUAAACGAw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Real</w:t>
                        </w:r>
                      </w:p>
                    </w:txbxContent>
                  </v:textbox>
                </v:shape>
                <v:shape id="TextBox 26" o:spid="_x0000_s1060" type="#_x0000_t202" style="position:absolute;left:34289;top:27860;width:11068;height:37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mgMMA&#10;AADbAAAADwAAAGRycy9kb3ducmV2LnhtbESP0WrCQBRE34X+w3ILfdNNpIpGVym2Bd+q0Q+4ZK/Z&#10;mOzdkN1q6td3BcHHYWbOMMt1bxtxoc5XjhWkowQEceF0xaWC4+F7OAPhA7LGxjEp+CMP69XLYImZ&#10;dlfe0yUPpYgQ9hkqMCG0mZS+MGTRj1xLHL2T6yyGKLtS6g6vEW4bOU6SqbRYcVww2NLGUFHnv1bB&#10;LLE/dT0f77x9v6UTs/l0X+1ZqbfX/mMBIlAfnuFHe6sVTFK4f4k/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mgMMAAADbAAAADwAAAAAAAAAAAAAAAACYAgAAZHJzL2Rv&#10;d25yZXYueG1sUEsFBgAAAAAEAAQA9QAAAIgDA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Imaginary</w:t>
                        </w:r>
                      </w:p>
                    </w:txbxContent>
                  </v:textbox>
                </v:shape>
                <v:shape id="TextBox 27" o:spid="_x0000_s1061" type="#_x0000_t202" style="position:absolute;left:60719;top:27146;width:8160;height:37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R498QA&#10;AADbAAAADwAAAGRycy9kb3ducmV2LnhtbESP0WrCQBRE3wv9h+UW+lY3CbVodCPFWvDNNvoBl+w1&#10;G5O9G7Krpn69Wyj0cZiZM8xyNdpOXGjwjWMF6SQBQVw53XCt4LD/fJmB8AFZY+eYFPyQh1Xx+LDE&#10;XLsrf9OlDLWIEPY5KjAh9LmUvjJk0U9cTxy9oxsshiiHWuoBrxFuO5klyZu02HBcMNjT2lDVlmer&#10;YJbYXdvOsy9vX2/p1Kw/3KY/KfX8NL4vQAQaw3/4r73VCqYZ/H6JP0A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0ePfEAAAA2wAAAA8AAAAAAAAAAAAAAAAAmAIAAGRycy9k&#10;b3ducmV2LnhtbFBLBQYAAAAABAAEAPUAAACJAw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X=3+j4</w:t>
                        </w:r>
                      </w:p>
                    </w:txbxContent>
                  </v:textbox>
                </v:shape>
                <v:oval id="Oval 53" o:spid="_x0000_s1062" style="position:absolute;left:59293;top:27860;width:1428;height:1429;flip:x 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LLEMUA&#10;AADbAAAADwAAAGRycy9kb3ducmV2LnhtbESPQWvCQBSE7wX/w/IEL1I3KhWJrqKlgvRQMHrx9rr7&#10;TNJm34bsauK/dwsFj8PMfMMs152txI0aXzpWMB4lIIi1MyXnCk7H3eschA/IBivHpOBOHtar3ssS&#10;U+NaPtAtC7mIEPYpKihCqFMpvS7Ioh+5mjh6F9dYDFE2uTQNthFuKzlJkpm0WHJcKLCm94L0b3a1&#10;CtoznrbZ+EN/fx6+2p/hWQ93k7lSg363WYAI1IVn+L+9NwrepvD3Jf4A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YssQxQAAANsAAAAPAAAAAAAAAAAAAAAAAJgCAABkcnMv&#10;ZG93bnJldi54bWxQSwUGAAAAAAQABAD1AAAAigMAAAAA&#10;" fillcolor="#5b9bd5 [3204]" strokecolor="#1f4d78 [1604]" strokeweight="1pt">
                  <v:stroke joinstyle="miter"/>
                </v:oval>
                <v:line id="Straight Connector 54" o:spid="_x0000_s1063" style="position:absolute;rotation:90;flip:y;visibility:visible;mso-wrap-style:square" from="52546,36035" to="67548,36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dp8QAAADbAAAADwAAAGRycy9kb3ducmV2LnhtbESPQWsCMRSE74L/ITyht5oo1urWKGIp&#10;9SBI11Kvj83rZnHzsmyibv+9EQoeh5n5hlmsOleLC7Wh8qxhNFQgiAtvKi41fB8+nmcgQkQ2WHsm&#10;DX8UYLXs9xaYGX/lL7rksRQJwiFDDTbGJpMyFJYchqFviJP361uHMcm2lKbFa4K7Wo6VmkqHFacF&#10;iw1tLBWn/Ow0TPLDp1e7n+mrnc2742mvzPldaf006NZvICJ18RH+b2+NhpcJ3L+kH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R2nxAAAANsAAAAPAAAAAAAAAAAA&#10;AAAAAKECAABkcnMvZG93bnJldi54bWxQSwUGAAAAAAQABAD5AAAAkgMAAAAA&#10;" strokecolor="black [3213]" strokeweight=".5pt">
                  <v:stroke dashstyle="dash" joinstyle="miter"/>
                </v:line>
                <v:line id="Straight Connector 55" o:spid="_x0000_s1064" style="position:absolute;rotation:180;visibility:visible;mso-wrap-style:square" from="46434,28574" to="60007,2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cdSsQAAADbAAAADwAAAGRycy9kb3ducmV2LnhtbESPQWvCQBSE74X+h+UVvBTdKEQ0ukoR&#10;LF4U1Bba2yP7zIZm36bZNcZ/7wqCx2FmvmHmy85WoqXGl44VDAcJCOLc6ZILBV/HdX8CwgdkjZVj&#10;UnAlD8vF68scM+0uvKf2EAoRIewzVGBCqDMpfW7Ioh+4mjh6J9dYDFE2hdQNXiLcVnKUJGNpseS4&#10;YLCmlaH873C2Ct7b9XlrdpPPqfwZf+N/l8rS/SrVe+s+ZiACdeEZfrQ3WkGawv1L/A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dx1KxAAAANsAAAAPAAAAAAAAAAAA&#10;AAAAAKECAABkcnMvZG93bnJldi54bWxQSwUGAAAAAAQABAD5AAAAkgMAAAAA&#10;" strokecolor="black [3213]" strokeweight=".5pt">
                  <v:stroke dashstyle="dash" joinstyle="miter"/>
                </v:line>
                <w10:anchorlock/>
              </v:group>
            </w:pict>
          </mc:Fallback>
        </mc:AlternateContent>
      </w:r>
    </w:p>
    <w:p w:rsidR="002F303E" w:rsidRDefault="00D47E54" w:rsidP="00274BCE">
      <w:pPr>
        <w:jc w:val="left"/>
      </w:pPr>
      <w:r>
        <w:t>Figure 2</w:t>
      </w:r>
      <w:r w:rsidR="002F303E">
        <w:t xml:space="preserve"> Graph of complex numbers</w:t>
      </w:r>
    </w:p>
    <w:p w:rsidR="002F303E" w:rsidRDefault="002F303E" w:rsidP="002F303E">
      <w:r>
        <w:t xml:space="preserve">A complex number can be written as a + </w:t>
      </w:r>
      <w:proofErr w:type="spellStart"/>
      <w:r>
        <w:t>jb</w:t>
      </w:r>
      <w:proofErr w:type="spellEnd"/>
      <w:r>
        <w:t>, but can also be written in polar coordinates as a length, R, and an angle,</w:t>
      </w:r>
      <w:r w:rsidRPr="000C0335">
        <w:t xml:space="preserve"> </w:t>
      </w:r>
      <w:r>
        <w:t xml:space="preserve">θ. The length would be </w:t>
      </w:r>
      <m:oMath>
        <m:r>
          <w:rPr>
            <w:rFonts w:ascii="Cambria Math" w:hAnsi="Cambria Math"/>
          </w:rPr>
          <m:t>R=</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t xml:space="preserve"> and the angle as θ =Tan</w:t>
      </w:r>
      <w:r w:rsidRPr="00281A62">
        <w:rPr>
          <w:vertAlign w:val="superscript"/>
        </w:rPr>
        <w:t>-1</w:t>
      </w:r>
      <w:r>
        <w:t>(b/a). For the example X = 3 +j4, the value of R would be:</w:t>
      </w:r>
    </w:p>
    <w:p w:rsidR="002F303E" w:rsidRDefault="002F303E" w:rsidP="002F303E">
      <w:r>
        <w:lastRenderedPageBreak/>
        <w:t xml:space="preserve"> </w:t>
      </w:r>
      <m:oMath>
        <m:r>
          <w:rPr>
            <w:rFonts w:ascii="Cambria Math" w:hAnsi="Cambria Math"/>
          </w:rPr>
          <m:t>R=</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3</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4</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r>
              <w:rPr>
                <w:rFonts w:ascii="Cambria Math" w:hAnsi="Cambria Math"/>
              </w:rPr>
              <m:t>9+16</m:t>
            </m:r>
          </m:e>
        </m:rad>
        <m:r>
          <w:rPr>
            <w:rFonts w:ascii="Cambria Math" w:hAnsi="Cambria Math"/>
          </w:rPr>
          <m:t>=</m:t>
        </m:r>
        <m:rad>
          <m:radPr>
            <m:degHide m:val="1"/>
            <m:ctrlPr>
              <w:rPr>
                <w:rFonts w:ascii="Cambria Math" w:hAnsi="Cambria Math"/>
                <w:i/>
              </w:rPr>
            </m:ctrlPr>
          </m:radPr>
          <m:deg/>
          <m:e>
            <m:r>
              <w:rPr>
                <w:rFonts w:ascii="Cambria Math" w:hAnsi="Cambria Math"/>
              </w:rPr>
              <m:t>25</m:t>
            </m:r>
          </m:e>
        </m:rad>
        <m:r>
          <w:rPr>
            <w:rFonts w:ascii="Cambria Math" w:hAnsi="Cambria Math"/>
          </w:rPr>
          <m:t>=5</m:t>
        </m:r>
      </m:oMath>
    </w:p>
    <w:p w:rsidR="002F303E" w:rsidRDefault="002F303E" w:rsidP="002F303E">
      <w:r>
        <w:t>θ = Tan</w:t>
      </w:r>
      <w:r w:rsidRPr="00281A62">
        <w:rPr>
          <w:vertAlign w:val="superscript"/>
        </w:rPr>
        <w:t>-1</w:t>
      </w:r>
      <w:r>
        <w:t>(b/a) =</w:t>
      </w:r>
      <w:r w:rsidRPr="000C0335">
        <w:t xml:space="preserve"> </w:t>
      </w:r>
      <w:r>
        <w:t>Tan</w:t>
      </w:r>
      <w:r w:rsidRPr="00281A62">
        <w:rPr>
          <w:vertAlign w:val="superscript"/>
        </w:rPr>
        <w:t>-1</w:t>
      </w:r>
      <w:r>
        <w:t>(4/3) = 53.13</w:t>
      </w:r>
      <w:r w:rsidRPr="000C0335">
        <w:rPr>
          <w:vertAlign w:val="superscript"/>
        </w:rPr>
        <w:t>o</w:t>
      </w:r>
    </w:p>
    <w:p w:rsidR="002F303E" w:rsidRDefault="004F19B2" w:rsidP="002F303E">
      <w:r>
        <w:t xml:space="preserve">This is illustrated in Figure </w:t>
      </w:r>
      <w:r w:rsidR="00BD4E96">
        <w:t>3</w:t>
      </w:r>
      <w:r w:rsidR="002F303E">
        <w:t>.</w:t>
      </w:r>
    </w:p>
    <w:p w:rsidR="002F303E" w:rsidRDefault="002F303E" w:rsidP="002F303E">
      <w:r>
        <w:t>If we start with R and</w:t>
      </w:r>
      <w:r w:rsidRPr="000C0335">
        <w:t xml:space="preserve"> </w:t>
      </w:r>
      <w:r>
        <w:t xml:space="preserve">θ then we can calculate </w:t>
      </w:r>
      <w:proofErr w:type="gramStart"/>
      <w:r>
        <w:t>a and</w:t>
      </w:r>
      <w:proofErr w:type="gramEnd"/>
      <w:r>
        <w:t xml:space="preserve"> b as:</w:t>
      </w:r>
    </w:p>
    <w:p w:rsidR="002F303E" w:rsidRDefault="002F303E" w:rsidP="002F303E">
      <w:r>
        <w:t xml:space="preserve">a = </w:t>
      </w:r>
      <w:proofErr w:type="spellStart"/>
      <w:proofErr w:type="gramStart"/>
      <w:r>
        <w:t>Rcos</w:t>
      </w:r>
      <w:proofErr w:type="spellEnd"/>
      <w:r>
        <w:t>(</w:t>
      </w:r>
      <w:proofErr w:type="gramEnd"/>
      <w:r>
        <w:t xml:space="preserve">θ) and b = </w:t>
      </w:r>
      <w:proofErr w:type="spellStart"/>
      <w:r>
        <w:t>Rsin</w:t>
      </w:r>
      <w:proofErr w:type="spellEnd"/>
      <w:r>
        <w:t xml:space="preserve">(θ). </w:t>
      </w:r>
    </w:p>
    <w:p w:rsidR="002F303E" w:rsidRDefault="002F303E" w:rsidP="002F303E">
      <w:r>
        <w:t>So another way of writing a complex number is:</w:t>
      </w:r>
    </w:p>
    <w:p w:rsidR="002F303E" w:rsidRDefault="002F303E" w:rsidP="002F303E">
      <w:r>
        <w:t xml:space="preserve">X = </w:t>
      </w:r>
      <w:proofErr w:type="spellStart"/>
      <w:proofErr w:type="gramStart"/>
      <w:r>
        <w:t>Rcos</w:t>
      </w:r>
      <w:proofErr w:type="spellEnd"/>
      <w:r>
        <w:t>(</w:t>
      </w:r>
      <w:proofErr w:type="gramEnd"/>
      <w:r>
        <w:t xml:space="preserve">θ) + </w:t>
      </w:r>
      <w:proofErr w:type="spellStart"/>
      <w:r>
        <w:t>jRsin</w:t>
      </w:r>
      <w:proofErr w:type="spellEnd"/>
      <w:r>
        <w:t>(θ)</w:t>
      </w:r>
    </w:p>
    <w:p w:rsidR="002F303E" w:rsidRDefault="002F303E" w:rsidP="002F303E">
      <w:r>
        <w:t>Finally, you will have come across exponentials such as e</w:t>
      </w:r>
      <w:r w:rsidRPr="003D6D3C">
        <w:rPr>
          <w:vertAlign w:val="superscript"/>
        </w:rPr>
        <w:t>-x</w:t>
      </w:r>
      <w:r>
        <w:t xml:space="preserve">, which is the inverse function of the natural or </w:t>
      </w:r>
      <w:proofErr w:type="spellStart"/>
      <w:r>
        <w:t>Napierian</w:t>
      </w:r>
      <w:proofErr w:type="spellEnd"/>
      <w:r>
        <w:t xml:space="preserve"> logarithm. The new twist here is that the index on the exponential can be complex. We can write the complex number above as:</w:t>
      </w:r>
    </w:p>
    <w:p w:rsidR="002F303E" w:rsidRDefault="002F303E" w:rsidP="002F303E">
      <w:r>
        <w:t>X = Re</w:t>
      </w:r>
      <w:r w:rsidRPr="00281A62">
        <w:rPr>
          <w:vertAlign w:val="superscript"/>
        </w:rPr>
        <w:t>-</w:t>
      </w:r>
      <w:proofErr w:type="spellStart"/>
      <w:r w:rsidRPr="00281A62">
        <w:rPr>
          <w:vertAlign w:val="superscript"/>
        </w:rPr>
        <w:t>jθ</w:t>
      </w:r>
      <w:proofErr w:type="spellEnd"/>
    </w:p>
    <w:p w:rsidR="002F303E" w:rsidRDefault="002F303E" w:rsidP="002F303E"/>
    <w:p w:rsidR="002F303E" w:rsidRDefault="002F303E" w:rsidP="002F303E">
      <w:r w:rsidRPr="00E43118">
        <w:rPr>
          <w:noProof/>
          <w:lang w:eastAsia="en-GB"/>
        </w:rPr>
        <mc:AlternateContent>
          <mc:Choice Requires="wpg">
            <w:drawing>
              <wp:inline distT="0" distB="0" distL="0" distR="0" wp14:anchorId="6560F7AD" wp14:editId="540A820F">
                <wp:extent cx="4222379" cy="3226852"/>
                <wp:effectExtent l="0" t="0" r="0" b="12065"/>
                <wp:docPr id="68" name="Group 67"/>
                <wp:cNvGraphicFramePr/>
                <a:graphic xmlns:a="http://schemas.openxmlformats.org/drawingml/2006/main">
                  <a:graphicData uri="http://schemas.microsoft.com/office/word/2010/wordprocessingGroup">
                    <wpg:wgp>
                      <wpg:cNvGrpSpPr/>
                      <wpg:grpSpPr>
                        <a:xfrm>
                          <a:off x="0" y="0"/>
                          <a:ext cx="4222379" cy="3226852"/>
                          <a:chOff x="4500562" y="2857496"/>
                          <a:chExt cx="4222379" cy="3226852"/>
                        </a:xfrm>
                      </wpg:grpSpPr>
                      <wpg:grpSp>
                        <wpg:cNvPr id="56" name="Group 56"/>
                        <wpg:cNvGrpSpPr/>
                        <wpg:grpSpPr>
                          <a:xfrm>
                            <a:off x="4500562" y="2857496"/>
                            <a:ext cx="4222379" cy="3226852"/>
                            <a:chOff x="4500562" y="2857496"/>
                            <a:chExt cx="4222379" cy="3226852"/>
                          </a:xfrm>
                        </wpg:grpSpPr>
                        <wps:wsp>
                          <wps:cNvPr id="64" name="Straight Arrow Connector 64"/>
                          <wps:cNvCnPr/>
                          <wps:spPr>
                            <a:xfrm>
                              <a:off x="4500562" y="4500570"/>
                              <a:ext cx="3714776" cy="158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5" name="Straight Arrow Connector 65"/>
                          <wps:cNvCnPr/>
                          <wps:spPr>
                            <a:xfrm rot="5400000" flipH="1" flipV="1">
                              <a:off x="4786314" y="4500570"/>
                              <a:ext cx="3143272" cy="158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6" name="TextBox 40"/>
                          <wps:cNvSpPr txBox="1"/>
                          <wps:spPr>
                            <a:xfrm>
                              <a:off x="6357950" y="4000504"/>
                              <a:ext cx="301686"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1</w:t>
                                </w:r>
                              </w:p>
                            </w:txbxContent>
                          </wps:txbx>
                          <wps:bodyPr wrap="none" rtlCol="0">
                            <a:spAutoFit/>
                          </wps:bodyPr>
                        </wps:wsp>
                        <wps:wsp>
                          <wps:cNvPr id="67" name="TextBox 41"/>
                          <wps:cNvSpPr txBox="1"/>
                          <wps:spPr>
                            <a:xfrm>
                              <a:off x="6357950" y="3571876"/>
                              <a:ext cx="301686"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2</w:t>
                                </w:r>
                              </w:p>
                            </w:txbxContent>
                          </wps:txbx>
                          <wps:bodyPr wrap="none" rtlCol="0">
                            <a:spAutoFit/>
                          </wps:bodyPr>
                        </wps:wsp>
                        <wps:wsp>
                          <wps:cNvPr id="69" name="TextBox 42"/>
                          <wps:cNvSpPr txBox="1"/>
                          <wps:spPr>
                            <a:xfrm>
                              <a:off x="6357950" y="3214686"/>
                              <a:ext cx="301686"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3</w:t>
                                </w:r>
                              </w:p>
                            </w:txbxContent>
                          </wps:txbx>
                          <wps:bodyPr wrap="none" rtlCol="0">
                            <a:spAutoFit/>
                          </wps:bodyPr>
                        </wps:wsp>
                        <wps:wsp>
                          <wps:cNvPr id="70" name="TextBox 43"/>
                          <wps:cNvSpPr txBox="1"/>
                          <wps:spPr>
                            <a:xfrm>
                              <a:off x="8001024" y="4500570"/>
                              <a:ext cx="301686"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4</w:t>
                                </w:r>
                              </w:p>
                            </w:txbxContent>
                          </wps:txbx>
                          <wps:bodyPr wrap="none" rtlCol="0">
                            <a:spAutoFit/>
                          </wps:bodyPr>
                        </wps:wsp>
                        <wps:wsp>
                          <wps:cNvPr id="71" name="TextBox 44"/>
                          <wps:cNvSpPr txBox="1"/>
                          <wps:spPr>
                            <a:xfrm>
                              <a:off x="6357950" y="4643446"/>
                              <a:ext cx="372218"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1</w:t>
                                </w:r>
                              </w:p>
                            </w:txbxContent>
                          </wps:txbx>
                          <wps:bodyPr wrap="none" rtlCol="0">
                            <a:spAutoFit/>
                          </wps:bodyPr>
                        </wps:wsp>
                        <wps:wsp>
                          <wps:cNvPr id="72" name="TextBox 45"/>
                          <wps:cNvSpPr txBox="1"/>
                          <wps:spPr>
                            <a:xfrm>
                              <a:off x="6357950" y="5000636"/>
                              <a:ext cx="372218"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2</w:t>
                                </w:r>
                              </w:p>
                            </w:txbxContent>
                          </wps:txbx>
                          <wps:bodyPr wrap="none" rtlCol="0">
                            <a:spAutoFit/>
                          </wps:bodyPr>
                        </wps:wsp>
                        <wps:wsp>
                          <wps:cNvPr id="73" name="TextBox 46"/>
                          <wps:cNvSpPr txBox="1"/>
                          <wps:spPr>
                            <a:xfrm>
                              <a:off x="6357950" y="5357826"/>
                              <a:ext cx="372218"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3</w:t>
                                </w:r>
                              </w:p>
                            </w:txbxContent>
                          </wps:txbx>
                          <wps:bodyPr wrap="none" rtlCol="0">
                            <a:spAutoFit/>
                          </wps:bodyPr>
                        </wps:wsp>
                        <wps:wsp>
                          <wps:cNvPr id="74" name="TextBox 47"/>
                          <wps:cNvSpPr txBox="1"/>
                          <wps:spPr>
                            <a:xfrm>
                              <a:off x="4643438" y="4500570"/>
                              <a:ext cx="372218"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4</w:t>
                                </w:r>
                              </w:p>
                            </w:txbxContent>
                          </wps:txbx>
                          <wps:bodyPr wrap="none" rtlCol="0">
                            <a:spAutoFit/>
                          </wps:bodyPr>
                        </wps:wsp>
                        <wps:wsp>
                          <wps:cNvPr id="75" name="TextBox 48"/>
                          <wps:cNvSpPr txBox="1"/>
                          <wps:spPr>
                            <a:xfrm>
                              <a:off x="5786446" y="4500570"/>
                              <a:ext cx="372218"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1</w:t>
                                </w:r>
                              </w:p>
                            </w:txbxContent>
                          </wps:txbx>
                          <wps:bodyPr wrap="none" rtlCol="0">
                            <a:spAutoFit/>
                          </wps:bodyPr>
                        </wps:wsp>
                        <wps:wsp>
                          <wps:cNvPr id="76" name="TextBox 49"/>
                          <wps:cNvSpPr txBox="1"/>
                          <wps:spPr>
                            <a:xfrm>
                              <a:off x="5357818" y="4500570"/>
                              <a:ext cx="372218"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2</w:t>
                                </w:r>
                              </w:p>
                            </w:txbxContent>
                          </wps:txbx>
                          <wps:bodyPr wrap="none" rtlCol="0">
                            <a:spAutoFit/>
                          </wps:bodyPr>
                        </wps:wsp>
                        <wps:wsp>
                          <wps:cNvPr id="77" name="TextBox 50"/>
                          <wps:cNvSpPr txBox="1"/>
                          <wps:spPr>
                            <a:xfrm>
                              <a:off x="5000628" y="4500570"/>
                              <a:ext cx="372218"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3</w:t>
                                </w:r>
                              </w:p>
                            </w:txbxContent>
                          </wps:txbx>
                          <wps:bodyPr wrap="none" rtlCol="0">
                            <a:spAutoFit/>
                          </wps:bodyPr>
                        </wps:wsp>
                        <wps:wsp>
                          <wps:cNvPr id="78" name="TextBox 51"/>
                          <wps:cNvSpPr txBox="1"/>
                          <wps:spPr>
                            <a:xfrm>
                              <a:off x="6357950" y="5715016"/>
                              <a:ext cx="372218"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4</w:t>
                                </w:r>
                              </w:p>
                            </w:txbxContent>
                          </wps:txbx>
                          <wps:bodyPr wrap="none" rtlCol="0">
                            <a:spAutoFit/>
                          </wps:bodyPr>
                        </wps:wsp>
                        <wps:wsp>
                          <wps:cNvPr id="79" name="TextBox 52"/>
                          <wps:cNvSpPr txBox="1"/>
                          <wps:spPr>
                            <a:xfrm>
                              <a:off x="6643702" y="4500570"/>
                              <a:ext cx="301686"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1</w:t>
                                </w:r>
                              </w:p>
                            </w:txbxContent>
                          </wps:txbx>
                          <wps:bodyPr wrap="none" rtlCol="0">
                            <a:spAutoFit/>
                          </wps:bodyPr>
                        </wps:wsp>
                        <wps:wsp>
                          <wps:cNvPr id="80" name="TextBox 53"/>
                          <wps:cNvSpPr txBox="1"/>
                          <wps:spPr>
                            <a:xfrm>
                              <a:off x="7143768" y="4500570"/>
                              <a:ext cx="301686"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2</w:t>
                                </w:r>
                              </w:p>
                            </w:txbxContent>
                          </wps:txbx>
                          <wps:bodyPr wrap="none" rtlCol="0">
                            <a:spAutoFit/>
                          </wps:bodyPr>
                        </wps:wsp>
                        <wps:wsp>
                          <wps:cNvPr id="81" name="TextBox 54"/>
                          <wps:cNvSpPr txBox="1"/>
                          <wps:spPr>
                            <a:xfrm>
                              <a:off x="7572396" y="4500570"/>
                              <a:ext cx="301686"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3</w:t>
                                </w:r>
                              </w:p>
                            </w:txbxContent>
                          </wps:txbx>
                          <wps:bodyPr wrap="none" rtlCol="0">
                            <a:spAutoFit/>
                          </wps:bodyPr>
                        </wps:wsp>
                        <wps:wsp>
                          <wps:cNvPr id="82" name="TextBox 55"/>
                          <wps:cNvSpPr txBox="1"/>
                          <wps:spPr>
                            <a:xfrm>
                              <a:off x="6357950" y="2857496"/>
                              <a:ext cx="301686"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4</w:t>
                                </w:r>
                              </w:p>
                            </w:txbxContent>
                          </wps:txbx>
                          <wps:bodyPr wrap="none" rtlCol="0">
                            <a:spAutoFit/>
                          </wps:bodyPr>
                        </wps:wsp>
                        <wps:wsp>
                          <wps:cNvPr id="83" name="TextBox 56"/>
                          <wps:cNvSpPr txBox="1"/>
                          <wps:spPr>
                            <a:xfrm>
                              <a:off x="6215074" y="4357694"/>
                              <a:ext cx="301686"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0</w:t>
                                </w:r>
                              </w:p>
                            </w:txbxContent>
                          </wps:txbx>
                          <wps:bodyPr wrap="none" rtlCol="0">
                            <a:spAutoFit/>
                          </wps:bodyPr>
                        </wps:wsp>
                        <wps:wsp>
                          <wps:cNvPr id="84" name="TextBox 57"/>
                          <wps:cNvSpPr txBox="1"/>
                          <wps:spPr>
                            <a:xfrm>
                              <a:off x="8143821" y="4643215"/>
                              <a:ext cx="579120" cy="370205"/>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Real</w:t>
                                </w:r>
                              </w:p>
                            </w:txbxContent>
                          </wps:txbx>
                          <wps:bodyPr wrap="none" rtlCol="0">
                            <a:spAutoFit/>
                          </wps:bodyPr>
                        </wps:wsp>
                        <wps:wsp>
                          <wps:cNvPr id="85" name="TextBox 58"/>
                          <wps:cNvSpPr txBox="1"/>
                          <wps:spPr>
                            <a:xfrm>
                              <a:off x="5143464" y="2928925"/>
                              <a:ext cx="1106805" cy="370205"/>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Imaginary</w:t>
                                </w:r>
                              </w:p>
                            </w:txbxContent>
                          </wps:txbx>
                          <wps:bodyPr wrap="none" rtlCol="0">
                            <a:spAutoFit/>
                          </wps:bodyPr>
                        </wps:wsp>
                        <wps:wsp>
                          <wps:cNvPr id="86" name="TextBox 59"/>
                          <wps:cNvSpPr txBox="1"/>
                          <wps:spPr>
                            <a:xfrm>
                              <a:off x="7786505" y="2857496"/>
                              <a:ext cx="815975" cy="370205"/>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X=3+j4</w:t>
                                </w:r>
                              </w:p>
                            </w:txbxContent>
                          </wps:txbx>
                          <wps:bodyPr wrap="none" rtlCol="0">
                            <a:spAutoFit/>
                          </wps:bodyPr>
                        </wps:wsp>
                        <wps:wsp>
                          <wps:cNvPr id="87" name="Oval 87"/>
                          <wps:cNvSpPr/>
                          <wps:spPr>
                            <a:xfrm flipH="1" flipV="1">
                              <a:off x="7643834" y="2928934"/>
                              <a:ext cx="142876" cy="142876"/>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8" name="Straight Connector 88"/>
                          <wps:cNvCnPr>
                            <a:stCxn id="81" idx="0"/>
                          </wps:cNvCnPr>
                          <wps:spPr>
                            <a:xfrm rot="16200000" flipV="1">
                              <a:off x="6969157" y="3746487"/>
                              <a:ext cx="1500198" cy="7967"/>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9" name="Straight Connector 89"/>
                          <wps:cNvCnPr/>
                          <wps:spPr>
                            <a:xfrm rot="10800000">
                              <a:off x="6357950" y="3000372"/>
                              <a:ext cx="1357322"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58" name="Straight Arrow Connector 58"/>
                        <wps:cNvCnPr>
                          <a:endCxn id="87" idx="7"/>
                        </wps:cNvCnPr>
                        <wps:spPr>
                          <a:xfrm rot="5400000" flipH="1" flipV="1">
                            <a:off x="6286512" y="3122324"/>
                            <a:ext cx="1449684" cy="1306808"/>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9" name="TextBox 65"/>
                        <wps:cNvSpPr txBox="1"/>
                        <wps:spPr>
                          <a:xfrm>
                            <a:off x="6858016" y="3286124"/>
                            <a:ext cx="309700"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R</w:t>
                              </w:r>
                            </w:p>
                          </w:txbxContent>
                        </wps:txbx>
                        <wps:bodyPr wrap="none" rtlCol="0">
                          <a:spAutoFit/>
                        </wps:bodyPr>
                      </wps:wsp>
                      <wps:wsp>
                        <wps:cNvPr id="60" name="TextBox 66"/>
                        <wps:cNvSpPr txBox="1"/>
                        <wps:spPr>
                          <a:xfrm>
                            <a:off x="6715140" y="4143380"/>
                            <a:ext cx="308098" cy="369332"/>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lang w:val="el-GR"/>
                                </w:rPr>
                                <w:t>θ</w:t>
                              </w:r>
                            </w:p>
                          </w:txbxContent>
                        </wps:txbx>
                        <wps:bodyPr wrap="none" rtlCol="0">
                          <a:spAutoFit/>
                        </wps:bodyPr>
                      </wps:wsp>
                    </wpg:wgp>
                  </a:graphicData>
                </a:graphic>
              </wp:inline>
            </w:drawing>
          </mc:Choice>
          <mc:Fallback>
            <w:pict>
              <v:group w14:anchorId="6560F7AD" id="Group 67" o:spid="_x0000_s1065" style="width:332.45pt;height:254.1pt;mso-position-horizontal-relative:char;mso-position-vertical-relative:line" coordorigin="45005,28574" coordsize="42223,32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">
                <v:group id="Group 56" o:spid="_x0000_s1066" style="position:absolute;left:45005;top:28574;width:42224;height:32269" coordorigin="45005,28574" coordsize="42223,322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Straight Arrow Connector 64" o:spid="_x0000_s1067" type="#_x0000_t32" style="position:absolute;left:45005;top:45005;width:37148;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73zsYAAADbAAAADwAAAGRycy9kb3ducmV2LnhtbESPQWsCMRSE74L/ITzBS9FsxUpZjWJL&#10;i1KQ0rWHentunrurm5clSXX996ZQ8DjMzDfMbNGaWpzJ+cqygsdhAoI4t7riQsH39n3wDMIHZI21&#10;ZVJwJQ+Lebczw1TbC3/ROQuFiBD2KSooQ2hSKX1ekkE/tA1x9A7WGQxRukJqh5cIN7UcJclEGqw4&#10;LpTY0GtJ+Sn7NQoeXvzP9bQ6Pu13bxv/6T54vZGsVL/XLqcgArXhHv5vr7WCyRj+vsQf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987GAAAA2wAAAA8AAAAAAAAA&#10;AAAAAAAAoQIAAGRycy9kb3ducmV2LnhtbFBLBQYAAAAABAAEAPkAAACUAwAAAAA=&#10;" strokecolor="black [3213]" strokeweight=".5pt">
                    <v:stroke endarrow="open" joinstyle="miter"/>
                  </v:shape>
                  <v:shape id="Straight Arrow Connector 65" o:spid="_x0000_s1068" type="#_x0000_t32" style="position:absolute;left:47862;top:45006;width:31433;height:16;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SdaMIAAADbAAAADwAAAGRycy9kb3ducmV2LnhtbESPQWvCQBSE7wX/w/KE3upGRZHUVVQw&#10;9NZWPfT4yL4modm3Yfdp4r/vCoUeh5n5hllvB9eqG4XYeDYwnWSgiEtvG64MXM7HlxWoKMgWW89k&#10;4E4RtpvR0xpz63v+pNtJKpUgHHM0UIt0udaxrMlhnPiOOHnfPjiUJEOlbcA+wV2rZ1m21A4bTgs1&#10;dnSoqfw5XZ0Bmbf7u8hXEz50P3W796IofGHM83jYvYISGuQ//Nd+swaWC3h8ST9Ab3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oSdaMIAAADbAAAADwAAAAAAAAAAAAAA&#10;AAChAgAAZHJzL2Rvd25yZXYueG1sUEsFBgAAAAAEAAQA+QAAAJADAAAAAA==&#10;" strokecolor="black [3213]" strokeweight=".5pt">
                    <v:stroke endarrow="open" joinstyle="miter"/>
                  </v:shape>
                  <v:shape id="TextBox 40" o:spid="_x0000_s1069" type="#_x0000_t202" style="position:absolute;left:63579;top:40005;width:3017;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1</w:t>
                          </w:r>
                        </w:p>
                      </w:txbxContent>
                    </v:textbox>
                  </v:shape>
                  <v:shape id="TextBox 41" o:spid="_x0000_s1070" type="#_x0000_t202" style="position:absolute;left:63579;top:35718;width:3017;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2</w:t>
                          </w:r>
                        </w:p>
                      </w:txbxContent>
                    </v:textbox>
                  </v:shape>
                  <v:shape id="TextBox 42" o:spid="_x0000_s1071" type="#_x0000_t202" style="position:absolute;left:63579;top:32146;width:3017;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wgO8IA&#10;AADbAAAADwAAAGRycy9kb3ducmV2LnhtbESP0YrCMBRE34X9h3AX9k1TZRWtRllcBd90XT/g0lyb&#10;2uamNFGrX28EwcdhZs4ws0VrK3GhxheOFfR7CQjizOmCcwWH/3V3DMIHZI2VY1JwIw+L+Udnhql2&#10;V/6jyz7kIkLYp6jAhFCnUvrMkEXfczVx9I6usRiibHKpG7xGuK3kIElG0mLBccFgTUtDWbk/WwXj&#10;xG7LcjLYeft97w/N8tet6pNSX5/tzxREoDa8w6/2RisYTeD5Jf4A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fCA7wgAAANsAAAAPAAAAAAAAAAAAAAAAAJgCAABkcnMvZG93&#10;bnJldi54bWxQSwUGAAAAAAQABAD1AAAAhwM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3</w:t>
                          </w:r>
                        </w:p>
                      </w:txbxContent>
                    </v:textbox>
                  </v:shape>
                  <v:shape id="TextBox 43" o:spid="_x0000_s1072" type="#_x0000_t202" style="position:absolute;left:80010;top:45005;width:3017;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8fe8EA&#10;AADbAAAADwAAAGRycy9kb3ducmV2LnhtbERP3U7CMBS+N+EdmkPinXQQkDkohIAm3gnTBzhZj+vY&#10;erq0BSZPby9MvPzy/a+3g+3ElXxoHCuYTjIQxJXTDdcKvj7fnnIQISJr7ByTgh8KsN2MHtZYaHfj&#10;E13LWIsUwqFABSbGvpAyVIYshonriRP37bzFmKCvpfZ4S+G2k7Mse5YWG04NBnvaG6ra8mIV5Jn9&#10;aNuX2THY+X26MPuDe+3PSj2Oh90KRKQh/ov/3O9awTKtT1/SD5C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fH3vBAAAA2wAAAA8AAAAAAAAAAAAAAAAAmAIAAGRycy9kb3du&#10;cmV2LnhtbFBLBQYAAAAABAAEAPUAAACGAw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4</w:t>
                          </w:r>
                        </w:p>
                      </w:txbxContent>
                    </v:textbox>
                  </v:shape>
                  <v:shape id="TextBox 44" o:spid="_x0000_s1073" type="#_x0000_t202" style="position:absolute;left:63579;top:46434;width:3722;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O64MMA&#10;AADbAAAADwAAAGRycy9kb3ducmV2LnhtbESPwW7CMBBE75X4B2uRuIETBAUCBiFaJG5tgQ9YxUsc&#10;Eq+j2IW0X18jIfU4mpk3mtWms7W4UetLxwrSUQKCOHe65ELB+bQfzkH4gKyxdkwKfsjDZt17WWGm&#10;3Z2/6HYMhYgQ9hkqMCE0mZQ+N2TRj1xDHL2Lay2GKNtC6hbvEW5rOU6SV2mx5LhgsKGdobw6flsF&#10;88R+VNVi/Ont5Dedmt2be2+uSg363XYJIlAX/sPP9kErmKXw+BJ/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O64MMAAADbAAAADwAAAAAAAAAAAAAAAACYAgAAZHJzL2Rv&#10;d25yZXYueG1sUEsFBgAAAAAEAAQA9QAAAIgDA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1</w:t>
                          </w:r>
                        </w:p>
                      </w:txbxContent>
                    </v:textbox>
                  </v:shape>
                  <v:shape id="TextBox 45" o:spid="_x0000_s1074" type="#_x0000_t202" style="position:absolute;left:63579;top:50006;width:3722;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Ekl8QA&#10;AADbAAAADwAAAGRycy9kb3ducmV2LnhtbESPwW7CMBBE75X6D9YicSMOEVAaYlAFReqNlvYDVvES&#10;h8TrKDaQ9uvrSkg9jmbmjabYDLYVV+p97VjBNElBEJdO11wp+PrcT5YgfEDW2DomBd/kYbN+fCgw&#10;1+7GH3Q9hkpECPscFZgQulxKXxqy6BPXEUfv5HqLIcq+krrHW4TbVmZpupAWa44LBjvaGiqb48Uq&#10;WKb20DTP2bu3s5/p3Gx37rU7KzUeDS8rEIGG8B++t9+0gqcM/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BJJfEAAAA2wAAAA8AAAAAAAAAAAAAAAAAmAIAAGRycy9k&#10;b3ducmV2LnhtbFBLBQYAAAAABAAEAPUAAACJAw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2</w:t>
                          </w:r>
                        </w:p>
                      </w:txbxContent>
                    </v:textbox>
                  </v:shape>
                  <v:shape id="TextBox 46" o:spid="_x0000_s1075" type="#_x0000_t202" style="position:absolute;left:63579;top:53578;width:3722;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2BDMQA&#10;AADbAAAADwAAAGRycy9kb3ducmV2LnhtbESPwW7CMBBE70j8g7VIvRUntKU04KAKqMQNCnzAKt7G&#10;IfE6il1I+/W4UiWOo5l5o1kse9uIC3W+cqwgHScgiAunKy4VnI4fjzMQPiBrbByTgh/ysMyHgwVm&#10;2l35ky6HUIoIYZ+hAhNCm0npC0MW/di1xNH7cp3FEGVXSt3hNcJtIydJMpUWK44LBltaGSrqw7dV&#10;MEvsrq7fJntvn3/TF7Nau017Vuph1L/PQQTqwz38395qBa9P8Pcl/gCZ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NgQzEAAAA2wAAAA8AAAAAAAAAAAAAAAAAmAIAAGRycy9k&#10;b3ducmV2LnhtbFBLBQYAAAAABAAEAPUAAACJAw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3</w:t>
                          </w:r>
                        </w:p>
                      </w:txbxContent>
                    </v:textbox>
                  </v:shape>
                  <v:shape id="TextBox 47" o:spid="_x0000_s1076" type="#_x0000_t202" style="position:absolute;left:46434;top:45005;width:3722;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QZeMMA&#10;AADbAAAADwAAAGRycy9kb3ducmV2LnhtbESPwW7CMBBE70j8g7VIvYEDghYCBlW0SNxKAx+wipc4&#10;JF5HsQtpv75GQuI4mpk3mtWms7W4UutLxwrGowQEce50yYWC03E3nIPwAVlj7ZgU/JKHzbrfW2Gq&#10;3Y2/6ZqFQkQI+xQVmBCaVEqfG7LoR64hjt7ZtRZDlG0hdYu3CLe1nCTJq7RYclww2NDWUF5lP1bB&#10;PLFfVbWYHLyd/o1nZvvhPpuLUi+D7n0JIlAXnuFHe68VvE3h/iX+AL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QZeMMAAADbAAAADwAAAAAAAAAAAAAAAACYAgAAZHJzL2Rv&#10;d25yZXYueG1sUEsFBgAAAAAEAAQA9QAAAIgDA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4</w:t>
                          </w:r>
                        </w:p>
                      </w:txbxContent>
                    </v:textbox>
                  </v:shape>
                  <v:shape id="TextBox 48" o:spid="_x0000_s1077" type="#_x0000_t202" style="position:absolute;left:57864;top:45005;width:3722;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i848QA&#10;AADbAAAADwAAAGRycy9kb3ducmV2LnhtbESPwW7CMBBE70j9B2sr9QZOEFBIY1AFrdQbNO0HrOIl&#10;ThOvo9iFlK/HlZA4jmbmjSbfDLYVJ+p97VhBOklAEJdO11wp+P56Hy9B+ICssXVMCv7Iw2b9MMox&#10;0+7Mn3QqQiUihH2GCkwIXSalLw1Z9BPXEUfv6HqLIcq+krrHc4TbVk6TZCEt1hwXDHa0NVQ2xa9V&#10;sEzsvmlW04O3s0s6N9ude+t+lHp6HF5fQAQawj18a39oBc9z+P8Sf4B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ovOPEAAAA2wAAAA8AAAAAAAAAAAAAAAAAmAIAAGRycy9k&#10;b3ducmV2LnhtbFBLBQYAAAAABAAEAPUAAACJAw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1</w:t>
                          </w:r>
                        </w:p>
                      </w:txbxContent>
                    </v:textbox>
                  </v:shape>
                  <v:shape id="TextBox 49" o:spid="_x0000_s1078" type="#_x0000_t202" style="position:absolute;left:53578;top:45005;width:3722;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oilMQA&#10;AADbAAAADwAAAGRycy9kb3ducmV2LnhtbESPwW7CMBBE70j8g7VIvRUniFJIYxCCIvUGpf2AVbzE&#10;aeJ1FBsI/foaqRLH0cy80eSr3jbiQp2vHCtIxwkI4sLpiksF31+75zkIH5A1No5JwY08rJbDQY6Z&#10;dlf+pMsxlCJC2GeowITQZlL6wpBFP3YtcfROrrMYouxKqTu8Rrht5CRJZtJixXHBYEsbQ0V9PFsF&#10;88Tu63oxOXg7/U1fzGbr3tsfpZ5G/foNRKA+PML/7Q+t4HUG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6IpTEAAAA2wAAAA8AAAAAAAAAAAAAAAAAmAIAAGRycy9k&#10;b3ducmV2LnhtbFBLBQYAAAAABAAEAPUAAACJAw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2</w:t>
                          </w:r>
                        </w:p>
                      </w:txbxContent>
                    </v:textbox>
                  </v:shape>
                  <v:shape id="TextBox 50" o:spid="_x0000_s1079" type="#_x0000_t202" style="position:absolute;left:50006;top:45005;width:3722;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aHD8QA&#10;AADbAAAADwAAAGRycy9kb3ducmV2LnhtbESPzW7CMBCE70h9B2uRuBUHRBsaMKiiVOJWfvoAq3iJ&#10;Q+J1FLsQeHqMVInjaGa+0cyXna3FmVpfOlYwGiYgiHOnSy4U/B6+X6cgfEDWWDsmBVfysFy89OaY&#10;aXfhHZ33oRARwj5DBSaEJpPS54Ys+qFriKN3dK3FEGVbSN3iJcJtLcdJ8i4tlhwXDDa0MpRX+z+r&#10;YJrYn6r6GG+9ndxGb2b15dbNSalBv/ucgQjUhWf4v73RCtIUHl/iD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2hw/EAAAA2wAAAA8AAAAAAAAAAAAAAAAAmAIAAGRycy9k&#10;b3ducmV2LnhtbFBLBQYAAAAABAAEAPUAAACJAw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3</w:t>
                          </w:r>
                        </w:p>
                      </w:txbxContent>
                    </v:textbox>
                  </v:shape>
                  <v:shape id="TextBox 51" o:spid="_x0000_s1080" type="#_x0000_t202" style="position:absolute;left:63579;top:57150;width:3722;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kTfcEA&#10;AADbAAAADwAAAGRycy9kb3ducmV2LnhtbERP3U7CMBS+N+EdmkPinXQQkDkohIAm3gnTBzhZj+vY&#10;erq0BSZPby9MvPzy/a+3g+3ElXxoHCuYTjIQxJXTDdcKvj7fnnIQISJr7ByTgh8KsN2MHtZYaHfj&#10;E13LWIsUwqFABSbGvpAyVIYshonriRP37bzFmKCvpfZ4S+G2k7Mse5YWG04NBnvaG6ra8mIV5Jn9&#10;aNuX2THY+X26MPuDe+3PSj2Oh90KRKQh/ov/3O9awTKNTV/SD5C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pE33BAAAA2wAAAA8AAAAAAAAAAAAAAAAAmAIAAGRycy9kb3du&#10;cmV2LnhtbFBLBQYAAAAABAAEAPUAAACGAw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4</w:t>
                          </w:r>
                        </w:p>
                      </w:txbxContent>
                    </v:textbox>
                  </v:shape>
                  <v:shape id="TextBox 52" o:spid="_x0000_s1081" type="#_x0000_t202" style="position:absolute;left:66437;top:45005;width:3016;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W25sMA&#10;AADbAAAADwAAAGRycy9kb3ducmV2LnhtbESPwW7CMBBE70j8g7WVegMHVFoIGIQoSL2VBj5gFS9x&#10;mngdxS4Evh5XQuI4mpk3msWqs7U4U+tLxwpGwwQEce50yYWC42E3mILwAVlj7ZgUXMnDatnvLTDV&#10;7sI/dM5CISKEfYoKTAhNKqXPDVn0Q9cQR+/kWoshyraQusVLhNtajpPkXVosOS4YbGhjKK+yP6tg&#10;mtjvqpqN996+3UYTs/l02+ZXqdeXbj0HEagLz/Cj/aUVfMzg/0v8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W25sMAAADbAAAADwAAAAAAAAAAAAAAAACYAgAAZHJzL2Rv&#10;d25yZXYueG1sUEsFBgAAAAAEAAQA9QAAAIgDA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1</w:t>
                          </w:r>
                        </w:p>
                      </w:txbxContent>
                    </v:textbox>
                  </v:shape>
                  <v:shape id="TextBox 53" o:spid="_x0000_s1082" type="#_x0000_t202" style="position:absolute;left:71437;top:45005;width:3017;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pvXMIA&#10;AADbAAAADwAAAGRycy9kb3ducmV2LnhtbESP3YrCMBSE7xd8h3AE79ZUUXG7RhF/YO/82X2AQ3Ns&#10;apuT0kSt+/RGELwcZr4ZZrZobSWu1PjCsYJBPwFBnDldcK7g73f7OQXhA7LGyjEpuJOHxbzzMcNU&#10;uxsf6HoMuYgl7FNUYEKoUyl9Zsii77uaOHon11gMUTa51A3eYrmt5DBJJtJiwXHBYE0rQ1l5vFgF&#10;08TuyvJruPd29D8Ym9XabeqzUr1uu/wGEagN7/CL/tFPDp5f4g+Q8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Sm9cwgAAANsAAAAPAAAAAAAAAAAAAAAAAJgCAABkcnMvZG93&#10;bnJldi54bWxQSwUGAAAAAAQABAD1AAAAhwM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2</w:t>
                          </w:r>
                        </w:p>
                      </w:txbxContent>
                    </v:textbox>
                  </v:shape>
                  <v:shape id="TextBox 54" o:spid="_x0000_s1083" type="#_x0000_t202" style="position:absolute;left:75723;top:45005;width:3017;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bKx8IA&#10;AADbAAAADwAAAGRycy9kb3ducmV2LnhtbESP3WrCQBSE7wXfYTkF73QTsWKjq4g/0Dv/+gCH7DGb&#10;Jns2ZFdN+/RuoeDlMPPNMItVZ2txp9aXjhWkowQEce50yYWCr8t+OAPhA7LG2jEp+CEPq2W/t8BM&#10;uwef6H4OhYgl7DNUYEJoMil9bsiiH7mGOHpX11oMUbaF1C0+Yrmt5ThJptJiyXHBYEMbQ3l1vlkF&#10;s8QequpjfPR28pu+m83W7ZpvpQZv3XoOIlAXXuF/+lNHLoW/L/EH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BsrHwgAAANsAAAAPAAAAAAAAAAAAAAAAAJgCAABkcnMvZG93&#10;bnJldi54bWxQSwUGAAAAAAQABAD1AAAAhwM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3</w:t>
                          </w:r>
                        </w:p>
                      </w:txbxContent>
                    </v:textbox>
                  </v:shape>
                  <v:shape id="TextBox 55" o:spid="_x0000_s1084" type="#_x0000_t202" style="position:absolute;left:63579;top:28574;width:3017;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RUsMMA&#10;AADbAAAADwAAAGRycy9kb3ducmV2LnhtbESP0WrCQBRE34X+w3KFvukmoRWNbqRoC33TWj/gkr1m&#10;Y7J3Q3bVtF/vFgo+DjNnhlmtB9uKK/W+dqwgnSYgiEuna64UHL8/JnMQPiBrbB2Tgh/ysC6eRivM&#10;tbvxF10PoRKxhH2OCkwIXS6lLw1Z9FPXEUfv5HqLIcq+krrHWyy3rcySZCYt1hwXDHa0MVQ2h4tV&#10;ME/srmkW2d7bl9/01Wy27r07K/U8Ht6WIAIN4RH+pz915DL4+x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RUsMMAAADbAAAADwAAAAAAAAAAAAAAAACYAgAAZHJzL2Rv&#10;d25yZXYueG1sUEsFBgAAAAAEAAQA9QAAAIgDA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4</w:t>
                          </w:r>
                        </w:p>
                      </w:txbxContent>
                    </v:textbox>
                  </v:shape>
                  <v:shape id="TextBox 56" o:spid="_x0000_s1085" type="#_x0000_t202" style="position:absolute;left:62150;top:43576;width:3017;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jxK8MA&#10;AADbAAAADwAAAGRycy9kb3ducmV2LnhtbESPzW7CMBCE75V4B2uRuIHDTxFNMQjxI3FrC32AVbyN&#10;Q+J1FBsIPD1GQupxNPPNaObL1lbiQo0vHCsYDhIQxJnTBecKfo+7/gyED8gaK8ek4EYelovO2xxT&#10;7a78Q5dDyEUsYZ+iAhNCnUrpM0MW/cDVxNH7c43FEGWTS93gNZbbSo6SZCotFhwXDNa0NpSVh7NV&#10;MEvsV1l+jL69ndyH72a9cdv6pFSv264+QQRqw3/4Re915Mbw/BJ/gF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jxK8MAAADbAAAADwAAAAAAAAAAAAAAAACYAgAAZHJzL2Rv&#10;d25yZXYueG1sUEsFBgAAAAAEAAQA9QAAAIgDA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0</w:t>
                          </w:r>
                        </w:p>
                      </w:txbxContent>
                    </v:textbox>
                  </v:shape>
                  <v:shape id="TextBox 57" o:spid="_x0000_s1086" type="#_x0000_t202" style="position:absolute;left:81438;top:46432;width:5791;height:37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FpX8MA&#10;AADbAAAADwAAAGRycy9kb3ducmV2LnhtbESP0WrCQBRE3wX/YblC33QTsRKjayi2hb7Vqh9wyd5m&#10;02TvhuzWRL++Wyj0cZg5M8yuGG0rrtT72rGCdJGAIC6drrlScDm/zjMQPiBrbB2Tght5KPbTyQ5z&#10;7Qb+oOspVCKWsM9RgQmhy6X0pSGLfuE64uh9ut5iiLKvpO5xiOW2lcskWUuLNccFgx0dDJXN6dsq&#10;yBL73jSb5dHb1T19NIdn99J9KfUwG5+2IAKN4T/8R7/pyK3g90v8AX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FpX8MAAADbAAAADwAAAAAAAAAAAAAAAACYAgAAZHJzL2Rv&#10;d25yZXYueG1sUEsFBgAAAAAEAAQA9QAAAIgDA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Real</w:t>
                          </w:r>
                        </w:p>
                      </w:txbxContent>
                    </v:textbox>
                  </v:shape>
                  <v:shape id="TextBox 58" o:spid="_x0000_s1087" type="#_x0000_t202" style="position:absolute;left:51434;top:29289;width:11068;height:37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MxMMA&#10;AADbAAAADwAAAGRycy9kb3ducmV2LnhtbESP0WrCQBRE3wv+w3KFvjUbpYpGVxFtoW/V6AdcsrfZ&#10;NNm7IbtN0n59t1DwcZg5M8x2P9pG9NT5yrGCWZKCIC6crrhUcLu+Pq1A+ICssXFMCr7Jw343edhi&#10;pt3AF+rzUIpYwj5DBSaENpPSF4Ys+sS1xNH7cJ3FEGVXSt3hEMttI+dpupQWK44LBls6Girq/Msq&#10;WKX2va7X87O3zz+zhTme3Ev7qdTjdDxsQAQawz38T7/pyC3g70v8AX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MxMMAAADbAAAADwAAAAAAAAAAAAAAAACYAgAAZHJzL2Rv&#10;d25yZXYueG1sUEsFBgAAAAAEAAQA9QAAAIgDA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Imaginary</w:t>
                          </w:r>
                        </w:p>
                      </w:txbxContent>
                    </v:textbox>
                  </v:shape>
                  <v:shape id="TextBox 59" o:spid="_x0000_s1088" type="#_x0000_t202" style="position:absolute;left:77865;top:28574;width:8159;height:37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9Ss8MA&#10;AADbAAAADwAAAGRycy9kb3ducmV2LnhtbESP0WrCQBRE3wv+w3KFvjUbpRWNriLagm+t0Q+4ZG+z&#10;abJ3Q3abpH59t1DwcZg5M8xmN9pG9NT5yrGCWZKCIC6crrhUcL28PS1B+ICssXFMCn7Iw247edhg&#10;pt3AZ+rzUIpYwj5DBSaENpPSF4Ys+sS1xNH7dJ3FEGVXSt3hEMttI+dpupAWK44LBls6GCrq/Nsq&#10;WKb2va5X8w9vn2+zF3M4utf2S6nH6bhfgwg0hnv4nz7pyC3g70v8A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9Ss8MAAADbAAAADwAAAAAAAAAAAAAAAACYAgAAZHJzL2Rv&#10;d25yZXYueG1sUEsFBgAAAAAEAAQA9QAAAIgDA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X=3+j4</w:t>
                          </w:r>
                        </w:p>
                      </w:txbxContent>
                    </v:textbox>
                  </v:shape>
                  <v:oval id="Oval 87" o:spid="_x0000_s1089" style="position:absolute;left:76438;top:29289;width:1429;height:1429;flip:x 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nhVMUA&#10;AADbAAAADwAAAGRycy9kb3ducmV2LnhtbESPQWvCQBSE7wX/w/IEL6IbPbQhuoqWCtJDwdSLt+fu&#10;M4lm34bsauK/7xYKPQ4z8w2zXPe2Fg9qfeVYwWyagCDWzlRcKDh+7yYpCB+QDdaOScGTPKxXg5cl&#10;ZsZ1fKBHHgoRIewzVFCG0GRSel2SRT91DXH0Lq61GKJsC2la7CLc1nKeJK/SYsVxocSG3kvSt/xu&#10;FXQnPG7z2Yc+fx6+uuv4pMe7earUaNhvFiAC9eE//NfeGwXpG/x+iT9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OeFUxQAAANsAAAAPAAAAAAAAAAAAAAAAAJgCAABkcnMv&#10;ZG93bnJldi54bWxQSwUGAAAAAAQABAD1AAAAigMAAAAA&#10;" fillcolor="#5b9bd5 [3204]" strokecolor="#1f4d78 [1604]" strokeweight="1pt">
                    <v:stroke joinstyle="miter"/>
                  </v:oval>
                  <v:line id="Straight Connector 88" o:spid="_x0000_s1090" style="position:absolute;rotation:90;flip:y;visibility:visible;mso-wrap-style:square" from="69691,37464" to="84693,37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g75cEAAADbAAAADwAAAGRycy9kb3ducmV2LnhtbERPz2vCMBS+C/sfwht402RjaK1GGRvD&#10;HQayOvT6aN6aYvNSmrR2//1yEDx+fL83u9E1YqAu1J41PM0VCOLSm5orDT/Hj1kGIkRkg41n0vBH&#10;AXbbh8kGc+Ov/E1DESuRQjjkqMHG2OZShtKSwzD3LXHifn3nMCbYVdJ0eE3hrpHPSi2kw5pTg8WW&#10;3iyVl6J3Gl6K496rr9NiabPVeL4clOnfldbTx/F1DSLSGO/im/vTaMjS2PQl/QC5/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DvlwQAAANsAAAAPAAAAAAAAAAAAAAAA&#10;AKECAABkcnMvZG93bnJldi54bWxQSwUGAAAAAAQABAD5AAAAjwMAAAAA&#10;" strokecolor="black [3213]" strokeweight=".5pt">
                    <v:stroke dashstyle="dash" joinstyle="miter"/>
                  </v:line>
                  <v:line id="Straight Connector 89" o:spid="_x0000_s1091" style="position:absolute;rotation:180;visibility:visible;mso-wrap-style:square" from="63579,30003" to="77152,30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o7CMUAAADbAAAADwAAAGRycy9kb3ducmV2LnhtbESPQWvCQBSE7wX/w/KEXopuWqjENBsR&#10;wdJLC1oFe3tkn9lg9m2aXWP8925B6HGYmW+YfDHYRvTU+dqxgudpAoK4dLrmSsHuez1JQfiArLFx&#10;TAqu5GFRjB5yzLS78Ib6bahEhLDPUIEJoc2k9KUhi37qWuLoHV1nMUTZVVJ3eIlw28iXJJlJizXH&#10;BYMtrQyVp+3ZKnjq1+dP85W+z+Vhtsff4VXW7kepx/GwfAMRaAj/4Xv7QytI5/D3Jf4A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o7CMUAAADbAAAADwAAAAAAAAAA&#10;AAAAAAChAgAAZHJzL2Rvd25yZXYueG1sUEsFBgAAAAAEAAQA+QAAAJMDAAAAAA==&#10;" strokecolor="black [3213]" strokeweight=".5pt">
                    <v:stroke dashstyle="dash" joinstyle="miter"/>
                  </v:line>
                </v:group>
                <v:shape id="Straight Arrow Connector 58" o:spid="_x0000_s1092" type="#_x0000_t32" style="position:absolute;left:62864;top:31223;width:14497;height:13068;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tM8r4AAADbAAAADwAAAGRycy9kb3ducmV2LnhtbERPy4rCMBTdD/gP4QruxlTBVzWKCIIg&#10;CHUG15fmmlabm9pEW/9+shhweTjv1aazlXhR40vHCkbDBARx7nTJRsHvz/57DsIHZI2VY1LwJg+b&#10;de9rhal2LWf0OgcjYgj7FBUUIdSplD4vyKIfupo4clfXWAwRNkbqBtsYbis5TpKptFhybCiwpl1B&#10;+f38tAram7/p2eNoFlPk0ymYS5ZkVqlBv9suQQTqwkf87z5oBZM4Nn6JP0Cu/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Ky0zyvgAAANsAAAAPAAAAAAAAAAAAAAAAAKEC&#10;AABkcnMvZG93bnJldi54bWxQSwUGAAAAAAQABAD5AAAAjAMAAAAA&#10;" strokecolor="black [3213]" strokeweight="2.25pt">
                  <v:stroke endarrow="open" joinstyle="miter"/>
                </v:shape>
                <v:shape id="TextBox 65" o:spid="_x0000_s1093" type="#_x0000_t202" style="position:absolute;left:68580;top:32861;width:3097;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DqhsQA&#10;AADbAAAADwAAAGRycy9kb3ducmV2LnhtbESP0WrCQBRE3wv+w3IF3+rGYIqmrkG0hb61aj/gkr1m&#10;Y7J3Q3Zr0n59t1DwcZiZM8ymGG0rbtT72rGCxTwBQVw6XXOl4PP8+rgC4QOyxtYxKfgmD8V28rDB&#10;XLuBj3Q7hUpECPscFZgQulxKXxqy6OeuI47exfUWQ5R9JXWPQ4TbVqZJ8iQt1hwXDHa0N1Q2py+r&#10;YJXY96ZZpx/eLn8Wmdkf3Et3VWo2HXfPIAKN4R7+b79pBdka/r7EH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Q6obEAAAA2wAAAA8AAAAAAAAAAAAAAAAAmAIAAGRycy9k&#10;b3ducmV2LnhtbFBLBQYAAAAABAAEAPUAAACJAw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rPr>
                          <w:t>R</w:t>
                        </w:r>
                      </w:p>
                    </w:txbxContent>
                  </v:textbox>
                </v:shape>
                <v:shape id="TextBox 66" o:spid="_x0000_s1094" type="#_x0000_t202" style="position:absolute;left:67151;top:41433;width:3081;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aJpsEA&#10;AADbAAAADwAAAGRycy9kb3ducmV2LnhtbERP3WrCMBS+F3yHcITd2VTZpOuMMtwG3k2rD3Bozpqu&#10;zUlpsrbz6ZeLgZcf3/92P9lWDNT72rGCVZKCIC6drrlScL18LDMQPiBrbB2Tgl/ysN/NZ1vMtRv5&#10;TEMRKhFD2OeowITQ5VL60pBFn7iOOHJfrrcYIuwrqXscY7ht5TpNN9JizbHBYEcHQ2VT/FgFWWo/&#10;m+Z5ffL28bZ6Moc39959K/WwmF5fQASawl387z5qBZu4Pn6JP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GiabBAAAA2wAAAA8AAAAAAAAAAAAAAAAAmAIAAGRycy9kb3du&#10;cmV2LnhtbFBLBQYAAAAABAAEAPUAAACGAw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sz w:val="36"/>
                            <w:szCs w:val="36"/>
                            <w:lang w:val="el-GR"/>
                          </w:rPr>
                          <w:t>θ</w:t>
                        </w:r>
                      </w:p>
                    </w:txbxContent>
                  </v:textbox>
                </v:shape>
                <w10:anchorlock/>
              </v:group>
            </w:pict>
          </mc:Fallback>
        </mc:AlternateContent>
      </w:r>
    </w:p>
    <w:p w:rsidR="002F303E" w:rsidRDefault="00C00548" w:rsidP="00454190">
      <w:pPr>
        <w:jc w:val="left"/>
      </w:pPr>
      <w:r>
        <w:t>Figure 3</w:t>
      </w:r>
      <w:r w:rsidR="002F303E">
        <w:t xml:space="preserve"> Polar representation of a complex number</w:t>
      </w:r>
    </w:p>
    <w:p w:rsidR="002F303E" w:rsidRPr="00A80276" w:rsidRDefault="00C00548" w:rsidP="002F303E">
      <w:pPr>
        <w:rPr>
          <w:b/>
        </w:rPr>
      </w:pPr>
      <w:r>
        <w:rPr>
          <w:b/>
        </w:rPr>
        <w:t xml:space="preserve">Problem </w:t>
      </w:r>
      <w:r w:rsidR="002F303E" w:rsidRPr="00A80276">
        <w:rPr>
          <w:b/>
        </w:rPr>
        <w:t>3</w:t>
      </w:r>
    </w:p>
    <w:p w:rsidR="002F303E" w:rsidRDefault="002F303E" w:rsidP="002F303E">
      <w:r>
        <w:t xml:space="preserve">a) What is the complex </w:t>
      </w:r>
      <w:proofErr w:type="gramStart"/>
      <w:r>
        <w:t>number  X</w:t>
      </w:r>
      <w:proofErr w:type="gramEnd"/>
      <w:r>
        <w:t xml:space="preserve"> = -4 + j7 in polar form?</w:t>
      </w:r>
    </w:p>
    <w:p w:rsidR="002F303E" w:rsidRDefault="002F303E" w:rsidP="002F303E">
      <w:r>
        <w:t>b) What is the complex number X = 8e</w:t>
      </w:r>
      <w:r w:rsidRPr="00630EA5">
        <w:rPr>
          <w:vertAlign w:val="superscript"/>
        </w:rPr>
        <w:t>-j42</w:t>
      </w:r>
      <w:r>
        <w:t xml:space="preserve"> in the form X = a + </w:t>
      </w:r>
      <w:proofErr w:type="spellStart"/>
      <w:r>
        <w:t>jb</w:t>
      </w:r>
      <w:proofErr w:type="spellEnd"/>
      <w:r>
        <w:t>?</w:t>
      </w:r>
    </w:p>
    <w:p w:rsidR="002F303E" w:rsidRDefault="002F303E" w:rsidP="002F303E">
      <w:r>
        <w:t>In the equation for the pressure we have two exponential terms. The first is:</w:t>
      </w:r>
    </w:p>
    <w:p w:rsidR="002F303E" w:rsidRDefault="002F303E" w:rsidP="002F303E">
      <w:r>
        <w:t xml:space="preserve"> </w:t>
      </w:r>
      <w:proofErr w:type="gramStart"/>
      <w:r>
        <w:t>e</w:t>
      </w:r>
      <w:r w:rsidRPr="00281A62">
        <w:rPr>
          <w:vertAlign w:val="superscript"/>
        </w:rPr>
        <w:t>-</w:t>
      </w:r>
      <w:proofErr w:type="spellStart"/>
      <w:r w:rsidRPr="00281A62">
        <w:rPr>
          <w:vertAlign w:val="superscript"/>
        </w:rPr>
        <w:t>jkr</w:t>
      </w:r>
      <w:proofErr w:type="spellEnd"/>
      <w:proofErr w:type="gramEnd"/>
      <w:r>
        <w:t xml:space="preserve"> = </w:t>
      </w:r>
      <w:proofErr w:type="spellStart"/>
      <w:r>
        <w:t>cos</w:t>
      </w:r>
      <w:proofErr w:type="spellEnd"/>
      <w:r>
        <w:t>(-</w:t>
      </w:r>
      <w:proofErr w:type="spellStart"/>
      <w:r>
        <w:t>kr</w:t>
      </w:r>
      <w:proofErr w:type="spellEnd"/>
      <w:r>
        <w:t xml:space="preserve">) + </w:t>
      </w:r>
      <w:proofErr w:type="spellStart"/>
      <w:r>
        <w:t>jsin</w:t>
      </w:r>
      <w:proofErr w:type="spellEnd"/>
      <w:r>
        <w:t>(-</w:t>
      </w:r>
      <w:proofErr w:type="spellStart"/>
      <w:r>
        <w:t>kr</w:t>
      </w:r>
      <w:proofErr w:type="spellEnd"/>
      <w:r>
        <w:t>)</w:t>
      </w:r>
    </w:p>
    <w:p w:rsidR="002F303E" w:rsidRDefault="002F303E" w:rsidP="002F303E">
      <w:r>
        <w:lastRenderedPageBreak/>
        <w:t>This introduces a phase shift depending on the distance from the source, r, and the frequency of the wave, expressed in terms of the wave number, k. The second term is:</w:t>
      </w:r>
    </w:p>
    <w:p w:rsidR="002F303E" w:rsidRDefault="002F303E" w:rsidP="002F303E">
      <w:proofErr w:type="spellStart"/>
      <w:proofErr w:type="gramStart"/>
      <w:r>
        <w:t>e</w:t>
      </w:r>
      <w:r>
        <w:rPr>
          <w:vertAlign w:val="superscript"/>
        </w:rPr>
        <w:t>j</w:t>
      </w:r>
      <w:r w:rsidRPr="00281A62">
        <w:rPr>
          <w:vertAlign w:val="superscript"/>
        </w:rPr>
        <w:t>ωt</w:t>
      </w:r>
      <w:proofErr w:type="spellEnd"/>
      <w:proofErr w:type="gramEnd"/>
      <w:r>
        <w:t xml:space="preserve"> = </w:t>
      </w:r>
      <w:proofErr w:type="spellStart"/>
      <w:r>
        <w:t>cos</w:t>
      </w:r>
      <w:proofErr w:type="spellEnd"/>
      <w:r>
        <w:t>(</w:t>
      </w:r>
      <w:proofErr w:type="spellStart"/>
      <w:r>
        <w:t>ωt</w:t>
      </w:r>
      <w:proofErr w:type="spellEnd"/>
      <w:r>
        <w:t>) +</w:t>
      </w:r>
      <w:proofErr w:type="spellStart"/>
      <w:r>
        <w:t>jsin</w:t>
      </w:r>
      <w:proofErr w:type="spellEnd"/>
      <w:r>
        <w:t>(</w:t>
      </w:r>
      <w:proofErr w:type="spellStart"/>
      <w:r>
        <w:t>ωt</w:t>
      </w:r>
      <w:proofErr w:type="spellEnd"/>
      <w:r>
        <w:t>)</w:t>
      </w:r>
    </w:p>
    <w:p w:rsidR="002F303E" w:rsidRDefault="002F303E" w:rsidP="002F303E">
      <w:r>
        <w:t>This shows how the pressure changes with time, and is essentially a sine wave with a relative phase shift compared to the wave at the probe.</w:t>
      </w:r>
    </w:p>
    <w:p w:rsidR="002F303E" w:rsidRDefault="002F303E" w:rsidP="002F303E">
      <w:r>
        <w:t>To complete the derivation we also need an expression for u(r), the velocity at a distance r from the source. From physics we can use the following relationship:</w:t>
      </w:r>
    </w:p>
    <w:p w:rsidR="002F303E" w:rsidRDefault="002F303E" w:rsidP="002F303E">
      <m:oMathPara>
        <m:oMath>
          <m:r>
            <w:rPr>
              <w:rFonts w:ascii="Cambria Math" w:hAnsi="Cambria Math"/>
            </w:rPr>
            <m:t>ρ</m:t>
          </m:r>
          <m:f>
            <m:fPr>
              <m:ctrlPr>
                <w:rPr>
                  <w:rFonts w:ascii="Cambria Math" w:hAnsi="Cambria Math"/>
                  <w:i/>
                </w:rPr>
              </m:ctrlPr>
            </m:fPr>
            <m:num>
              <m:r>
                <w:rPr>
                  <w:rFonts w:ascii="Cambria Math" w:hAnsi="Cambria Math"/>
                </w:rPr>
                <m:t>δu</m:t>
              </m:r>
            </m:num>
            <m:den>
              <m:r>
                <w:rPr>
                  <w:rFonts w:ascii="Cambria Math" w:hAnsi="Cambria Math"/>
                </w:rPr>
                <m:t>δt</m:t>
              </m:r>
            </m:den>
          </m:f>
          <m:r>
            <w:rPr>
              <w:rFonts w:ascii="Cambria Math" w:hAnsi="Cambria Math"/>
            </w:rPr>
            <m:t>=-</m:t>
          </m:r>
          <m:f>
            <m:fPr>
              <m:ctrlPr>
                <w:rPr>
                  <w:rFonts w:ascii="Cambria Math" w:hAnsi="Cambria Math"/>
                  <w:i/>
                </w:rPr>
              </m:ctrlPr>
            </m:fPr>
            <m:num>
              <m:r>
                <w:rPr>
                  <w:rFonts w:ascii="Cambria Math" w:hAnsi="Cambria Math"/>
                </w:rPr>
                <m:t>δp</m:t>
              </m:r>
            </m:num>
            <m:den>
              <m:r>
                <w:rPr>
                  <w:rFonts w:ascii="Cambria Math" w:hAnsi="Cambria Math"/>
                </w:rPr>
                <m:t>δr</m:t>
              </m:r>
            </m:den>
          </m:f>
        </m:oMath>
      </m:oMathPara>
    </w:p>
    <w:p w:rsidR="002F303E" w:rsidRDefault="002F303E" w:rsidP="002F303E">
      <w:r>
        <w:t>What this shows is that how the velocity changes with time (the acceleration</w:t>
      </w:r>
      <w:proofErr w:type="gramStart"/>
      <w:r>
        <w:t xml:space="preserve">, </w:t>
      </w:r>
      <w:proofErr w:type="gramEnd"/>
      <m:oMath>
        <m:f>
          <m:fPr>
            <m:ctrlPr>
              <w:rPr>
                <w:rFonts w:ascii="Cambria Math" w:hAnsi="Cambria Math"/>
                <w:i/>
              </w:rPr>
            </m:ctrlPr>
          </m:fPr>
          <m:num>
            <m:r>
              <w:rPr>
                <w:rFonts w:ascii="Cambria Math" w:hAnsi="Cambria Math"/>
              </w:rPr>
              <m:t>δu</m:t>
            </m:r>
          </m:num>
          <m:den>
            <m:r>
              <w:rPr>
                <w:rFonts w:ascii="Cambria Math" w:hAnsi="Cambria Math"/>
              </w:rPr>
              <m:t>δt</m:t>
            </m:r>
          </m:den>
        </m:f>
      </m:oMath>
      <w:r>
        <w:t xml:space="preserve">) depends on the density, </w:t>
      </w:r>
      <m:oMath>
        <m:r>
          <w:rPr>
            <w:rFonts w:ascii="Cambria Math" w:hAnsi="Cambria Math"/>
          </w:rPr>
          <m:t>ρ,</m:t>
        </m:r>
      </m:oMath>
      <w:r>
        <w:t xml:space="preserve"> of the material and the change in pressure over distance, </w:t>
      </w:r>
      <m:oMath>
        <m:f>
          <m:fPr>
            <m:ctrlPr>
              <w:rPr>
                <w:rFonts w:ascii="Cambria Math" w:hAnsi="Cambria Math"/>
                <w:i/>
              </w:rPr>
            </m:ctrlPr>
          </m:fPr>
          <m:num>
            <m:r>
              <w:rPr>
                <w:rFonts w:ascii="Cambria Math" w:hAnsi="Cambria Math"/>
              </w:rPr>
              <m:t>δp</m:t>
            </m:r>
          </m:num>
          <m:den>
            <m:r>
              <w:rPr>
                <w:rFonts w:ascii="Cambria Math" w:hAnsi="Cambria Math"/>
              </w:rPr>
              <m:t>δr</m:t>
            </m:r>
          </m:den>
        </m:f>
      </m:oMath>
      <w:r>
        <w:t xml:space="preserve">. As an analogy, imagine a spring. As an object moving with a velocity hits the spring, the force (or pressure) causes the spring to compress. Meanwhile, the object is being slowed down by the spring, so its acceleration is negative. As the spring gets more compressed the greater is the opposing force. </w:t>
      </w:r>
    </w:p>
    <w:p w:rsidR="002F303E" w:rsidRDefault="002F303E" w:rsidP="002F303E">
      <w:r>
        <w:t>Using this equation, and the equation for pressure, we can derive the equation for the velocity at a point, which is:</w:t>
      </w:r>
    </w:p>
    <w:p w:rsidR="002F303E" w:rsidRDefault="002F303E" w:rsidP="002F303E">
      <m:oMathPara>
        <m:oMath>
          <m:r>
            <w:rPr>
              <w:rFonts w:ascii="Cambria Math" w:hAnsi="Cambria Math"/>
            </w:rPr>
            <m:t>u</m:t>
          </m:r>
          <m:d>
            <m:dPr>
              <m:ctrlPr>
                <w:rPr>
                  <w:rFonts w:ascii="Cambria Math" w:hAnsi="Cambria Math"/>
                  <w:i/>
                </w:rPr>
              </m:ctrlPr>
            </m:dPr>
            <m:e>
              <m: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jQk</m:t>
              </m:r>
            </m:num>
            <m:den>
              <m:r>
                <w:rPr>
                  <w:rFonts w:ascii="Cambria Math" w:hAnsi="Cambria Math"/>
                </w:rPr>
                <m:t>4πr</m:t>
              </m:r>
            </m:den>
          </m:f>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jkr</m:t>
                      </m:r>
                    </m:den>
                  </m:f>
                </m:e>
              </m:d>
              <m:r>
                <w:rPr>
                  <w:rFonts w:ascii="Cambria Math" w:hAnsi="Cambria Math"/>
                </w:rPr>
                <m:t>e</m:t>
              </m:r>
            </m:e>
            <m:sup>
              <m:r>
                <w:rPr>
                  <w:rFonts w:ascii="Cambria Math" w:hAnsi="Cambria Math"/>
                </w:rPr>
                <m:t>-jkr</m:t>
              </m:r>
            </m:sup>
          </m:sSup>
          <m:sSup>
            <m:sSupPr>
              <m:ctrlPr>
                <w:rPr>
                  <w:rFonts w:ascii="Cambria Math" w:hAnsi="Cambria Math"/>
                  <w:i/>
                </w:rPr>
              </m:ctrlPr>
            </m:sSupPr>
            <m:e>
              <m:r>
                <w:rPr>
                  <w:rFonts w:ascii="Cambria Math" w:hAnsi="Cambria Math"/>
                </w:rPr>
                <m:t>e</m:t>
              </m:r>
            </m:e>
            <m:sup>
              <m:r>
                <w:rPr>
                  <w:rFonts w:ascii="Cambria Math" w:hAnsi="Cambria Math"/>
                </w:rPr>
                <m:t>jωt</m:t>
              </m:r>
            </m:sup>
          </m:sSup>
        </m:oMath>
      </m:oMathPara>
    </w:p>
    <w:p w:rsidR="002F303E" w:rsidRDefault="002F303E" w:rsidP="002F303E">
      <w:r>
        <w:t>So, this gives us the pressure and velocity from a point source. What we actually have is a piston, which we could think of as lots of points over a circular surface. To find the resultant we take the pressure from a small area on the piston, and integrate it over the whole surface using calculus.</w:t>
      </w:r>
    </w:p>
    <w:p w:rsidR="002F303E" w:rsidRDefault="002F303E" w:rsidP="002F303E">
      <w:r w:rsidRPr="008E5D76">
        <w:rPr>
          <w:noProof/>
          <w:lang w:eastAsia="en-GB"/>
        </w:rPr>
        <mc:AlternateContent>
          <mc:Choice Requires="wpg">
            <w:drawing>
              <wp:inline distT="0" distB="0" distL="0" distR="0" wp14:anchorId="322C6DF7" wp14:editId="6D836183">
                <wp:extent cx="4673303" cy="1857935"/>
                <wp:effectExtent l="0" t="0" r="0" b="9525"/>
                <wp:docPr id="1" name="Group 36"/>
                <wp:cNvGraphicFramePr/>
                <a:graphic xmlns:a="http://schemas.openxmlformats.org/drawingml/2006/main">
                  <a:graphicData uri="http://schemas.microsoft.com/office/word/2010/wordprocessingGroup">
                    <wpg:wgp>
                      <wpg:cNvGrpSpPr/>
                      <wpg:grpSpPr>
                        <a:xfrm>
                          <a:off x="0" y="0"/>
                          <a:ext cx="4673303" cy="1857935"/>
                          <a:chOff x="1609725" y="3990975"/>
                          <a:chExt cx="5009259" cy="1991499"/>
                        </a:xfrm>
                      </wpg:grpSpPr>
                      <wps:wsp>
                        <wps:cNvPr id="90" name="Oval 90"/>
                        <wps:cNvSpPr/>
                        <wps:spPr>
                          <a:xfrm>
                            <a:off x="2762250" y="4410075"/>
                            <a:ext cx="600075" cy="153352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1" name="Straight Connector 91"/>
                        <wps:cNvCnPr/>
                        <wps:spPr>
                          <a:xfrm flipV="1">
                            <a:off x="3076575" y="5124450"/>
                            <a:ext cx="3305175" cy="9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2" name="Oval 92"/>
                        <wps:cNvSpPr/>
                        <wps:spPr>
                          <a:xfrm flipH="1">
                            <a:off x="3114674" y="4752974"/>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 name="Straight Arrow Connector 93"/>
                        <wps:cNvCnPr>
                          <a:stCxn id="92" idx="6"/>
                        </wps:cNvCnPr>
                        <wps:spPr>
                          <a:xfrm rot="10800000" flipH="1">
                            <a:off x="3114673" y="4419601"/>
                            <a:ext cx="2362201" cy="376237"/>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4" name="TextBox 27"/>
                        <wps:cNvSpPr txBox="1"/>
                        <wps:spPr>
                          <a:xfrm>
                            <a:off x="1609725" y="4600392"/>
                            <a:ext cx="1040032" cy="281108"/>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rPr>
                                <w:t>Whole area, S</w:t>
                              </w:r>
                            </w:p>
                          </w:txbxContent>
                        </wps:txbx>
                        <wps:bodyPr wrap="none" rtlCol="0">
                          <a:spAutoFit/>
                        </wps:bodyPr>
                      </wps:wsp>
                      <wps:wsp>
                        <wps:cNvPr id="95" name="TextBox 28"/>
                        <wps:cNvSpPr txBox="1"/>
                        <wps:spPr>
                          <a:xfrm>
                            <a:off x="3019425" y="3990975"/>
                            <a:ext cx="1048200" cy="281108"/>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rPr>
                                <w:t xml:space="preserve">Small area, </w:t>
                              </w:r>
                              <w:proofErr w:type="spellStart"/>
                              <w:r>
                                <w:rPr>
                                  <w:rFonts w:asciiTheme="minorHAnsi" w:hAnsi="Calibri" w:cstheme="minorBidi"/>
                                  <w:color w:val="000000" w:themeColor="text1"/>
                                  <w:kern w:val="24"/>
                                </w:rPr>
                                <w:t>dS</w:t>
                              </w:r>
                              <w:proofErr w:type="spellEnd"/>
                            </w:p>
                          </w:txbxContent>
                        </wps:txbx>
                        <wps:bodyPr wrap="none" rtlCol="0">
                          <a:spAutoFit/>
                        </wps:bodyPr>
                      </wps:wsp>
                      <wps:wsp>
                        <wps:cNvPr id="96" name="TextBox 29"/>
                        <wps:cNvSpPr txBox="1"/>
                        <wps:spPr>
                          <a:xfrm>
                            <a:off x="3743325" y="4267200"/>
                            <a:ext cx="846322" cy="276999"/>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rPr>
                                <w:t>Distance, r</w:t>
                              </w:r>
                            </w:p>
                          </w:txbxContent>
                        </wps:txbx>
                        <wps:bodyPr wrap="none" rtlCol="0">
                          <a:spAutoFit/>
                        </wps:bodyPr>
                      </wps:wsp>
                      <wps:wsp>
                        <wps:cNvPr id="97" name="TextBox 30"/>
                        <wps:cNvSpPr txBox="1"/>
                        <wps:spPr>
                          <a:xfrm>
                            <a:off x="5524500" y="4181417"/>
                            <a:ext cx="1094484" cy="281108"/>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rPr>
                                <w:t xml:space="preserve">Pressure, </w:t>
                              </w:r>
                              <w:proofErr w:type="spellStart"/>
                              <w:proofErr w:type="gramStart"/>
                              <w:r>
                                <w:rPr>
                                  <w:rFonts w:asciiTheme="minorHAnsi" w:hAnsi="Calibri" w:cstheme="minorBidi"/>
                                  <w:color w:val="000000" w:themeColor="text1"/>
                                  <w:kern w:val="24"/>
                                </w:rPr>
                                <w:t>dp</w:t>
                              </w:r>
                              <w:proofErr w:type="spellEnd"/>
                              <w:r>
                                <w:rPr>
                                  <w:rFonts w:asciiTheme="minorHAnsi" w:hAnsi="Calibri" w:cstheme="minorBidi"/>
                                  <w:color w:val="000000" w:themeColor="text1"/>
                                  <w:kern w:val="24"/>
                                </w:rPr>
                                <w:t>(</w:t>
                              </w:r>
                              <w:proofErr w:type="gramEnd"/>
                              <w:r>
                                <w:rPr>
                                  <w:rFonts w:asciiTheme="minorHAnsi" w:hAnsi="Calibri" w:cstheme="minorBidi"/>
                                  <w:color w:val="000000" w:themeColor="text1"/>
                                  <w:kern w:val="24"/>
                                </w:rPr>
                                <w:t>r)</w:t>
                              </w:r>
                            </w:p>
                          </w:txbxContent>
                        </wps:txbx>
                        <wps:bodyPr wrap="none" rtlCol="0">
                          <a:spAutoFit/>
                        </wps:bodyPr>
                      </wps:wsp>
                      <wps:wsp>
                        <wps:cNvPr id="98" name="TextBox 31"/>
                        <wps:cNvSpPr txBox="1"/>
                        <wps:spPr>
                          <a:xfrm>
                            <a:off x="2190750" y="5705475"/>
                            <a:ext cx="570990" cy="276999"/>
                          </a:xfrm>
                          <a:prstGeom prst="rect">
                            <a:avLst/>
                          </a:prstGeom>
                          <a:noFill/>
                        </wps:spPr>
                        <wps:txbx>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rPr>
                                <w:t>Piston</w:t>
                              </w:r>
                            </w:p>
                          </w:txbxContent>
                        </wps:txbx>
                        <wps:bodyPr wrap="none" rtlCol="0">
                          <a:spAutoFit/>
                        </wps:bodyPr>
                      </wps:wsp>
                      <wps:wsp>
                        <wps:cNvPr id="99" name="Straight Arrow Connector 99"/>
                        <wps:cNvCnPr>
                          <a:stCxn id="95" idx="2"/>
                        </wps:cNvCnPr>
                        <wps:spPr>
                          <a:xfrm rot="5400000">
                            <a:off x="3165213" y="4284111"/>
                            <a:ext cx="399276" cy="36700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0" name="Straight Arrow Connector 100"/>
                        <wps:cNvCnPr>
                          <a:stCxn id="94" idx="2"/>
                        </wps:cNvCnPr>
                        <wps:spPr>
                          <a:xfrm rot="16200000" flipH="1">
                            <a:off x="2329772" y="4682447"/>
                            <a:ext cx="418326" cy="8085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322C6DF7" id="_x0000_s1095" style="width:368pt;height:146.3pt;mso-position-horizontal-relative:char;mso-position-vertical-relative:line" coordorigin="16097,39909" coordsize="50092,199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">
                <v:oval id="Oval 90" o:spid="_x0000_s1096" style="position:absolute;left:27622;top:44100;width:6001;height:153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x2hMAA&#10;AADbAAAADwAAAGRycy9kb3ducmV2LnhtbERPPW/CMBDdK/EfrEPqVhxAKiXEQYBAZQSagfGIjyQi&#10;PkexCem/xwMS49P7Tpa9qUVHrassKxiPIhDEudUVFwqyv93XDwjnkTXWlknBPzlYpoOPBGNtH3yk&#10;7uQLEULYxaig9L6JpXR5SQbdyDbEgbva1qAPsC2kbvERwk0tJ1H0LQ1WHBpKbGhTUn473Y0C3R+3&#10;587MDrvodsnmWTFdd/pXqc9hv1qA8NT7t/jl3msF87A+fAk/QKZ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ux2hMAAAADbAAAADwAAAAAAAAAAAAAAAACYAgAAZHJzL2Rvd25y&#10;ZXYueG1sUEsFBgAAAAAEAAQA9QAAAIUDAAAAAA==&#10;" filled="f" strokecolor="black [3213]" strokeweight="1pt">
                  <v:stroke joinstyle="miter"/>
                </v:oval>
                <v:line id="Straight Connector 91" o:spid="_x0000_s1097" style="position:absolute;flip:y;visibility:visible;mso-wrap-style:square" from="30765,51244" to="63817,51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7DEcMAAADbAAAADwAAAGRycy9kb3ducmV2LnhtbESPQWsCMRSE74X+h/CE3mpWD8WuRpEF&#10;aw9etGXp8bF57q4mL0sSdeuvN4LgcZiZb5jZordGnMmH1rGC0TADQVw53XKt4Pdn9T4BESKyRuOY&#10;FPxTgMX89WWGuXYX3tJ5F2uRIBxyVNDE2OVShqohi2HoOuLk7Z23GJP0tdQeLwlujRxn2Ye02HJa&#10;aLCjoqHquDtZBYUp//r1l+dYHq7704ZWxcEYpd4G/XIKIlIfn+FH+1sr+BzB/Uv6AX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wxHDAAAA2wAAAA8AAAAAAAAAAAAA&#10;AAAAoQIAAGRycy9kb3ducmV2LnhtbFBLBQYAAAAABAAEAPkAAACRAwAAAAA=&#10;" strokecolor="black [3213]" strokeweight=".5pt">
                  <v:stroke joinstyle="miter"/>
                </v:line>
                <v:oval id="Oval 92" o:spid="_x0000_s1098" style="position:absolute;left:31146;top:47529;width:857;height:857;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j2wMcA&#10;AADbAAAADwAAAGRycy9kb3ducmV2LnhtbESPQWvCQBSE74L/YXkFL0U3emg1zUZKQfHSgqYt9faa&#10;fU2C2bcxu9Xor3cFweMwM98wybwztThQ6yrLCsajCARxbnXFhYLPbDGcgnAeWWNtmRScyME87fcS&#10;jLU98poOG1+IAGEXo4LS+yaW0uUlGXQj2xAH78+2Bn2QbSF1i8cAN7WcRNGTNFhxWCixobeS8t3m&#10;3yh432fb7Pnn/DF9HG/rc7X8Xnz9GqUGD93rCwhPnb+Hb+2VVjCbwPVL+AEyv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549sDHAAAA2wAAAA8AAAAAAAAAAAAAAAAAmAIAAGRy&#10;cy9kb3ducmV2LnhtbFBLBQYAAAAABAAEAPUAAACMAwAAAAA=&#10;" fillcolor="black [3213]" strokecolor="black [3213]" strokeweight="1pt">
                  <v:stroke joinstyle="miter"/>
                </v:oval>
                <v:shape id="Straight Arrow Connector 93" o:spid="_x0000_s1099" type="#_x0000_t32" style="position:absolute;left:31146;top:44196;width:23622;height:3762;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01y8MAAADbAAAADwAAAGRycy9kb3ducmV2LnhtbESPQWuDQBSE74X8h+UFcmvWRtoYm40E&#10;oRBzqwk5P9wXtXXfirtV+++7hUKPw8x8w+yz2XRipMG1lhU8rSMQxJXVLdcKrpe3xwSE88gaO8uk&#10;4JscZIfFwx5TbSd+p7H0tQgQdikqaLzvUyld1ZBBt7Y9cfDudjDogxxqqQecAtx0chNFL9Jgy2Gh&#10;wZ7yhqrP8sso0NNz8ZEnSTLubhcdF+XZb69npVbL+fgKwtPs/8N/7ZNWsIvh90v4AfLw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dNcvDAAAA2wAAAA8AAAAAAAAAAAAA&#10;AAAAoQIAAGRycy9kb3ducmV2LnhtbFBLBQYAAAAABAAEAPkAAACRAwAAAAA=&#10;" strokecolor="black [3213]" strokeweight=".5pt">
                  <v:stroke endarrow="open" joinstyle="miter"/>
                </v:shape>
                <v:shape id="TextBox 27" o:spid="_x0000_s1100" type="#_x0000_t202" style="position:absolute;left:16097;top:46003;width:10400;height:28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j/gsQA&#10;AADbAAAADwAAAGRycy9kb3ducmV2LnhtbESP0WrCQBRE3wv+w3KFvtWNwRZNXYNoC31r1X7AJXvN&#10;xmTvhuw2iX59t1DwcZiZM8w6H20jeup85VjBfJaAIC6crrhU8H16f1qC8AFZY+OYFFzJQ76ZPKwx&#10;027gA/XHUIoIYZ+hAhNCm0npC0MW/cy1xNE7u85iiLIrpe5wiHDbyDRJXqTFiuOCwZZ2hor6+GMV&#10;LBP7Wder9MvbxW3+bHZ799ZelHqcjttXEIHGcA//tz+0gtUC/r7EH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o/4LEAAAA2wAAAA8AAAAAAAAAAAAAAAAAmAIAAGRycy9k&#10;b3ducmV2LnhtbFBLBQYAAAAABAAEAPUAAACJAw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rPr>
                          <w:t>Whole area, S</w:t>
                        </w:r>
                      </w:p>
                    </w:txbxContent>
                  </v:textbox>
                </v:shape>
                <v:shape id="TextBox 28" o:spid="_x0000_s1101" type="#_x0000_t202" style="position:absolute;left:30194;top:39909;width:10482;height:28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RaGcQA&#10;AADbAAAADwAAAGRycy9kb3ducmV2LnhtbESP0WrCQBRE3wv+w3IF3+rGYIqmrkG0hb61aj/gkr1m&#10;Y7J3Q3Zr0n59t1DwcZiZM8ymGG0rbtT72rGCxTwBQVw6XXOl4PP8+rgC4QOyxtYxKfgmD8V28rDB&#10;XLuBj3Q7hUpECPscFZgQulxKXxqy6OeuI47exfUWQ5R9JXWPQ4TbVqZJ8iQt1hwXDHa0N1Q2py+r&#10;YJXY96ZZpx/eLn8Wmdkf3Et3VWo2HXfPIAKN4R7+b79pBesM/r7EH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kWhnEAAAA2wAAAA8AAAAAAAAAAAAAAAAAmAIAAGRycy9k&#10;b3ducmV2LnhtbFBLBQYAAAAABAAEAPUAAACJAw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rPr>
                          <w:t xml:space="preserve">Small area, </w:t>
                        </w:r>
                        <w:proofErr w:type="spellStart"/>
                        <w:r>
                          <w:rPr>
                            <w:rFonts w:asciiTheme="minorHAnsi" w:hAnsi="Calibri" w:cstheme="minorBidi"/>
                            <w:color w:val="000000" w:themeColor="text1"/>
                            <w:kern w:val="24"/>
                          </w:rPr>
                          <w:t>dS</w:t>
                        </w:r>
                        <w:proofErr w:type="spellEnd"/>
                      </w:p>
                    </w:txbxContent>
                  </v:textbox>
                </v:shape>
                <v:shape id="TextBox 29" o:spid="_x0000_s1102" type="#_x0000_t202" style="position:absolute;left:37433;top:42672;width:8463;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bEbsIA&#10;AADbAAAADwAAAGRycy9kb3ducmV2LnhtbESP0YrCMBRE34X9h3AX9k1TZRWtRllcBd90XT/g0lyb&#10;2uamNFGrX28EwcdhZs4ws0VrK3GhxheOFfR7CQjizOmCcwWH/3V3DMIHZI2VY1JwIw+L+Udnhql2&#10;V/6jyz7kIkLYp6jAhFCnUvrMkEXfczVx9I6usRiibHKpG7xGuK3kIElG0mLBccFgTUtDWbk/WwXj&#10;xG7LcjLYeft97w/N8tet6pNSX5/tzxREoDa8w6/2RiuYjOD5Jf4A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NsRuwgAAANsAAAAPAAAAAAAAAAAAAAAAAJgCAABkcnMvZG93&#10;bnJldi54bWxQSwUGAAAAAAQABAD1AAAAhwM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rPr>
                          <w:t>Distance, r</w:t>
                        </w:r>
                      </w:p>
                    </w:txbxContent>
                  </v:textbox>
                </v:shape>
                <v:shape id="TextBox 30" o:spid="_x0000_s1103" type="#_x0000_t202" style="position:absolute;left:55245;top:41814;width:10944;height:28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ph9cMA&#10;AADbAAAADwAAAGRycy9kb3ducmV2LnhtbESPwW7CMBBE70j8g7WVegMHVFoIGIQoSL2VBj5gFS9x&#10;mngdxS4Evh5XQuI4mpk3msWqs7U4U+tLxwpGwwQEce50yYWC42E3mILwAVlj7ZgUXMnDatnvLTDV&#10;7sI/dM5CISKEfYoKTAhNKqXPDVn0Q9cQR+/kWoshyraQusVLhNtajpPkXVosOS4YbGhjKK+yP6tg&#10;mtjvqpqN996+3UYTs/l02+ZXqdeXbj0HEagLz/Cj/aUVzD7g/0v8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3ph9cMAAADbAAAADwAAAAAAAAAAAAAAAACYAgAAZHJzL2Rv&#10;d25yZXYueG1sUEsFBgAAAAAEAAQA9QAAAIgDA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rPr>
                          <w:t xml:space="preserve">Pressure, </w:t>
                        </w:r>
                        <w:proofErr w:type="spellStart"/>
                        <w:proofErr w:type="gramStart"/>
                        <w:r>
                          <w:rPr>
                            <w:rFonts w:asciiTheme="minorHAnsi" w:hAnsi="Calibri" w:cstheme="minorBidi"/>
                            <w:color w:val="000000" w:themeColor="text1"/>
                            <w:kern w:val="24"/>
                          </w:rPr>
                          <w:t>dp</w:t>
                        </w:r>
                        <w:proofErr w:type="spellEnd"/>
                        <w:r>
                          <w:rPr>
                            <w:rFonts w:asciiTheme="minorHAnsi" w:hAnsi="Calibri" w:cstheme="minorBidi"/>
                            <w:color w:val="000000" w:themeColor="text1"/>
                            <w:kern w:val="24"/>
                          </w:rPr>
                          <w:t>(</w:t>
                        </w:r>
                        <w:proofErr w:type="gramEnd"/>
                        <w:r>
                          <w:rPr>
                            <w:rFonts w:asciiTheme="minorHAnsi" w:hAnsi="Calibri" w:cstheme="minorBidi"/>
                            <w:color w:val="000000" w:themeColor="text1"/>
                            <w:kern w:val="24"/>
                          </w:rPr>
                          <w:t>r)</w:t>
                        </w:r>
                      </w:p>
                    </w:txbxContent>
                  </v:textbox>
                </v:shape>
                <v:shape id="TextBox 31" o:spid="_x0000_s1104" type="#_x0000_t202" style="position:absolute;left:21907;top:57054;width:5710;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X1h78A&#10;AADbAAAADwAAAGRycy9kb3ducmV2LnhtbERPy4rCMBTdC/5DuII7TRVHajWK+IDZja8PuDTXpra5&#10;KU3Uznz9ZDEwy8N5rzadrcWLWl86VjAZJyCIc6dLLhTcrsdRCsIHZI21Y1LwTR42635vhZl2bz7T&#10;6xIKEUPYZ6jAhNBkUvrckEU/dg1x5O6utRgibAupW3zHcFvLaZLMpcWSY4PBhnaG8urytArSxH5V&#10;1WJ68nb2M/kwu707NA+lhoNuuwQRqAv/4j/3p1awiGPjl/gD5Po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5fWHvwAAANsAAAAPAAAAAAAAAAAAAAAAAJgCAABkcnMvZG93bnJl&#10;di54bWxQSwUGAAAAAAQABAD1AAAAhAMAAAAA&#10;" filled="f" stroked="f">
                  <v:textbox style="mso-fit-shape-to-text:t">
                    <w:txbxContent>
                      <w:p w:rsidR="002F303E" w:rsidRDefault="002F303E" w:rsidP="002F303E">
                        <w:pPr>
                          <w:pStyle w:val="NormalWeb"/>
                          <w:spacing w:before="0" w:beforeAutospacing="0" w:after="0" w:afterAutospacing="0"/>
                          <w:rPr>
                            <w:sz w:val="24"/>
                          </w:rPr>
                        </w:pPr>
                        <w:r>
                          <w:rPr>
                            <w:rFonts w:asciiTheme="minorHAnsi" w:hAnsi="Calibri" w:cstheme="minorBidi"/>
                            <w:color w:val="000000" w:themeColor="text1"/>
                            <w:kern w:val="24"/>
                          </w:rPr>
                          <w:t>Piston</w:t>
                        </w:r>
                      </w:p>
                    </w:txbxContent>
                  </v:textbox>
                </v:shape>
                <v:shape id="Straight Arrow Connector 99" o:spid="_x0000_s1105" type="#_x0000_t32" style="position:absolute;left:31651;top:42841;width:3993;height:367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SqRsYAAADbAAAADwAAAGRycy9kb3ducmV2LnhtbESPQWsCMRSE74X+h/AKvZSatYp0V6MU&#10;odCDVFzrwdtj88wu3bysSXS3/74pCD0OM/MNs1gNthVX8qFxrGA8ykAQV043bBR87d+fX0GEiKyx&#10;dUwKfijAanl/t8BCu553dC2jEQnCoUAFdYxdIWWoarIYRq4jTt7JeYsxSW+k9tgnuG3lS5bNpMWG&#10;00KNHa1rqr7Li1XgD2Y7Ltfnz/z4tJudL5N+utkbpR4fhrc5iEhD/A/f2h9aQZ7D35f0A+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kqkbGAAAA2wAAAA8AAAAAAAAA&#10;AAAAAAAAoQIAAGRycy9kb3ducmV2LnhtbFBLBQYAAAAABAAEAPkAAACUAwAAAAA=&#10;" strokecolor="black [3213]" strokeweight=".5pt">
                  <v:stroke endarrow="open" joinstyle="miter"/>
                </v:shape>
                <v:shape id="Straight Arrow Connector 100" o:spid="_x0000_s1106" type="#_x0000_t32" style="position:absolute;left:23297;top:46824;width:4184;height:8086;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aJzcYAAADcAAAADwAAAGRycy9kb3ducmV2LnhtbESPzWrDQAyE74G+w6JCLqFZJ4US3GyC&#10;KS3Jqfl9ANWreJ16tca7ddy3rw6B3iRmNPNpuR58o3rqYh3YwGyagSIug625MnA+fTwtQMWEbLEJ&#10;TAZ+KcJ69TBaYm7DjQ/UH1OlJIRjjgZcSm2udSwdeYzT0BKLdgmdxyRrV2nb4U3CfaPnWfaiPdYs&#10;DQ5benNUfh9/vIHC9TvaN5+X7Wz/9X7eTK7z5+JqzPhxKF5BJRrSv/l+vbWCnwm+PCMT6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mic3GAAAA3AAAAA8AAAAAAAAA&#10;AAAAAAAAoQIAAGRycy9kb3ducmV2LnhtbFBLBQYAAAAABAAEAPkAAACUAwAAAAA=&#10;" strokecolor="black [3213]" strokeweight=".5pt">
                  <v:stroke endarrow="open" joinstyle="miter"/>
                </v:shape>
                <w10:anchorlock/>
              </v:group>
            </w:pict>
          </mc:Fallback>
        </mc:AlternateContent>
      </w:r>
    </w:p>
    <w:p w:rsidR="002F303E" w:rsidRDefault="00C00548" w:rsidP="00C609FD">
      <w:pPr>
        <w:jc w:val="left"/>
      </w:pPr>
      <w:r>
        <w:t>Figure 4</w:t>
      </w:r>
      <w:r w:rsidR="002F303E">
        <w:t xml:space="preserve"> Pressure, </w:t>
      </w:r>
      <w:proofErr w:type="spellStart"/>
      <w:proofErr w:type="gramStart"/>
      <w:r w:rsidR="002F303E">
        <w:t>dp</w:t>
      </w:r>
      <w:proofErr w:type="spellEnd"/>
      <w:r w:rsidR="002F303E">
        <w:t>(</w:t>
      </w:r>
      <w:proofErr w:type="gramEnd"/>
      <w:r w:rsidR="002F303E">
        <w:t xml:space="preserve">r), at a distance r caused by the small area, </w:t>
      </w:r>
      <w:proofErr w:type="spellStart"/>
      <w:r w:rsidR="002F303E">
        <w:t>dS</w:t>
      </w:r>
      <w:proofErr w:type="spellEnd"/>
    </w:p>
    <w:p w:rsidR="002F303E" w:rsidRDefault="002F303E" w:rsidP="002F303E">
      <w:r>
        <w:t xml:space="preserve">The pressure at a distance r from the small area is called </w:t>
      </w:r>
      <w:proofErr w:type="spellStart"/>
      <w:proofErr w:type="gramStart"/>
      <w:r>
        <w:t>dp</w:t>
      </w:r>
      <w:proofErr w:type="spellEnd"/>
      <w:r>
        <w:t>(</w:t>
      </w:r>
      <w:proofErr w:type="gramEnd"/>
      <w:r>
        <w:t xml:space="preserve">r). Recall that p(r) is the pressure at a distance r from a single point. To indicate that we are looking at a small contribution to the pressure from the small area we indicate the small pressure as </w:t>
      </w:r>
      <w:proofErr w:type="spellStart"/>
      <w:proofErr w:type="gramStart"/>
      <w:r>
        <w:t>dp</w:t>
      </w:r>
      <w:proofErr w:type="spellEnd"/>
      <w:r>
        <w:t>(</w:t>
      </w:r>
      <w:proofErr w:type="gramEnd"/>
      <w:r>
        <w:t xml:space="preserve">r) where the “d” means a small part. In general if we have variables x and y where y is some function of x, we can show a small change in y due to a small change in x as </w:t>
      </w:r>
      <w:proofErr w:type="spellStart"/>
      <w:r>
        <w:t>dy</w:t>
      </w:r>
      <w:proofErr w:type="spellEnd"/>
      <w:r>
        <w:t xml:space="preserve"> and dx.</w:t>
      </w:r>
    </w:p>
    <w:p w:rsidR="002F303E" w:rsidRDefault="002F303E" w:rsidP="002F303E">
      <w:r>
        <w:lastRenderedPageBreak/>
        <w:t xml:space="preserve">In the equation for pressure we show the strength as Q. We said that Q is the volume strength, and is found by multiplying the velocity at a point by the area. The area of the whole probe or piston is S, so a small area would be </w:t>
      </w:r>
      <w:proofErr w:type="spellStart"/>
      <w:r>
        <w:t>dS</w:t>
      </w:r>
      <w:proofErr w:type="spellEnd"/>
      <w:r>
        <w:t>. The velocity at a distance r is u(r). So the strength is u(r</w:t>
      </w:r>
      <w:proofErr w:type="gramStart"/>
      <w:r>
        <w:t>)</w:t>
      </w:r>
      <w:proofErr w:type="spellStart"/>
      <w:r>
        <w:t>dS</w:t>
      </w:r>
      <w:proofErr w:type="spellEnd"/>
      <w:proofErr w:type="gramEnd"/>
      <w:r>
        <w:t>. The equation for the pressure due to the small area is then:</w:t>
      </w:r>
    </w:p>
    <w:p w:rsidR="002F303E" w:rsidRDefault="002F303E" w:rsidP="002F303E">
      <m:oMathPara>
        <m:oMath>
          <m:r>
            <w:rPr>
              <w:rFonts w:ascii="Cambria Math" w:hAnsi="Cambria Math"/>
            </w:rPr>
            <m:t>dp</m:t>
          </m:r>
          <m:d>
            <m:dPr>
              <m:ctrlPr>
                <w:rPr>
                  <w:rFonts w:ascii="Cambria Math" w:hAnsi="Cambria Math"/>
                  <w:i/>
                </w:rPr>
              </m:ctrlPr>
            </m:dPr>
            <m:e>
              <m: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jρck</m:t>
              </m:r>
            </m:num>
            <m:den>
              <m:r>
                <w:rPr>
                  <w:rFonts w:ascii="Cambria Math" w:hAnsi="Cambria Math"/>
                </w:rPr>
                <m:t>4πr</m:t>
              </m:r>
            </m:den>
          </m:f>
          <m:sSup>
            <m:sSupPr>
              <m:ctrlPr>
                <w:rPr>
                  <w:rFonts w:ascii="Cambria Math" w:hAnsi="Cambria Math"/>
                  <w:i/>
                </w:rPr>
              </m:ctrlPr>
            </m:sSupPr>
            <m:e>
              <m:r>
                <w:rPr>
                  <w:rFonts w:ascii="Cambria Math" w:hAnsi="Cambria Math"/>
                </w:rPr>
                <m:t>e</m:t>
              </m:r>
            </m:e>
            <m:sup>
              <m:r>
                <w:rPr>
                  <w:rFonts w:ascii="Cambria Math" w:hAnsi="Cambria Math"/>
                </w:rPr>
                <m:t>-jkr</m:t>
              </m:r>
            </m:sup>
          </m:sSup>
          <m:sSup>
            <m:sSupPr>
              <m:ctrlPr>
                <w:rPr>
                  <w:rFonts w:ascii="Cambria Math" w:hAnsi="Cambria Math"/>
                  <w:i/>
                </w:rPr>
              </m:ctrlPr>
            </m:sSupPr>
            <m:e>
              <m:r>
                <w:rPr>
                  <w:rFonts w:ascii="Cambria Math" w:hAnsi="Cambria Math"/>
                </w:rPr>
                <m:t>e</m:t>
              </m:r>
            </m:e>
            <m:sup>
              <m:r>
                <w:rPr>
                  <w:rFonts w:ascii="Cambria Math" w:hAnsi="Cambria Math"/>
                </w:rPr>
                <m:t>jωt</m:t>
              </m:r>
            </m:sup>
          </m:sSup>
          <m:r>
            <w:rPr>
              <w:rFonts w:ascii="Cambria Math" w:hAnsi="Cambria Math"/>
            </w:rPr>
            <m:t>u</m:t>
          </m:r>
          <m:d>
            <m:dPr>
              <m:ctrlPr>
                <w:rPr>
                  <w:rFonts w:ascii="Cambria Math" w:hAnsi="Cambria Math"/>
                  <w:i/>
                </w:rPr>
              </m:ctrlPr>
            </m:dPr>
            <m:e>
              <m:r>
                <w:rPr>
                  <w:rFonts w:ascii="Cambria Math" w:hAnsi="Cambria Math"/>
                </w:rPr>
                <m:t>r</m:t>
              </m:r>
            </m:e>
          </m:d>
          <m:r>
            <w:rPr>
              <w:rFonts w:ascii="Cambria Math" w:hAnsi="Cambria Math"/>
            </w:rPr>
            <m:t>dS</m:t>
          </m:r>
        </m:oMath>
      </m:oMathPara>
    </w:p>
    <w:p w:rsidR="002F303E" w:rsidRDefault="002F303E" w:rsidP="002F303E">
      <w:r>
        <w:t xml:space="preserve">To find the pressure at a point a distance r from the source, we integrate over the whole area. It turns out that this is actually too hard, even for advanced mathematicians. So, what we look at instead are two special cases. </w:t>
      </w:r>
    </w:p>
    <w:p w:rsidR="002F303E" w:rsidRDefault="002F303E" w:rsidP="00690ED3">
      <w:pPr>
        <w:pStyle w:val="Heading3"/>
        <w:numPr>
          <w:ilvl w:val="1"/>
          <w:numId w:val="37"/>
        </w:numPr>
      </w:pPr>
      <w:r>
        <w:t>Pressure along central axis</w:t>
      </w:r>
    </w:p>
    <w:p w:rsidR="002F303E" w:rsidRDefault="002F303E" w:rsidP="002F303E">
      <w:r>
        <w:t xml:space="preserve">The first solution is the pressure along the central axis in front of the probe. The solution is the equation used by </w:t>
      </w:r>
      <w:proofErr w:type="spellStart"/>
      <w:r>
        <w:t>Krautkramer</w:t>
      </w:r>
      <w:proofErr w:type="spellEnd"/>
      <w:r>
        <w:t xml:space="preserve"> a</w:t>
      </w:r>
      <w:r w:rsidR="00D06F4C">
        <w:t xml:space="preserve">nd </w:t>
      </w:r>
      <w:proofErr w:type="spellStart"/>
      <w:r w:rsidR="00D06F4C">
        <w:t>Krautkramer</w:t>
      </w:r>
      <w:proofErr w:type="spellEnd"/>
      <w:r w:rsidR="00D06F4C">
        <w:t xml:space="preserve"> (1990</w:t>
      </w:r>
      <w:r w:rsidR="00F54424">
        <w:t>) in their book</w:t>
      </w:r>
      <w:r>
        <w:t>. In this equation D is the diameter of the probe and x is the distance along the central axis.</w:t>
      </w:r>
    </w:p>
    <w:p w:rsidR="002F303E" w:rsidRDefault="002F303E" w:rsidP="002F303E">
      <w:pPr>
        <w:jc w:val="center"/>
      </w:pPr>
      <w:r w:rsidRPr="00DF5AD9">
        <w:rPr>
          <w:position w:val="-40"/>
        </w:rPr>
        <w:object w:dxaOrig="328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45.75pt" o:ole="">
            <v:imagedata r:id="rId11" o:title=""/>
          </v:shape>
          <o:OLEObject Type="Embed" ProgID="Equation.DSMT4" ShapeID="_x0000_i1025" DrawAspect="Content" ObjectID="_1456554993" r:id="rId12"/>
        </w:object>
      </w:r>
    </w:p>
    <w:p w:rsidR="002F303E" w:rsidRDefault="002F303E" w:rsidP="002F303E">
      <w:r>
        <w:t>This equation gives a fairly good description of the pressure amplitudes in the near and far zones. We can derive the equation for the near zone using this equation. It has a maximum value when the value within the sine function is equal to 90 degrees, or π/2 radians. So:</w:t>
      </w:r>
    </w:p>
    <w:p w:rsidR="002F303E" w:rsidRDefault="00D06F4C" w:rsidP="002F303E">
      <m:oMathPara>
        <m:oMath>
          <m:f>
            <m:fPr>
              <m:ctrlPr>
                <w:rPr>
                  <w:rFonts w:ascii="Cambria Math" w:hAnsi="Cambria Math"/>
                  <w:i/>
                </w:rPr>
              </m:ctrlPr>
            </m:fPr>
            <m:num>
              <m:r>
                <w:rPr>
                  <w:rFonts w:ascii="Cambria Math" w:hAnsi="Cambria Math"/>
                </w:rPr>
                <m:t>π</m:t>
              </m:r>
            </m:num>
            <m:den>
              <m:r>
                <w:rPr>
                  <w:rFonts w:ascii="Cambria Math" w:hAnsi="Cambria Math"/>
                </w:rPr>
                <m:t>λ</m:t>
              </m:r>
            </m:den>
          </m:f>
          <m:d>
            <m:dPr>
              <m:begChr m:val=""/>
              <m:endChr m:val="〉"/>
              <m:ctrlPr>
                <w:rPr>
                  <w:rFonts w:ascii="Cambria Math" w:hAnsi="Cambria Math"/>
                  <w:i/>
                </w:rPr>
              </m:ctrlPr>
            </m:dPr>
            <m:e>
              <m:d>
                <m:dPr>
                  <m:begChr m:val="〈"/>
                  <m:endChr m:val=""/>
                  <m:ctrlPr>
                    <w:rPr>
                      <w:rFonts w:ascii="Cambria Math" w:hAnsi="Cambria Math"/>
                      <w:i/>
                    </w:rPr>
                  </m:ctrlPr>
                </m:dPr>
                <m:e>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e>
                  </m:rad>
                </m:e>
              </m:d>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oMath>
      </m:oMathPara>
    </w:p>
    <w:p w:rsidR="002F303E" w:rsidRDefault="002F303E" w:rsidP="002F303E">
      <w:r>
        <w:t>With a bit of rearranging, this becomes:</w:t>
      </w:r>
    </w:p>
    <w:p w:rsidR="002F303E" w:rsidRDefault="002F303E" w:rsidP="002F303E">
      <m:oMathPara>
        <m:oMath>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2</m:t>
                  </m:r>
                </m:sup>
              </m:sSup>
            </m:num>
            <m:den>
              <m:r>
                <w:rPr>
                  <w:rFonts w:ascii="Cambria Math" w:hAnsi="Cambria Math"/>
                </w:rPr>
                <m:t>4λ</m:t>
              </m:r>
            </m:den>
          </m:f>
        </m:oMath>
      </m:oMathPara>
    </w:p>
    <w:p w:rsidR="002F303E" w:rsidRDefault="002F303E" w:rsidP="002F303E">
      <w:r>
        <w:t>Often the diameter is much bigger than the wavelength in which case the equation is simplified to:</w:t>
      </w:r>
    </w:p>
    <w:p w:rsidR="002F303E" w:rsidRDefault="002F303E" w:rsidP="002F303E">
      <m:oMathPara>
        <m:oMath>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λ</m:t>
              </m:r>
            </m:den>
          </m:f>
        </m:oMath>
      </m:oMathPara>
    </w:p>
    <w:p w:rsidR="002F303E" w:rsidRDefault="002F303E" w:rsidP="002F303E">
      <w:r>
        <w:t>This is the equation that is normally used for the length of the near zone.</w:t>
      </w:r>
    </w:p>
    <w:p w:rsidR="002F303E" w:rsidRPr="00717248" w:rsidRDefault="00C00548" w:rsidP="002F303E">
      <w:pPr>
        <w:rPr>
          <w:b/>
        </w:rPr>
      </w:pPr>
      <w:r>
        <w:rPr>
          <w:b/>
        </w:rPr>
        <w:t>Problem 4</w:t>
      </w:r>
    </w:p>
    <w:p w:rsidR="002F303E" w:rsidRDefault="002F303E" w:rsidP="002F303E">
      <w:r>
        <w:t>A circular probe with a diameter of 1.4 cm and a frequency of 2 MHz is used in a test on Aluminium using compression waves. What is the predicted value of the distance to the edge of the near zone using both of the above equation?</w:t>
      </w:r>
    </w:p>
    <w:p w:rsidR="002F303E" w:rsidRDefault="002F303E" w:rsidP="004E6930">
      <w:pPr>
        <w:pStyle w:val="Heading3"/>
        <w:numPr>
          <w:ilvl w:val="1"/>
          <w:numId w:val="37"/>
        </w:numPr>
      </w:pPr>
      <w:r>
        <w:lastRenderedPageBreak/>
        <w:t>Directivity function</w:t>
      </w:r>
    </w:p>
    <w:p w:rsidR="002F303E" w:rsidRDefault="002F303E" w:rsidP="002F303E">
      <w:r>
        <w:t>The second equation for the pressure that can be solved assumes that the distance r is quite large, so that the pressure is in the far zone. The solution is then:</w:t>
      </w:r>
    </w:p>
    <w:p w:rsidR="002F303E" w:rsidRDefault="002F303E" w:rsidP="002F303E">
      <m:oMathPara>
        <m:oMath>
          <m:r>
            <w:rPr>
              <w:rFonts w:ascii="Cambria Math" w:hAnsi="Cambria Math"/>
            </w:rPr>
            <m:t>p</m:t>
          </m:r>
          <m:d>
            <m:dPr>
              <m:ctrlPr>
                <w:rPr>
                  <w:rFonts w:ascii="Cambria Math" w:hAnsi="Cambria Math"/>
                  <w:i/>
                </w:rPr>
              </m:ctrlPr>
            </m:dPr>
            <m:e>
              <m: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jρck</m:t>
              </m:r>
              <m:sSup>
                <m:sSupPr>
                  <m:ctrlPr>
                    <w:rPr>
                      <w:rFonts w:ascii="Cambria Math" w:hAnsi="Cambria Math"/>
                      <w:i/>
                    </w:rPr>
                  </m:ctrlPr>
                </m:sSupPr>
                <m:e>
                  <m:r>
                    <w:rPr>
                      <w:rFonts w:ascii="Cambria Math" w:hAnsi="Cambria Math"/>
                    </w:rPr>
                    <m:t>a</m:t>
                  </m:r>
                </m:e>
                <m:sup>
                  <m:r>
                    <w:rPr>
                      <w:rFonts w:ascii="Cambria Math" w:hAnsi="Cambria Math"/>
                    </w:rPr>
                    <m:t>2</m:t>
                  </m:r>
                </m:sup>
              </m:sSup>
              <m:sSub>
                <m:sSubPr>
                  <m:ctrlPr>
                    <w:rPr>
                      <w:rFonts w:ascii="Cambria Math" w:hAnsi="Cambria Math"/>
                      <w:i/>
                    </w:rPr>
                  </m:ctrlPr>
                </m:sSubPr>
                <m:e>
                  <m:r>
                    <w:rPr>
                      <w:rFonts w:ascii="Cambria Math" w:hAnsi="Cambria Math"/>
                    </w:rPr>
                    <m:t>U</m:t>
                  </m:r>
                </m:e>
                <m:sub>
                  <m:r>
                    <w:rPr>
                      <w:rFonts w:ascii="Cambria Math" w:hAnsi="Cambria Math"/>
                    </w:rPr>
                    <m:t>o</m:t>
                  </m:r>
                </m:sub>
              </m:sSub>
            </m:num>
            <m:den>
              <m:r>
                <w:rPr>
                  <w:rFonts w:ascii="Cambria Math" w:hAnsi="Cambria Math"/>
                </w:rPr>
                <m:t>2r</m:t>
              </m:r>
            </m:den>
          </m:f>
          <m:sSup>
            <m:sSupPr>
              <m:ctrlPr>
                <w:rPr>
                  <w:rFonts w:ascii="Cambria Math" w:hAnsi="Cambria Math"/>
                  <w:i/>
                </w:rPr>
              </m:ctrlPr>
            </m:sSupPr>
            <m:e>
              <m:r>
                <w:rPr>
                  <w:rFonts w:ascii="Cambria Math" w:hAnsi="Cambria Math"/>
                </w:rPr>
                <m:t>e</m:t>
              </m:r>
            </m:e>
            <m:sup>
              <m:r>
                <w:rPr>
                  <w:rFonts w:ascii="Cambria Math" w:hAnsi="Cambria Math"/>
                </w:rPr>
                <m:t>-jkr</m:t>
              </m:r>
            </m:sup>
          </m:sSup>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J</m:t>
                          </m:r>
                        </m:e>
                        <m:sub>
                          <m:r>
                            <w:rPr>
                              <w:rFonts w:ascii="Cambria Math" w:hAnsi="Cambria Math"/>
                            </w:rPr>
                            <m:t>1</m:t>
                          </m:r>
                        </m:sub>
                      </m:sSub>
                      <m:r>
                        <w:rPr>
                          <w:rFonts w:ascii="Cambria Math" w:hAnsi="Cambria Math"/>
                        </w:rPr>
                        <m:t>(ka</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num>
                    <m:den>
                      <m:r>
                        <w:rPr>
                          <w:rFonts w:ascii="Cambria Math" w:hAnsi="Cambria Math"/>
                        </w:rPr>
                        <m:t>ka</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den>
                  </m:f>
                </m:e>
              </m:d>
              <m:r>
                <w:rPr>
                  <w:rFonts w:ascii="Cambria Math" w:hAnsi="Cambria Math"/>
                </w:rPr>
                <m:t>e</m:t>
              </m:r>
            </m:e>
            <m:sup>
              <m:r>
                <w:rPr>
                  <w:rFonts w:ascii="Cambria Math" w:hAnsi="Cambria Math"/>
                </w:rPr>
                <m:t>jωt</m:t>
              </m:r>
            </m:sup>
          </m:sSup>
        </m:oMath>
      </m:oMathPara>
    </w:p>
    <w:p w:rsidR="002F303E" w:rsidRDefault="002F303E" w:rsidP="002F303E">
      <w:r>
        <w:t>In this equation U</w:t>
      </w:r>
      <w:r w:rsidRPr="002A7964">
        <w:rPr>
          <w:vertAlign w:val="subscript"/>
        </w:rPr>
        <w:t>0</w:t>
      </w:r>
      <w:r>
        <w:t xml:space="preserve"> is the velocity of the wave at the probe, </w:t>
      </w:r>
      <w:r w:rsidRPr="002A7964">
        <w:rPr>
          <w:i/>
        </w:rPr>
        <w:t>θ</w:t>
      </w:r>
      <w:r>
        <w:t xml:space="preserve"> is the angle relative to the central axis below the probe, and J</w:t>
      </w:r>
      <w:r w:rsidRPr="002A7964">
        <w:rPr>
          <w:vertAlign w:val="subscript"/>
        </w:rPr>
        <w:t>1</w:t>
      </w:r>
      <w:r>
        <w:t>[x] is what is known as the first Bessel function, and the whole expression within the square brackets is known as the directivity term. The new variable, a, is the radius of the probe.</w:t>
      </w:r>
    </w:p>
    <w:p w:rsidR="002F303E" w:rsidRDefault="002F303E" w:rsidP="002F303E">
      <w:r>
        <w:t xml:space="preserve">Of interest is the fact that the directivity term has maxima and minima, and is both positive and negative, which means that at certain values it equals </w:t>
      </w:r>
      <w:r w:rsidR="00CE260B">
        <w:t xml:space="preserve">zero. This is shown in Figure </w:t>
      </w:r>
      <w:r w:rsidR="0009223E">
        <w:t>5</w:t>
      </w:r>
      <w:r>
        <w:t>.</w:t>
      </w:r>
    </w:p>
    <w:p w:rsidR="002F303E" w:rsidRDefault="002F303E" w:rsidP="00D966C7">
      <w:pPr>
        <w:jc w:val="left"/>
      </w:pPr>
      <w:r w:rsidRPr="008B256D">
        <w:rPr>
          <w:noProof/>
          <w:lang w:eastAsia="en-GB"/>
        </w:rPr>
        <w:drawing>
          <wp:inline distT="0" distB="0" distL="0" distR="0" wp14:anchorId="6440D50D" wp14:editId="263A344F">
            <wp:extent cx="4572000" cy="2743200"/>
            <wp:effectExtent l="19050" t="0" r="19050" b="0"/>
            <wp:docPr id="6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2F303E" w:rsidRDefault="00C00548" w:rsidP="00D966C7">
      <w:pPr>
        <w:jc w:val="left"/>
      </w:pPr>
      <w:r>
        <w:t>Figure 5</w:t>
      </w:r>
      <w:r w:rsidR="002F303E">
        <w:t xml:space="preserve"> Directivity term</w:t>
      </w:r>
    </w:p>
    <w:p w:rsidR="002F303E" w:rsidRDefault="002F303E" w:rsidP="002F303E">
      <w:r>
        <w:t xml:space="preserve">The first time that the directivity term equals zero occurs when </w:t>
      </w:r>
      <w:proofErr w:type="spellStart"/>
      <w:proofErr w:type="gramStart"/>
      <w:r w:rsidRPr="002A7964">
        <w:rPr>
          <w:i/>
        </w:rPr>
        <w:t>ka</w:t>
      </w:r>
      <w:r>
        <w:t>sin</w:t>
      </w:r>
      <w:proofErr w:type="spellEnd"/>
      <w:r>
        <w:t>(</w:t>
      </w:r>
      <w:proofErr w:type="gramEnd"/>
      <w:r w:rsidRPr="002A7964">
        <w:rPr>
          <w:i/>
        </w:rPr>
        <w:t>θ</w:t>
      </w:r>
      <w:r>
        <w:t>) = 3.83. Rearranging, we get:</w:t>
      </w:r>
    </w:p>
    <w:p w:rsidR="002F303E" w:rsidRDefault="002F303E" w:rsidP="002F303E">
      <w:proofErr w:type="gramStart"/>
      <w:r>
        <w:t>sin(</w:t>
      </w:r>
      <w:proofErr w:type="gramEnd"/>
      <w:r>
        <w:t>θ) = 3.83/</w:t>
      </w:r>
      <w:proofErr w:type="spellStart"/>
      <w:r>
        <w:t>ka</w:t>
      </w:r>
      <w:proofErr w:type="spellEnd"/>
    </w:p>
    <w:p w:rsidR="002F303E" w:rsidRDefault="002F303E" w:rsidP="002F303E">
      <w:proofErr w:type="gramStart"/>
      <w:r>
        <w:t>k</w:t>
      </w:r>
      <w:proofErr w:type="gramEnd"/>
      <w:r>
        <w:t xml:space="preserve"> is the wave number which equals ω/c (m</w:t>
      </w:r>
      <w:r w:rsidRPr="00A0536C">
        <w:rPr>
          <w:vertAlign w:val="superscript"/>
        </w:rPr>
        <w:t>-1</w:t>
      </w:r>
      <w:r>
        <w:t>);</w:t>
      </w:r>
    </w:p>
    <w:p w:rsidR="002F303E" w:rsidRDefault="002F303E" w:rsidP="002F303E">
      <w:proofErr w:type="gramStart"/>
      <w:r>
        <w:t>c</w:t>
      </w:r>
      <w:proofErr w:type="gramEnd"/>
      <w:r>
        <w:t xml:space="preserve"> is the velocity of the wave front (m/s);</w:t>
      </w:r>
    </w:p>
    <w:p w:rsidR="002F303E" w:rsidRDefault="002F303E" w:rsidP="002F303E">
      <w:proofErr w:type="gramStart"/>
      <w:r>
        <w:t>ω</w:t>
      </w:r>
      <w:proofErr w:type="gramEnd"/>
      <w:r>
        <w:t xml:space="preserve"> is the angular frequency of the wave (rad/s) and equals 2πf;</w:t>
      </w:r>
    </w:p>
    <w:p w:rsidR="002F303E" w:rsidRDefault="002F303E" w:rsidP="002F303E">
      <w:proofErr w:type="gramStart"/>
      <w:r>
        <w:t>a</w:t>
      </w:r>
      <w:proofErr w:type="gramEnd"/>
      <w:r>
        <w:t xml:space="preserve"> is the radius of the probe (in metres) and equals D/2, where D is the diameter of the probe (in metres);</w:t>
      </w:r>
    </w:p>
    <w:p w:rsidR="002F303E" w:rsidRDefault="002F303E" w:rsidP="002F303E">
      <w:r>
        <w:t>So k = 2πf/c, and 3.83/</w:t>
      </w:r>
      <w:proofErr w:type="spellStart"/>
      <w:r>
        <w:t>ka</w:t>
      </w:r>
      <w:proofErr w:type="spellEnd"/>
      <w:r>
        <w:t xml:space="preserve"> = 3.83c/2π</w:t>
      </w:r>
      <w:proofErr w:type="spellStart"/>
      <w:r>
        <w:t>fa</w:t>
      </w:r>
      <w:proofErr w:type="spellEnd"/>
      <w:r>
        <w:t xml:space="preserve"> </w:t>
      </w:r>
      <w:proofErr w:type="gramStart"/>
      <w:r>
        <w:t>=  0.61c</w:t>
      </w:r>
      <w:proofErr w:type="gramEnd"/>
      <w:r>
        <w:t>/</w:t>
      </w:r>
      <w:proofErr w:type="spellStart"/>
      <w:r>
        <w:t>fa</w:t>
      </w:r>
      <w:proofErr w:type="spellEnd"/>
      <w:r>
        <w:t xml:space="preserve"> = 1.22λ/D</w:t>
      </w:r>
    </w:p>
    <w:p w:rsidR="002F303E" w:rsidRDefault="002F303E" w:rsidP="002F303E">
      <w:proofErr w:type="gramStart"/>
      <w:r>
        <w:t>sin(</w:t>
      </w:r>
      <w:proofErr w:type="gramEnd"/>
      <w:r>
        <w:t>θ) = 1.22λ/D</w:t>
      </w:r>
    </w:p>
    <w:p w:rsidR="002F303E" w:rsidRDefault="002F303E" w:rsidP="002F303E">
      <w:r>
        <w:lastRenderedPageBreak/>
        <w:t xml:space="preserve">The angle, θ, is the angle relative to the centre of the probe, so we would normally think of this as the half-angle. The equation in this form is the same as the equation that is often found for the value of the half angle i.e. the width of the ultrasonic beam. The constant, 1.22, is often given the latter k, which is unfortunate as that’s what we’ve used for the wave number. To distinguish it, I will call it </w:t>
      </w:r>
      <w:proofErr w:type="spellStart"/>
      <w:r>
        <w:t>k</w:t>
      </w:r>
      <w:r w:rsidRPr="001F6140">
        <w:rPr>
          <w:vertAlign w:val="subscript"/>
        </w:rPr>
        <w:t>θ</w:t>
      </w:r>
      <w:proofErr w:type="spellEnd"/>
      <w:r>
        <w:t>.</w:t>
      </w:r>
    </w:p>
    <w:p w:rsidR="002F303E" w:rsidRDefault="002F303E" w:rsidP="002F303E">
      <w:r>
        <w:t>The following table shows specific values of the directivity term and x, together with the computed value of constant,</w:t>
      </w:r>
      <w:r w:rsidRPr="001F6140">
        <w:t xml:space="preserve"> </w:t>
      </w:r>
      <w:proofErr w:type="spellStart"/>
      <w:r>
        <w:t>k</w:t>
      </w:r>
      <w:r w:rsidRPr="001F6140">
        <w:rPr>
          <w:vertAlign w:val="subscript"/>
        </w:rPr>
        <w:t>θ</w:t>
      </w:r>
      <w:proofErr w:type="spellEnd"/>
      <w:r>
        <w:t>.</w:t>
      </w:r>
    </w:p>
    <w:tbl>
      <w:tblPr>
        <w:tblStyle w:val="TableGrid"/>
        <w:tblW w:w="0" w:type="auto"/>
        <w:tblLook w:val="04A0" w:firstRow="1" w:lastRow="0" w:firstColumn="1" w:lastColumn="0" w:noHBand="0" w:noVBand="1"/>
      </w:tblPr>
      <w:tblGrid>
        <w:gridCol w:w="1253"/>
        <w:gridCol w:w="1016"/>
        <w:gridCol w:w="596"/>
        <w:gridCol w:w="636"/>
      </w:tblGrid>
      <w:tr w:rsidR="002F303E" w:rsidRPr="00741A3E" w:rsidTr="00A67C11">
        <w:tc>
          <w:tcPr>
            <w:tcW w:w="0" w:type="auto"/>
          </w:tcPr>
          <w:p w:rsidR="002F303E" w:rsidRPr="00741A3E" w:rsidRDefault="002F303E" w:rsidP="00A67C11">
            <w:pPr>
              <w:jc w:val="center"/>
            </w:pPr>
            <w:r>
              <w:t>x=</w:t>
            </w:r>
            <w:proofErr w:type="spellStart"/>
            <w:r>
              <w:t>kasin</w:t>
            </w:r>
            <w:proofErr w:type="spellEnd"/>
            <w:r>
              <w:t>(θ)</w:t>
            </w:r>
          </w:p>
        </w:tc>
        <w:tc>
          <w:tcPr>
            <w:tcW w:w="0" w:type="auto"/>
          </w:tcPr>
          <w:p w:rsidR="002F303E" w:rsidRPr="00741A3E" w:rsidRDefault="002F303E" w:rsidP="00A67C11">
            <w:pPr>
              <w:jc w:val="center"/>
            </w:pPr>
            <w:r>
              <w:t>2</w:t>
            </w:r>
            <w:r w:rsidRPr="00741A3E">
              <w:t>J1</w:t>
            </w:r>
            <w:r>
              <w:t>(x)/x</w:t>
            </w:r>
          </w:p>
        </w:tc>
        <w:tc>
          <w:tcPr>
            <w:tcW w:w="0" w:type="auto"/>
          </w:tcPr>
          <w:p w:rsidR="002F303E" w:rsidRPr="00741A3E" w:rsidRDefault="002F303E" w:rsidP="00A67C11">
            <w:pPr>
              <w:jc w:val="center"/>
            </w:pPr>
            <w:r>
              <w:t>dB</w:t>
            </w:r>
          </w:p>
        </w:tc>
        <w:tc>
          <w:tcPr>
            <w:tcW w:w="0" w:type="auto"/>
          </w:tcPr>
          <w:p w:rsidR="002F303E" w:rsidRPr="00741A3E" w:rsidRDefault="002F303E" w:rsidP="00A67C11">
            <w:pPr>
              <w:jc w:val="center"/>
            </w:pPr>
            <w:proofErr w:type="spellStart"/>
            <w:r>
              <w:t>k</w:t>
            </w:r>
            <w:r w:rsidRPr="001F6140">
              <w:rPr>
                <w:vertAlign w:val="subscript"/>
              </w:rPr>
              <w:t>θ</w:t>
            </w:r>
            <w:proofErr w:type="spellEnd"/>
          </w:p>
        </w:tc>
      </w:tr>
      <w:tr w:rsidR="002F303E" w:rsidRPr="00741A3E" w:rsidTr="00A67C11">
        <w:tc>
          <w:tcPr>
            <w:tcW w:w="0" w:type="auto"/>
          </w:tcPr>
          <w:p w:rsidR="002F303E" w:rsidRPr="00741A3E" w:rsidRDefault="002F303E" w:rsidP="00A67C11">
            <w:pPr>
              <w:jc w:val="center"/>
            </w:pPr>
            <w:r w:rsidRPr="00741A3E">
              <w:t>0</w:t>
            </w:r>
          </w:p>
        </w:tc>
        <w:tc>
          <w:tcPr>
            <w:tcW w:w="0" w:type="auto"/>
          </w:tcPr>
          <w:p w:rsidR="002F303E" w:rsidRPr="00741A3E" w:rsidRDefault="002F303E" w:rsidP="00A67C11">
            <w:pPr>
              <w:jc w:val="center"/>
            </w:pPr>
            <w:r>
              <w:t>1</w:t>
            </w:r>
          </w:p>
        </w:tc>
        <w:tc>
          <w:tcPr>
            <w:tcW w:w="0" w:type="auto"/>
          </w:tcPr>
          <w:p w:rsidR="002F303E" w:rsidRPr="00741A3E" w:rsidRDefault="002F303E" w:rsidP="00A67C11">
            <w:pPr>
              <w:jc w:val="center"/>
            </w:pPr>
            <w:r>
              <w:t>0</w:t>
            </w:r>
          </w:p>
        </w:tc>
        <w:tc>
          <w:tcPr>
            <w:tcW w:w="0" w:type="auto"/>
          </w:tcPr>
          <w:p w:rsidR="002F303E" w:rsidRPr="00741A3E" w:rsidRDefault="002F303E" w:rsidP="00A67C11">
            <w:pPr>
              <w:jc w:val="center"/>
            </w:pPr>
            <w:r>
              <w:t>0</w:t>
            </w:r>
          </w:p>
        </w:tc>
      </w:tr>
      <w:tr w:rsidR="002F303E" w:rsidRPr="00741A3E" w:rsidTr="00A67C11">
        <w:tc>
          <w:tcPr>
            <w:tcW w:w="0" w:type="auto"/>
          </w:tcPr>
          <w:p w:rsidR="002F303E" w:rsidRPr="00741A3E" w:rsidRDefault="002F303E" w:rsidP="00A67C11">
            <w:pPr>
              <w:jc w:val="center"/>
            </w:pPr>
            <w:r w:rsidRPr="00741A3E">
              <w:t>1.</w:t>
            </w:r>
            <w:r>
              <w:t>75</w:t>
            </w:r>
          </w:p>
        </w:tc>
        <w:tc>
          <w:tcPr>
            <w:tcW w:w="0" w:type="auto"/>
          </w:tcPr>
          <w:p w:rsidR="002F303E" w:rsidRPr="00741A3E" w:rsidRDefault="002F303E" w:rsidP="00A67C11">
            <w:pPr>
              <w:jc w:val="center"/>
            </w:pPr>
            <w:r w:rsidRPr="00741A3E">
              <w:t>0.</w:t>
            </w:r>
            <w:r>
              <w:t>66</w:t>
            </w:r>
          </w:p>
        </w:tc>
        <w:tc>
          <w:tcPr>
            <w:tcW w:w="0" w:type="auto"/>
          </w:tcPr>
          <w:p w:rsidR="002F303E" w:rsidRPr="00741A3E" w:rsidRDefault="002F303E" w:rsidP="00A67C11">
            <w:pPr>
              <w:jc w:val="center"/>
            </w:pPr>
            <w:r>
              <w:t>-3.6</w:t>
            </w:r>
          </w:p>
        </w:tc>
        <w:tc>
          <w:tcPr>
            <w:tcW w:w="0" w:type="auto"/>
          </w:tcPr>
          <w:p w:rsidR="002F303E" w:rsidRPr="00741A3E" w:rsidRDefault="002F303E" w:rsidP="00A67C11">
            <w:pPr>
              <w:jc w:val="center"/>
            </w:pPr>
            <w:r>
              <w:t>0.56</w:t>
            </w:r>
          </w:p>
        </w:tc>
      </w:tr>
      <w:tr w:rsidR="002F303E" w:rsidRPr="00741A3E" w:rsidTr="00A67C11">
        <w:tc>
          <w:tcPr>
            <w:tcW w:w="0" w:type="auto"/>
          </w:tcPr>
          <w:p w:rsidR="002F303E" w:rsidRPr="00741A3E" w:rsidRDefault="002F303E" w:rsidP="00A67C11">
            <w:pPr>
              <w:jc w:val="center"/>
            </w:pPr>
            <w:r>
              <w:t>2.2</w:t>
            </w:r>
          </w:p>
        </w:tc>
        <w:tc>
          <w:tcPr>
            <w:tcW w:w="0" w:type="auto"/>
          </w:tcPr>
          <w:p w:rsidR="002F303E" w:rsidRPr="00741A3E" w:rsidRDefault="002F303E" w:rsidP="00A67C11">
            <w:pPr>
              <w:jc w:val="center"/>
            </w:pPr>
            <w:r w:rsidRPr="00741A3E">
              <w:t>0.</w:t>
            </w:r>
            <w:r>
              <w:t>5</w:t>
            </w:r>
          </w:p>
        </w:tc>
        <w:tc>
          <w:tcPr>
            <w:tcW w:w="0" w:type="auto"/>
          </w:tcPr>
          <w:p w:rsidR="002F303E" w:rsidRPr="00741A3E" w:rsidRDefault="002F303E" w:rsidP="00A67C11">
            <w:pPr>
              <w:jc w:val="center"/>
            </w:pPr>
            <w:r>
              <w:t>-6</w:t>
            </w:r>
          </w:p>
        </w:tc>
        <w:tc>
          <w:tcPr>
            <w:tcW w:w="0" w:type="auto"/>
          </w:tcPr>
          <w:p w:rsidR="002F303E" w:rsidRPr="00741A3E" w:rsidRDefault="002F303E" w:rsidP="00A67C11">
            <w:pPr>
              <w:jc w:val="center"/>
            </w:pPr>
            <w:r>
              <w:t>0.7</w:t>
            </w:r>
          </w:p>
        </w:tc>
      </w:tr>
      <w:tr w:rsidR="002F303E" w:rsidRPr="00741A3E" w:rsidTr="00A67C11">
        <w:tc>
          <w:tcPr>
            <w:tcW w:w="0" w:type="auto"/>
          </w:tcPr>
          <w:p w:rsidR="002F303E" w:rsidRPr="00741A3E" w:rsidRDefault="002F303E" w:rsidP="00A67C11">
            <w:pPr>
              <w:jc w:val="center"/>
            </w:pPr>
            <w:r w:rsidRPr="00741A3E">
              <w:t>3.</w:t>
            </w:r>
            <w:r>
              <w:t>39</w:t>
            </w:r>
          </w:p>
        </w:tc>
        <w:tc>
          <w:tcPr>
            <w:tcW w:w="0" w:type="auto"/>
          </w:tcPr>
          <w:p w:rsidR="002F303E" w:rsidRPr="00741A3E" w:rsidRDefault="002F303E" w:rsidP="00A67C11">
            <w:pPr>
              <w:jc w:val="center"/>
            </w:pPr>
            <w:r>
              <w:t>0.1</w:t>
            </w:r>
          </w:p>
        </w:tc>
        <w:tc>
          <w:tcPr>
            <w:tcW w:w="0" w:type="auto"/>
          </w:tcPr>
          <w:p w:rsidR="002F303E" w:rsidRPr="00741A3E" w:rsidRDefault="002F303E" w:rsidP="00A67C11">
            <w:pPr>
              <w:jc w:val="center"/>
            </w:pPr>
            <w:r>
              <w:t>-20</w:t>
            </w:r>
          </w:p>
        </w:tc>
        <w:tc>
          <w:tcPr>
            <w:tcW w:w="0" w:type="auto"/>
          </w:tcPr>
          <w:p w:rsidR="002F303E" w:rsidRPr="00741A3E" w:rsidRDefault="002F303E" w:rsidP="00A67C11">
            <w:pPr>
              <w:jc w:val="center"/>
            </w:pPr>
            <w:r>
              <w:t>1.08</w:t>
            </w:r>
          </w:p>
        </w:tc>
      </w:tr>
      <w:tr w:rsidR="002F303E" w:rsidRPr="00741A3E" w:rsidTr="00A67C11">
        <w:tc>
          <w:tcPr>
            <w:tcW w:w="0" w:type="auto"/>
          </w:tcPr>
          <w:p w:rsidR="002F303E" w:rsidRPr="00741A3E" w:rsidRDefault="002F303E" w:rsidP="00A67C11">
            <w:pPr>
              <w:jc w:val="center"/>
            </w:pPr>
            <w:r w:rsidRPr="00741A3E">
              <w:t>3.8</w:t>
            </w:r>
            <w:r>
              <w:t>3</w:t>
            </w:r>
          </w:p>
        </w:tc>
        <w:tc>
          <w:tcPr>
            <w:tcW w:w="0" w:type="auto"/>
          </w:tcPr>
          <w:p w:rsidR="002F303E" w:rsidRPr="00741A3E" w:rsidRDefault="002F303E" w:rsidP="00A67C11">
            <w:pPr>
              <w:jc w:val="center"/>
            </w:pPr>
            <w:r w:rsidRPr="00741A3E">
              <w:t>0</w:t>
            </w:r>
          </w:p>
        </w:tc>
        <w:tc>
          <w:tcPr>
            <w:tcW w:w="0" w:type="auto"/>
          </w:tcPr>
          <w:p w:rsidR="002F303E" w:rsidRPr="00741A3E" w:rsidRDefault="002F303E" w:rsidP="00A67C11">
            <w:pPr>
              <w:jc w:val="center"/>
            </w:pPr>
            <w:r>
              <w:t>-∞</w:t>
            </w:r>
          </w:p>
        </w:tc>
        <w:tc>
          <w:tcPr>
            <w:tcW w:w="0" w:type="auto"/>
          </w:tcPr>
          <w:p w:rsidR="002F303E" w:rsidRPr="00741A3E" w:rsidRDefault="002F303E" w:rsidP="00A67C11">
            <w:pPr>
              <w:jc w:val="center"/>
            </w:pPr>
            <w:r>
              <w:t>1.22</w:t>
            </w:r>
          </w:p>
        </w:tc>
      </w:tr>
    </w:tbl>
    <w:p w:rsidR="002F303E" w:rsidRDefault="002F303E" w:rsidP="002F303E">
      <w:r>
        <w:t xml:space="preserve">The first row shows the value of the directivity function when the value of x is zero, corresponding to θ = 0. The directivity function is at its maximum value here. The last term, when </w:t>
      </w:r>
      <w:proofErr w:type="spellStart"/>
      <w:r>
        <w:t>k</w:t>
      </w:r>
      <w:r w:rsidRPr="001F6140">
        <w:rPr>
          <w:vertAlign w:val="subscript"/>
        </w:rPr>
        <w:t>θ</w:t>
      </w:r>
      <w:proofErr w:type="spellEnd"/>
      <w:r>
        <w:t xml:space="preserve"> = 1.22, we have seen already. This corresponds to the edge beam.</w:t>
      </w:r>
    </w:p>
    <w:p w:rsidR="002F303E" w:rsidRDefault="002F303E" w:rsidP="002F303E">
      <w:r>
        <w:t xml:space="preserve">The value in the table for </w:t>
      </w:r>
      <w:proofErr w:type="spellStart"/>
      <w:r>
        <w:t>k</w:t>
      </w:r>
      <w:r w:rsidRPr="001F6140">
        <w:rPr>
          <w:vertAlign w:val="subscript"/>
        </w:rPr>
        <w:t>θ</w:t>
      </w:r>
      <w:proofErr w:type="spellEnd"/>
      <w:r>
        <w:t xml:space="preserve"> = 1.08, corresponds to the directivity function having a value of 0.1 or one tenth of the peak value. In decibels this would be 20 dB down.</w:t>
      </w:r>
    </w:p>
    <w:p w:rsidR="002F303E" w:rsidRDefault="002F303E" w:rsidP="002F303E">
      <w:r>
        <w:t xml:space="preserve">If we look at a typical source of information on ultrasonic testing, such as the Handbook of </w:t>
      </w:r>
      <w:proofErr w:type="spellStart"/>
      <w:r>
        <w:t>Nondestru</w:t>
      </w:r>
      <w:r w:rsidR="00080BB8">
        <w:t>ctive</w:t>
      </w:r>
      <w:proofErr w:type="spellEnd"/>
      <w:r w:rsidR="00080BB8">
        <w:t xml:space="preserve"> Evaluation, by Hillier (2001)</w:t>
      </w:r>
      <w:r>
        <w:t xml:space="preserve"> we find:</w:t>
      </w:r>
    </w:p>
    <w:p w:rsidR="002F303E" w:rsidRDefault="002F303E" w:rsidP="002F303E">
      <w:r>
        <w:t>“The above equation includes the constant 1.22. This calculates the beam spread to the absolute limit of the beam where sound ceases to exist. This is not a practical limit for the ultrasonic practitioner because if sound doesn’t exist it can’t be detected or measured. In practice, it is more usual to replace the constant 1.22 with either 0.56 or 1.08. The 0.56 value predicts the limits of the beam where the sound has dropped to one half of the intensity at the beam centre. The 1.08 value defines the limits where the sound is one tenth of that at the beam centre.”</w:t>
      </w:r>
    </w:p>
    <w:p w:rsidR="002F303E" w:rsidRDefault="002F303E" w:rsidP="002F303E">
      <w:r>
        <w:t xml:space="preserve">Our model agrees with this statement for the terms when </w:t>
      </w:r>
      <w:proofErr w:type="spellStart"/>
      <w:r>
        <w:t>k</w:t>
      </w:r>
      <w:r w:rsidRPr="001F6140">
        <w:rPr>
          <w:vertAlign w:val="subscript"/>
        </w:rPr>
        <w:t>θ</w:t>
      </w:r>
      <w:proofErr w:type="spellEnd"/>
      <w:r>
        <w:t xml:space="preserve"> = 1.22 and 1.08. However, the model predicts that with </w:t>
      </w:r>
      <w:proofErr w:type="spellStart"/>
      <w:r>
        <w:t>k</w:t>
      </w:r>
      <w:r w:rsidRPr="001F6140">
        <w:rPr>
          <w:vertAlign w:val="subscript"/>
        </w:rPr>
        <w:t>θ</w:t>
      </w:r>
      <w:proofErr w:type="spellEnd"/>
      <w:r>
        <w:t xml:space="preserve"> = 0.56 the pressure will be two thirds of the peak value not a half. If we want to detect the beam when it has dropped to half its peak value the model predicts that we should use </w:t>
      </w:r>
      <w:proofErr w:type="spellStart"/>
      <w:r>
        <w:t>k</w:t>
      </w:r>
      <w:r w:rsidRPr="001F6140">
        <w:rPr>
          <w:vertAlign w:val="subscript"/>
        </w:rPr>
        <w:t>θ</w:t>
      </w:r>
      <w:proofErr w:type="spellEnd"/>
      <w:r>
        <w:t xml:space="preserve"> = 0.7. Many sources on ultrasonic testing, such as the one above, use 0.56, but this would appear to be incorrect. </w:t>
      </w:r>
    </w:p>
    <w:p w:rsidR="002F303E" w:rsidRDefault="002F303E" w:rsidP="005737CA">
      <w:pPr>
        <w:jc w:val="left"/>
      </w:pPr>
      <w:r>
        <w:lastRenderedPageBreak/>
        <w:t xml:space="preserve">The figures below </w:t>
      </w:r>
      <w:r w:rsidR="005737CA">
        <w:t xml:space="preserve">are taken from the Internet, </w:t>
      </w:r>
      <w:hyperlink r:id="rId14" w:history="1">
        <w:r w:rsidR="005737CA" w:rsidRPr="00BC135E">
          <w:rPr>
            <w:rStyle w:val="Hyperlink"/>
          </w:rPr>
          <w:t>http://www.ndt.net/ndtaz/files/ut_formula/ut_formula.php</w:t>
        </w:r>
      </w:hyperlink>
    </w:p>
    <w:p w:rsidR="002F303E" w:rsidRDefault="002F303E" w:rsidP="002F303E">
      <w:pPr>
        <w:jc w:val="left"/>
      </w:pPr>
      <w:r>
        <w:rPr>
          <w:rFonts w:ascii="Verdana" w:hAnsi="Verdana"/>
          <w:sz w:val="16"/>
          <w:szCs w:val="16"/>
        </w:rPr>
        <w:t xml:space="preserve">-1.5dB </w:t>
      </w:r>
      <w:r>
        <w:rPr>
          <w:rFonts w:ascii="Verdana" w:hAnsi="Verdana"/>
          <w:sz w:val="16"/>
          <w:szCs w:val="16"/>
        </w:rPr>
        <w:tab/>
        <w:t>k=0.37</w:t>
      </w:r>
      <w:r>
        <w:rPr>
          <w:rFonts w:ascii="Verdana" w:hAnsi="Verdana"/>
          <w:sz w:val="16"/>
          <w:szCs w:val="16"/>
        </w:rPr>
        <w:br/>
        <w:t xml:space="preserve">-3dB </w:t>
      </w:r>
      <w:r>
        <w:rPr>
          <w:rFonts w:ascii="Verdana" w:hAnsi="Verdana"/>
          <w:sz w:val="16"/>
          <w:szCs w:val="16"/>
        </w:rPr>
        <w:tab/>
        <w:t>k=0.51</w:t>
      </w:r>
      <w:r>
        <w:rPr>
          <w:rFonts w:ascii="Verdana" w:hAnsi="Verdana"/>
          <w:sz w:val="16"/>
          <w:szCs w:val="16"/>
        </w:rPr>
        <w:br/>
        <w:t xml:space="preserve">-6dB </w:t>
      </w:r>
      <w:r>
        <w:rPr>
          <w:rFonts w:ascii="Verdana" w:hAnsi="Verdana"/>
          <w:sz w:val="16"/>
          <w:szCs w:val="16"/>
        </w:rPr>
        <w:tab/>
        <w:t>k=0.7</w:t>
      </w:r>
      <w:r>
        <w:rPr>
          <w:rFonts w:ascii="Verdana" w:hAnsi="Verdana"/>
          <w:sz w:val="16"/>
          <w:szCs w:val="16"/>
        </w:rPr>
        <w:br/>
        <w:t xml:space="preserve">-10dB </w:t>
      </w:r>
      <w:r>
        <w:rPr>
          <w:rFonts w:ascii="Verdana" w:hAnsi="Verdana"/>
          <w:sz w:val="16"/>
          <w:szCs w:val="16"/>
        </w:rPr>
        <w:tab/>
        <w:t>k=0.87</w:t>
      </w:r>
      <w:r>
        <w:rPr>
          <w:rFonts w:ascii="Verdana" w:hAnsi="Verdana"/>
          <w:sz w:val="16"/>
          <w:szCs w:val="16"/>
        </w:rPr>
        <w:br/>
        <w:t xml:space="preserve">-12dB </w:t>
      </w:r>
      <w:r>
        <w:rPr>
          <w:rFonts w:ascii="Verdana" w:hAnsi="Verdana"/>
          <w:sz w:val="16"/>
          <w:szCs w:val="16"/>
        </w:rPr>
        <w:tab/>
        <w:t>k=0.93</w:t>
      </w:r>
    </w:p>
    <w:p w:rsidR="002F303E" w:rsidRPr="00D239C4" w:rsidRDefault="00C00548" w:rsidP="002F303E">
      <w:pPr>
        <w:rPr>
          <w:b/>
        </w:rPr>
      </w:pPr>
      <w:r>
        <w:rPr>
          <w:b/>
        </w:rPr>
        <w:t xml:space="preserve">Problem </w:t>
      </w:r>
      <w:r w:rsidR="002F303E" w:rsidRPr="00D239C4">
        <w:rPr>
          <w:b/>
        </w:rPr>
        <w:t>5</w:t>
      </w:r>
    </w:p>
    <w:p w:rsidR="002F303E" w:rsidRDefault="002F303E" w:rsidP="002F303E">
      <w:r>
        <w:t>A circular probe with a diameter of 1.4 cm and a frequency of 2 MHz is used in a test on Aluminium using compression waves. What is the predicted value of the half angle at which the beam has dropped in magnitude by 6 dB?</w:t>
      </w:r>
    </w:p>
    <w:p w:rsidR="002F303E" w:rsidRDefault="002F303E" w:rsidP="002F303E">
      <w:r>
        <w:t>If we use the directivity function to plot all the points in the material below the probe where the pressure drops to zero, then we e</w:t>
      </w:r>
      <w:r w:rsidR="00934173">
        <w:t xml:space="preserve">nd up with a plot like Figure </w:t>
      </w:r>
      <w:r w:rsidR="00352860">
        <w:t>6</w:t>
      </w:r>
      <w:r>
        <w:t>. This shows the main beam directly below the probe, and some side-lobes, where signals may be received, but they are small in comparison to the main beam.</w:t>
      </w:r>
    </w:p>
    <w:p w:rsidR="00C00548" w:rsidRDefault="002F303E" w:rsidP="00FC16AE">
      <w:pPr>
        <w:jc w:val="left"/>
      </w:pPr>
      <w:r>
        <w:rPr>
          <w:noProof/>
          <w:lang w:eastAsia="en-GB"/>
        </w:rPr>
        <w:drawing>
          <wp:inline distT="0" distB="0" distL="0" distR="0" wp14:anchorId="21F57359" wp14:editId="6056DD18">
            <wp:extent cx="4676775" cy="3781425"/>
            <wp:effectExtent l="19050" t="0" r="9525" b="0"/>
            <wp:docPr id="63"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5" cstate="print"/>
                    <a:srcRect/>
                    <a:stretch>
                      <a:fillRect/>
                    </a:stretch>
                  </pic:blipFill>
                  <pic:spPr bwMode="auto">
                    <a:xfrm>
                      <a:off x="0" y="0"/>
                      <a:ext cx="4676775" cy="3781425"/>
                    </a:xfrm>
                    <a:prstGeom prst="rect">
                      <a:avLst/>
                    </a:prstGeom>
                    <a:noFill/>
                    <a:ln w="9525">
                      <a:noFill/>
                      <a:miter lim="800000"/>
                      <a:headEnd/>
                      <a:tailEnd/>
                    </a:ln>
                  </pic:spPr>
                </pic:pic>
              </a:graphicData>
            </a:graphic>
          </wp:inline>
        </w:drawing>
      </w:r>
    </w:p>
    <w:p w:rsidR="002F303E" w:rsidRDefault="00C00548" w:rsidP="00FC16AE">
      <w:pPr>
        <w:jc w:val="left"/>
      </w:pPr>
      <w:r>
        <w:t>Figure 6</w:t>
      </w:r>
      <w:r w:rsidR="002F303E">
        <w:t xml:space="preserve"> Main beam and side lobes</w:t>
      </w:r>
    </w:p>
    <w:p w:rsidR="002F303E" w:rsidRPr="007F591B" w:rsidRDefault="002F303E" w:rsidP="00D47E54">
      <w:pPr>
        <w:pStyle w:val="Heading2"/>
        <w:numPr>
          <w:ilvl w:val="1"/>
          <w:numId w:val="37"/>
        </w:numPr>
      </w:pPr>
      <w:r>
        <w:t>Modelling the beam</w:t>
      </w:r>
    </w:p>
    <w:p w:rsidR="002F303E" w:rsidRDefault="002F303E" w:rsidP="002F303E">
      <w:r>
        <w:t>In the previous sections the simplest model, although it probably doesn’t look simple, was found. The equation shows the value of the amplitude of the pressure along the central axis of the wave at any point.</w:t>
      </w:r>
    </w:p>
    <w:p w:rsidR="002F303E" w:rsidRDefault="002F303E" w:rsidP="002F303E">
      <w:r w:rsidRPr="00DF5AD9">
        <w:rPr>
          <w:position w:val="-40"/>
        </w:rPr>
        <w:object w:dxaOrig="3280" w:dyaOrig="920">
          <v:shape id="_x0000_i1026" type="#_x0000_t75" style="width:164.25pt;height:45.75pt" o:ole="">
            <v:imagedata r:id="rId11" o:title=""/>
          </v:shape>
          <o:OLEObject Type="Embed" ProgID="Equation.DSMT4" ShapeID="_x0000_i1026" DrawAspect="Content" ObjectID="_1456554994" r:id="rId16"/>
        </w:object>
      </w:r>
    </w:p>
    <w:p w:rsidR="002F303E" w:rsidRDefault="002F303E" w:rsidP="002F303E">
      <w:r>
        <w:t>In this equation D is the diameter of the probe, and x is the distance along the central axis from the probe.</w:t>
      </w:r>
    </w:p>
    <w:p w:rsidR="002F303E" w:rsidRDefault="002F303E" w:rsidP="00ED2CE8">
      <w:pPr>
        <w:jc w:val="left"/>
      </w:pPr>
      <w:r>
        <w:rPr>
          <w:noProof/>
          <w:lang w:eastAsia="en-GB"/>
        </w:rPr>
        <w:drawing>
          <wp:inline distT="0" distB="0" distL="0" distR="0" wp14:anchorId="7F6CD1A8" wp14:editId="0CB42879">
            <wp:extent cx="4581525" cy="2276475"/>
            <wp:effectExtent l="19050" t="0" r="9525" b="0"/>
            <wp:docPr id="4769" name="Object 11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2F303E" w:rsidRDefault="002F303E" w:rsidP="00ED2CE8">
      <w:pPr>
        <w:jc w:val="left"/>
      </w:pPr>
      <w:r>
        <w:t>Figure</w:t>
      </w:r>
      <w:r w:rsidR="00115B68">
        <w:t xml:space="preserve"> 7</w:t>
      </w:r>
      <w:r>
        <w:t xml:space="preserve"> Plot of the pressure amplitude along the central axis of the beam</w:t>
      </w:r>
    </w:p>
    <w:p w:rsidR="002F303E" w:rsidRDefault="00DE6036" w:rsidP="002F303E">
      <w:r>
        <w:t>Figure 7</w:t>
      </w:r>
      <w:r w:rsidR="002F303E">
        <w:t xml:space="preserve"> shows a plot of the equation where the y-axis is pressure amplitude, p, and the x-axis is distance from the probe, x. It has the characteristic shape that is often shown of the amplitude of the wave along the beam axis. The peak appears at the point which defines the end of the near zone (at a distance of 9 mm) and the start of the far zone.</w:t>
      </w:r>
    </w:p>
    <w:p w:rsidR="002F303E" w:rsidRDefault="002F303E" w:rsidP="002F303E">
      <w:r>
        <w:t>In ultrasonic testing, we are usually interested in the detection of flaws in the far zone, and tend to avoid looking for flaws in the near zone because of the difficulties in detecting accurately.  The near zone is defined as:</w:t>
      </w:r>
    </w:p>
    <w:p w:rsidR="002F303E" w:rsidRDefault="002F303E" w:rsidP="002F303E">
      <w:r w:rsidRPr="00020088">
        <w:rPr>
          <w:position w:val="-24"/>
        </w:rPr>
        <w:object w:dxaOrig="840" w:dyaOrig="660">
          <v:shape id="_x0000_i1027" type="#_x0000_t75" style="width:42pt;height:33pt" o:ole="">
            <v:imagedata r:id="rId18" o:title=""/>
          </v:shape>
          <o:OLEObject Type="Embed" ProgID="Equation.DSMT4" ShapeID="_x0000_i1027" DrawAspect="Content" ObjectID="_1456554995" r:id="rId19"/>
        </w:object>
      </w:r>
    </w:p>
    <w:p w:rsidR="002F303E" w:rsidRDefault="002F303E" w:rsidP="002F303E">
      <w:r>
        <w:t xml:space="preserve">For the graph above, D = 6 mm and λ = 1 mm. Therefore the far zone is defined as being </w:t>
      </w:r>
      <w:r w:rsidR="005737CA">
        <w:t xml:space="preserve">x &gt;&gt; N, </w:t>
      </w:r>
      <w:r>
        <w:t>i.e. the distance from the probe is much greater than the length of the near zone. Under these conditions the equation for the pressure can be simplified.</w:t>
      </w:r>
    </w:p>
    <w:p w:rsidR="002F303E" w:rsidRDefault="002F303E" w:rsidP="002F303E">
      <w:r>
        <w:rPr>
          <w:noProof/>
          <w:lang w:eastAsia="en-GB"/>
        </w:rPr>
        <w:drawing>
          <wp:anchor distT="0" distB="0" distL="114300" distR="114300" simplePos="0" relativeHeight="251659264" behindDoc="0" locked="0" layoutInCell="1" allowOverlap="1" wp14:anchorId="768168F8" wp14:editId="5DA4E914">
            <wp:simplePos x="0" y="0"/>
            <wp:positionH relativeFrom="column">
              <wp:posOffset>-9525</wp:posOffset>
            </wp:positionH>
            <wp:positionV relativeFrom="paragraph">
              <wp:posOffset>104775</wp:posOffset>
            </wp:positionV>
            <wp:extent cx="4552315" cy="1514475"/>
            <wp:effectExtent l="19050" t="0" r="635" b="0"/>
            <wp:wrapNone/>
            <wp:docPr id="5537" name="Picture 5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7"/>
                    <pic:cNvPicPr>
                      <a:picLocks noChangeAspect="1" noChangeArrowheads="1"/>
                    </pic:cNvPicPr>
                  </pic:nvPicPr>
                  <pic:blipFill>
                    <a:blip r:embed="rId20" cstate="print"/>
                    <a:srcRect/>
                    <a:stretch>
                      <a:fillRect/>
                    </a:stretch>
                  </pic:blipFill>
                  <pic:spPr bwMode="auto">
                    <a:xfrm>
                      <a:off x="0" y="0"/>
                      <a:ext cx="4552315" cy="1514475"/>
                    </a:xfrm>
                    <a:prstGeom prst="rect">
                      <a:avLst/>
                    </a:prstGeom>
                    <a:noFill/>
                    <a:ln w="9525">
                      <a:noFill/>
                      <a:miter lim="800000"/>
                      <a:headEnd/>
                      <a:tailEnd/>
                    </a:ln>
                  </pic:spPr>
                </pic:pic>
              </a:graphicData>
            </a:graphic>
          </wp:anchor>
        </w:drawing>
      </w:r>
    </w:p>
    <w:p w:rsidR="002F303E" w:rsidRDefault="002F303E" w:rsidP="002F303E"/>
    <w:p w:rsidR="002F303E" w:rsidRDefault="002F303E" w:rsidP="002F303E"/>
    <w:p w:rsidR="002F303E" w:rsidRDefault="002F303E" w:rsidP="002F303E"/>
    <w:p w:rsidR="002F303E" w:rsidRDefault="002F303E" w:rsidP="002F303E"/>
    <w:p w:rsidR="002F303E" w:rsidRDefault="002F303E" w:rsidP="002F303E"/>
    <w:p w:rsidR="002F303E" w:rsidRDefault="00115B68" w:rsidP="00AF74E4">
      <w:pPr>
        <w:jc w:val="left"/>
      </w:pPr>
      <w:r>
        <w:lastRenderedPageBreak/>
        <w:t>Figure 8</w:t>
      </w:r>
      <w:r w:rsidR="002F303E">
        <w:t xml:space="preserve"> Distance x from the probe of diameter D</w:t>
      </w:r>
    </w:p>
    <w:p w:rsidR="002F303E" w:rsidRDefault="00CE260B" w:rsidP="002F303E">
      <w:r>
        <w:t xml:space="preserve">Figure </w:t>
      </w:r>
      <w:r w:rsidR="005737CA">
        <w:t>8</w:t>
      </w:r>
      <w:r w:rsidR="002F303E">
        <w:t xml:space="preserve"> shows a right-angled triangle. The vertical length is half the diameter of the probe, D/2, and the horizontal length is the distance from the probe, x. The hypotenuse length, z, is given by:</w:t>
      </w:r>
    </w:p>
    <w:p w:rsidR="002F303E" w:rsidRDefault="002F303E" w:rsidP="002F303E">
      <w:r w:rsidRPr="009F5D6F">
        <w:rPr>
          <w:position w:val="-68"/>
        </w:rPr>
        <w:object w:dxaOrig="2540" w:dyaOrig="1480">
          <v:shape id="_x0000_i1028" type="#_x0000_t75" style="width:126.75pt;height:74.25pt" o:ole="">
            <v:imagedata r:id="rId21" o:title=""/>
          </v:shape>
          <o:OLEObject Type="Embed" ProgID="Equation.DSMT4" ShapeID="_x0000_i1028" DrawAspect="Content" ObjectID="_1456554996" r:id="rId22"/>
        </w:object>
      </w:r>
    </w:p>
    <w:p w:rsidR="002F303E" w:rsidRDefault="002F303E" w:rsidP="002F303E">
      <w:r>
        <w:t>For large distances from the probe, the value of x is going to be almost the same as the value of z. Therefore we can say that:</w:t>
      </w:r>
    </w:p>
    <w:p w:rsidR="002F303E" w:rsidRDefault="002F303E" w:rsidP="002F303E">
      <w:r w:rsidRPr="00020088">
        <w:rPr>
          <w:position w:val="-62"/>
        </w:rPr>
        <w:object w:dxaOrig="1640" w:dyaOrig="1359">
          <v:shape id="_x0000_i1029" type="#_x0000_t75" style="width:81.75pt;height:68.25pt" o:ole="">
            <v:imagedata r:id="rId23" o:title=""/>
          </v:shape>
          <o:OLEObject Type="Embed" ProgID="Equation.DSMT4" ShapeID="_x0000_i1029" DrawAspect="Content" ObjectID="_1456554997" r:id="rId24"/>
        </w:object>
      </w:r>
    </w:p>
    <w:p w:rsidR="002F303E" w:rsidRDefault="002F303E" w:rsidP="002F303E">
      <w:r>
        <w:t>Now substitute for z</w:t>
      </w:r>
      <w:r w:rsidRPr="00020088">
        <w:rPr>
          <w:vertAlign w:val="superscript"/>
        </w:rPr>
        <w:t>2</w:t>
      </w:r>
      <w:r>
        <w:t xml:space="preserve"> using the equation above:</w:t>
      </w:r>
    </w:p>
    <w:p w:rsidR="002F303E" w:rsidRDefault="002F303E" w:rsidP="002F303E">
      <w:r w:rsidRPr="009F5D6F">
        <w:rPr>
          <w:position w:val="-186"/>
        </w:rPr>
        <w:object w:dxaOrig="2840" w:dyaOrig="3620">
          <v:shape id="_x0000_i1030" type="#_x0000_t75" style="width:141.75pt;height:180.75pt" o:ole="">
            <v:imagedata r:id="rId25" o:title=""/>
          </v:shape>
          <o:OLEObject Type="Embed" ProgID="Equation.DSMT4" ShapeID="_x0000_i1030" DrawAspect="Content" ObjectID="_1456554998" r:id="rId26"/>
        </w:object>
      </w:r>
    </w:p>
    <w:p w:rsidR="002F303E" w:rsidRDefault="002F303E" w:rsidP="002F303E">
      <w:r>
        <w:t>The original equation for the pressure was:</w:t>
      </w:r>
    </w:p>
    <w:p w:rsidR="002F303E" w:rsidRDefault="002F303E" w:rsidP="002F303E">
      <w:r w:rsidRPr="00DF5AD9">
        <w:rPr>
          <w:position w:val="-40"/>
        </w:rPr>
        <w:object w:dxaOrig="3280" w:dyaOrig="920">
          <v:shape id="_x0000_i1031" type="#_x0000_t75" style="width:164.25pt;height:45.75pt" o:ole="">
            <v:imagedata r:id="rId27" o:title=""/>
          </v:shape>
          <o:OLEObject Type="Embed" ProgID="Equation.DSMT4" ShapeID="_x0000_i1031" DrawAspect="Content" ObjectID="_1456554999" r:id="rId28"/>
        </w:object>
      </w:r>
    </w:p>
    <w:p w:rsidR="002F303E" w:rsidRDefault="002F303E" w:rsidP="002F303E">
      <w:r>
        <w:t>Which includes the term:</w:t>
      </w:r>
    </w:p>
    <w:p w:rsidR="002F303E" w:rsidRDefault="002F303E" w:rsidP="002F303E">
      <w:r w:rsidRPr="009F5D6F">
        <w:rPr>
          <w:position w:val="-26"/>
        </w:rPr>
        <w:object w:dxaOrig="1359" w:dyaOrig="720">
          <v:shape id="_x0000_i1032" type="#_x0000_t75" style="width:68.25pt;height:36pt" o:ole="">
            <v:imagedata r:id="rId29" o:title=""/>
          </v:shape>
          <o:OLEObject Type="Embed" ProgID="Equation.DSMT4" ShapeID="_x0000_i1032" DrawAspect="Content" ObjectID="_1456555000" r:id="rId30"/>
        </w:object>
      </w:r>
    </w:p>
    <w:p w:rsidR="002F303E" w:rsidRDefault="002F303E" w:rsidP="002F303E">
      <w:r>
        <w:t>This term equals (z - x), therefore:</w:t>
      </w:r>
    </w:p>
    <w:p w:rsidR="002F303E" w:rsidRDefault="002F303E" w:rsidP="002F303E">
      <w:r w:rsidRPr="009F5D6F">
        <w:rPr>
          <w:position w:val="-26"/>
        </w:rPr>
        <w:object w:dxaOrig="2780" w:dyaOrig="720">
          <v:shape id="_x0000_i1033" type="#_x0000_t75" style="width:138.75pt;height:36pt" o:ole="">
            <v:imagedata r:id="rId31" o:title=""/>
          </v:shape>
          <o:OLEObject Type="Embed" ProgID="Equation.DSMT4" ShapeID="_x0000_i1033" DrawAspect="Content" ObjectID="_1456555001" r:id="rId32"/>
        </w:object>
      </w:r>
    </w:p>
    <w:p w:rsidR="002F303E" w:rsidRPr="00DC7ABF" w:rsidRDefault="00115B68" w:rsidP="002F303E">
      <w:pPr>
        <w:shd w:val="clear" w:color="auto" w:fill="FFFFFF"/>
        <w:rPr>
          <w:b/>
          <w:bCs/>
          <w:kern w:val="32"/>
        </w:rPr>
      </w:pPr>
      <w:r>
        <w:rPr>
          <w:b/>
          <w:bCs/>
          <w:kern w:val="32"/>
        </w:rPr>
        <w:t xml:space="preserve">Problem </w:t>
      </w:r>
      <w:r w:rsidR="002F303E">
        <w:rPr>
          <w:b/>
          <w:bCs/>
          <w:kern w:val="32"/>
        </w:rPr>
        <w:t>6</w:t>
      </w:r>
    </w:p>
    <w:p w:rsidR="002F303E" w:rsidRDefault="002F303E" w:rsidP="002F303E">
      <w:r>
        <w:t>With D = 6mm, calculate the difference between the two terms for (z – x) in the above equation for values of x of 9, 18, 27 and 36mm. Are they approximately equal?</w:t>
      </w:r>
    </w:p>
    <w:p w:rsidR="002F303E" w:rsidRDefault="002F303E" w:rsidP="002F303E">
      <w:r>
        <w:t>The next step is to say that at large values of x, i.e. at large distances from the probe, we can make the following simplification:</w:t>
      </w:r>
    </w:p>
    <w:p w:rsidR="002F303E" w:rsidRDefault="002F303E" w:rsidP="002F303E">
      <w:r w:rsidRPr="009F5D6F">
        <w:rPr>
          <w:position w:val="-34"/>
        </w:rPr>
        <w:object w:dxaOrig="4239" w:dyaOrig="800">
          <v:shape id="_x0000_i1034" type="#_x0000_t75" style="width:212.25pt;height:39.75pt" o:ole="">
            <v:imagedata r:id="rId33" o:title=""/>
          </v:shape>
          <o:OLEObject Type="Embed" ProgID="Equation.DSMT4" ShapeID="_x0000_i1034" DrawAspect="Content" ObjectID="_1456555002" r:id="rId34"/>
        </w:object>
      </w:r>
    </w:p>
    <w:p w:rsidR="002F303E" w:rsidRDefault="002F303E" w:rsidP="002F303E">
      <w:r>
        <w:t xml:space="preserve">This </w:t>
      </w:r>
      <w:r w:rsidR="00CE260B">
        <w:t xml:space="preserve">function is plotted in Figure </w:t>
      </w:r>
      <w:r w:rsidR="00C662C0">
        <w:t>9</w:t>
      </w:r>
      <w:r>
        <w:t>. It shows that for distances in the far zone, the approximation is reasonable.</w:t>
      </w:r>
    </w:p>
    <w:p w:rsidR="002F303E" w:rsidRDefault="002F303E" w:rsidP="00482F96">
      <w:pPr>
        <w:jc w:val="left"/>
      </w:pPr>
      <w:r>
        <w:rPr>
          <w:noProof/>
          <w:lang w:eastAsia="en-GB"/>
        </w:rPr>
        <w:drawing>
          <wp:inline distT="0" distB="0" distL="0" distR="0" wp14:anchorId="1A8E8F31" wp14:editId="6A1805FE">
            <wp:extent cx="4667250" cy="2543175"/>
            <wp:effectExtent l="19050" t="0" r="19050" b="0"/>
            <wp:docPr id="4770" name="Object 12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2F303E" w:rsidRDefault="00115B68" w:rsidP="00482F96">
      <w:pPr>
        <w:jc w:val="left"/>
      </w:pPr>
      <w:r>
        <w:t>Figure 9</w:t>
      </w:r>
      <w:r w:rsidR="002F303E">
        <w:t xml:space="preserve"> Approximation of the pressure in the far zone</w:t>
      </w:r>
    </w:p>
    <w:p w:rsidR="002F303E" w:rsidRDefault="002F303E" w:rsidP="002F303E">
      <w:r>
        <w:t>The function is always positive at these distances, so we can get rid of the absolute value brackets, and note that we could also substitute the equation for the length of the near zone, N.</w:t>
      </w:r>
    </w:p>
    <w:p w:rsidR="002F303E" w:rsidRDefault="002F303E" w:rsidP="002F303E">
      <w:r w:rsidRPr="001127C3">
        <w:rPr>
          <w:position w:val="-24"/>
        </w:rPr>
        <w:object w:dxaOrig="2120" w:dyaOrig="660">
          <v:shape id="_x0000_i1035" type="#_x0000_t75" style="width:105.75pt;height:33pt" o:ole="">
            <v:imagedata r:id="rId36" o:title=""/>
          </v:shape>
          <o:OLEObject Type="Embed" ProgID="Equation.DSMT4" ShapeID="_x0000_i1035" DrawAspect="Content" ObjectID="_1456555003" r:id="rId37"/>
        </w:object>
      </w:r>
    </w:p>
    <w:p w:rsidR="002F303E" w:rsidRDefault="002F303E" w:rsidP="002F303E">
      <w:r>
        <w:t>This shows that the pressure falls off in inverse proportion to the distance measured in multiples of N.</w:t>
      </w:r>
    </w:p>
    <w:p w:rsidR="002F303E" w:rsidRDefault="002F303E" w:rsidP="002F303E">
      <w:r>
        <w:t>So far, the assumptions that have been made are that the probe is circular, with diameter D, and that in the far zone the distance from the probe is large compared to the diameter. Since the probe is circular, its area, S, is:</w:t>
      </w:r>
    </w:p>
    <w:p w:rsidR="002F303E" w:rsidRDefault="002F303E" w:rsidP="002F303E">
      <w:r w:rsidRPr="001127C3">
        <w:rPr>
          <w:position w:val="-58"/>
        </w:rPr>
        <w:object w:dxaOrig="1540" w:dyaOrig="1280">
          <v:shape id="_x0000_i1036" type="#_x0000_t75" style="width:77.25pt;height:63.75pt" o:ole="">
            <v:imagedata r:id="rId38" o:title=""/>
          </v:shape>
          <o:OLEObject Type="Embed" ProgID="Equation.DSMT4" ShapeID="_x0000_i1036" DrawAspect="Content" ObjectID="_1456555004" r:id="rId39"/>
        </w:object>
      </w:r>
    </w:p>
    <w:p w:rsidR="002F303E" w:rsidRDefault="002F303E" w:rsidP="002F303E">
      <w:r>
        <w:t>The pressure is now expressed in terms of the area of the probe, the wavelength of the ultrasonic wave and the distance from the probe.</w:t>
      </w:r>
    </w:p>
    <w:p w:rsidR="002F303E" w:rsidRPr="004D38D9" w:rsidRDefault="00A343D6" w:rsidP="002F303E">
      <w:pPr>
        <w:shd w:val="clear" w:color="auto" w:fill="FFFFFF"/>
        <w:rPr>
          <w:b/>
          <w:bCs/>
        </w:rPr>
      </w:pPr>
      <w:r>
        <w:rPr>
          <w:b/>
          <w:bCs/>
        </w:rPr>
        <w:t>Problem 7</w:t>
      </w:r>
    </w:p>
    <w:p w:rsidR="002F303E" w:rsidRDefault="002F303E" w:rsidP="002F303E">
      <w:r>
        <w:t>For the probe described so far, where D = 6mm and λ = 1mm, and using the equations derived so far, what is the pressure at a distance of x = 36mm assuming that p</w:t>
      </w:r>
      <w:r w:rsidRPr="004D38D9">
        <w:rPr>
          <w:vertAlign w:val="subscript"/>
        </w:rPr>
        <w:t>0</w:t>
      </w:r>
      <w:r>
        <w:t xml:space="preserve"> = 1?</w:t>
      </w:r>
    </w:p>
    <w:p w:rsidR="002F303E" w:rsidRPr="001127C3" w:rsidRDefault="002F303E" w:rsidP="001F3B4B">
      <w:pPr>
        <w:pStyle w:val="Heading3"/>
        <w:numPr>
          <w:ilvl w:val="1"/>
          <w:numId w:val="37"/>
        </w:numPr>
        <w:spacing w:before="240" w:after="60"/>
        <w:rPr>
          <w:bCs/>
          <w:kern w:val="32"/>
        </w:rPr>
      </w:pPr>
      <w:r>
        <w:rPr>
          <w:bCs/>
          <w:kern w:val="32"/>
        </w:rPr>
        <w:t>Small d</w:t>
      </w:r>
      <w:r w:rsidRPr="001127C3">
        <w:rPr>
          <w:bCs/>
          <w:kern w:val="32"/>
        </w:rPr>
        <w:t>isc-shaped flaw</w:t>
      </w:r>
    </w:p>
    <w:p w:rsidR="002F303E" w:rsidRDefault="002F303E" w:rsidP="002F303E">
      <w:r>
        <w:t>When the ultrasonic wave hits the flaw, the wave is reflected. As the flaw is small relative to the width of the beam, much of the beam continues until it hits the back wall. However, the beam that is reflected from the flaw is like a new beam being transmitted from a new circular source. This means it can be modelled just as the original beam from the probe, only now it’s the area of the flaw that is used. The value of p</w:t>
      </w:r>
      <w:r w:rsidRPr="001127C3">
        <w:rPr>
          <w:vertAlign w:val="subscript"/>
        </w:rPr>
        <w:t>0</w:t>
      </w:r>
      <w:r>
        <w:t>, the initial strength of the beam, equals the value of p when the beam arrives at the flaw from the probe. If we use the subscript s for the original source, and the subscript f for the flaw, then the equation for the pressure at any point in the far zone, x, is:</w:t>
      </w:r>
    </w:p>
    <w:p w:rsidR="002F303E" w:rsidRDefault="002F303E" w:rsidP="002F303E">
      <w:r w:rsidRPr="001127C3">
        <w:rPr>
          <w:position w:val="-24"/>
        </w:rPr>
        <w:object w:dxaOrig="1060" w:dyaOrig="620">
          <v:shape id="_x0000_i1037" type="#_x0000_t75" style="width:53.25pt;height:30.75pt" o:ole="">
            <v:imagedata r:id="rId40" o:title=""/>
          </v:shape>
          <o:OLEObject Type="Embed" ProgID="Equation.DSMT4" ShapeID="_x0000_i1037" DrawAspect="Content" ObjectID="_1456555005" r:id="rId41"/>
        </w:object>
      </w:r>
    </w:p>
    <w:p w:rsidR="002F303E" w:rsidRDefault="002F303E" w:rsidP="002F303E">
      <w:r>
        <w:t>If the flaw is at a distance x from the probe, then this equation represents the pressure of the wave as it reaches the flaw. The reflected beam will have the same pressure, so this also represents the initial pressure of the beam that is reflected from the flaw. At the receiver, which is a distance x away from the flaw, the received beam will have a pressure of:</w:t>
      </w:r>
    </w:p>
    <w:p w:rsidR="002F303E" w:rsidRDefault="002F303E" w:rsidP="002F303E">
      <w:r w:rsidRPr="00662903">
        <w:rPr>
          <w:position w:val="-28"/>
        </w:rPr>
        <w:object w:dxaOrig="2640" w:dyaOrig="700">
          <v:shape id="_x0000_i1038" type="#_x0000_t75" style="width:132pt;height:35.25pt" o:ole="">
            <v:imagedata r:id="rId42" o:title=""/>
          </v:shape>
          <o:OLEObject Type="Embed" ProgID="Equation.DSMT4" ShapeID="_x0000_i1038" DrawAspect="Content" ObjectID="_1456555006" r:id="rId43"/>
        </w:object>
      </w:r>
    </w:p>
    <w:p w:rsidR="002F303E" w:rsidRDefault="002F303E" w:rsidP="002F303E">
      <w:r>
        <w:t>In other words, the pressure of the wave as it arrives at the probe, having been reflected by the small disc-shaped flaw, is proportional to the area of the probe and flaw, and inversely proportional to the square of the distance of the probe to the flaw, and the square of the wavelength of the ultrasonic beam.</w:t>
      </w:r>
    </w:p>
    <w:p w:rsidR="002F303E" w:rsidRPr="00662903" w:rsidRDefault="002F303E" w:rsidP="001F3B4B">
      <w:pPr>
        <w:pStyle w:val="Heading3"/>
        <w:numPr>
          <w:ilvl w:val="1"/>
          <w:numId w:val="37"/>
        </w:numPr>
        <w:spacing w:before="240" w:after="60"/>
        <w:rPr>
          <w:bCs/>
          <w:kern w:val="32"/>
        </w:rPr>
      </w:pPr>
      <w:r w:rsidRPr="00662903">
        <w:rPr>
          <w:bCs/>
          <w:kern w:val="32"/>
        </w:rPr>
        <w:t>Back-wall echo</w:t>
      </w:r>
    </w:p>
    <w:p w:rsidR="002F303E" w:rsidRDefault="002F303E" w:rsidP="002F303E">
      <w:r>
        <w:t>If there is no flaw, and all of the beam is reflected off the back wall, the pressure is given by the equation:</w:t>
      </w:r>
    </w:p>
    <w:p w:rsidR="002F303E" w:rsidRDefault="002F303E" w:rsidP="002F303E">
      <w:r w:rsidRPr="001127C3">
        <w:rPr>
          <w:position w:val="-24"/>
        </w:rPr>
        <w:object w:dxaOrig="1180" w:dyaOrig="620">
          <v:shape id="_x0000_i1039" type="#_x0000_t75" style="width:59.25pt;height:30.75pt" o:ole="">
            <v:imagedata r:id="rId44" o:title=""/>
          </v:shape>
          <o:OLEObject Type="Embed" ProgID="Equation.DSMT4" ShapeID="_x0000_i1039" DrawAspect="Content" ObjectID="_1456555007" r:id="rId45"/>
        </w:object>
      </w:r>
    </w:p>
    <w:p w:rsidR="002F303E" w:rsidRDefault="002F303E" w:rsidP="002F303E">
      <w:r>
        <w:lastRenderedPageBreak/>
        <w:t>This is the original equation for the pressure, with the distance made equal to 2x, since the beam has travelled from the probe to the back wall over a distance x, and back to the probe again, another distance x, giving a total of 2x.</w:t>
      </w:r>
    </w:p>
    <w:p w:rsidR="002F303E" w:rsidRPr="00797643" w:rsidRDefault="002F303E" w:rsidP="002F303E">
      <w:pPr>
        <w:shd w:val="clear" w:color="auto" w:fill="FFFFFF"/>
        <w:rPr>
          <w:b/>
          <w:bCs/>
        </w:rPr>
      </w:pPr>
      <w:r w:rsidRPr="00797643">
        <w:rPr>
          <w:b/>
          <w:bCs/>
        </w:rPr>
        <w:t xml:space="preserve">Problem </w:t>
      </w:r>
      <w:r w:rsidR="00BA1844">
        <w:rPr>
          <w:b/>
          <w:bCs/>
        </w:rPr>
        <w:t>8</w:t>
      </w:r>
    </w:p>
    <w:p w:rsidR="002F303E" w:rsidRDefault="002F303E" w:rsidP="002F303E">
      <w:r>
        <w:t>For a probe of diameter 6mm and wavelength of 1mm, using the equations derived so far, what would the back wall echo be if the thickness of the material is 50mm and p</w:t>
      </w:r>
      <w:r w:rsidRPr="00797643">
        <w:rPr>
          <w:vertAlign w:val="subscript"/>
        </w:rPr>
        <w:t>0</w:t>
      </w:r>
      <w:r>
        <w:t xml:space="preserve"> = 1?</w:t>
      </w:r>
    </w:p>
    <w:p w:rsidR="002F303E" w:rsidRPr="00662903" w:rsidRDefault="002F303E" w:rsidP="001D3D5D">
      <w:pPr>
        <w:pStyle w:val="Heading3"/>
        <w:numPr>
          <w:ilvl w:val="1"/>
          <w:numId w:val="37"/>
        </w:numPr>
        <w:spacing w:before="240" w:after="60"/>
        <w:rPr>
          <w:bCs/>
          <w:kern w:val="32"/>
        </w:rPr>
      </w:pPr>
      <w:r>
        <w:rPr>
          <w:bCs/>
          <w:kern w:val="32"/>
        </w:rPr>
        <w:t>Distance-Gain-Size (DGS) diagrams</w:t>
      </w:r>
    </w:p>
    <w:p w:rsidR="002F303E" w:rsidRDefault="001D3D5D" w:rsidP="002F303E">
      <w:proofErr w:type="spellStart"/>
      <w:r>
        <w:t>Krautkramer</w:t>
      </w:r>
      <w:proofErr w:type="spellEnd"/>
      <w:r>
        <w:t xml:space="preserve"> and</w:t>
      </w:r>
      <w:r w:rsidR="00D06F4C">
        <w:t xml:space="preserve"> </w:t>
      </w:r>
      <w:proofErr w:type="spellStart"/>
      <w:r w:rsidR="00D06F4C">
        <w:t>Krautkramer</w:t>
      </w:r>
      <w:proofErr w:type="spellEnd"/>
      <w:r w:rsidR="00D06F4C">
        <w:t xml:space="preserve"> (1990</w:t>
      </w:r>
      <w:bookmarkStart w:id="0" w:name="_GoBack"/>
      <w:bookmarkEnd w:id="0"/>
      <w:r w:rsidR="00666822">
        <w:t>)</w:t>
      </w:r>
      <w:r w:rsidR="002F303E">
        <w:t xml:space="preserve"> used the equations that we have just derived to construct his distance-gain-size diagrams. </w:t>
      </w:r>
    </w:p>
    <w:p w:rsidR="002F303E" w:rsidRDefault="002F303E" w:rsidP="002F303E">
      <w:r>
        <w:t>Converting areas back to diameters, where:</w:t>
      </w:r>
    </w:p>
    <w:p w:rsidR="002F303E" w:rsidRDefault="002F303E" w:rsidP="002F303E">
      <w:r w:rsidRPr="006A413D">
        <w:rPr>
          <w:position w:val="-24"/>
        </w:rPr>
        <w:object w:dxaOrig="1540" w:dyaOrig="660">
          <v:shape id="_x0000_i1040" type="#_x0000_t75" style="width:77.25pt;height:33pt" o:ole="">
            <v:imagedata r:id="rId46" o:title=""/>
          </v:shape>
          <o:OLEObject Type="Embed" ProgID="Equation.DSMT4" ShapeID="_x0000_i1040" DrawAspect="Content" ObjectID="_1456555008" r:id="rId47"/>
        </w:object>
      </w:r>
    </w:p>
    <w:p w:rsidR="002F303E" w:rsidRDefault="002F303E" w:rsidP="002F303E">
      <w:r w:rsidRPr="006A413D">
        <w:rPr>
          <w:position w:val="-24"/>
        </w:rPr>
        <w:object w:dxaOrig="7479" w:dyaOrig="1080">
          <v:shape id="_x0000_i1041" type="#_x0000_t75" style="width:374.25pt;height:54pt" o:ole="">
            <v:imagedata r:id="rId48" o:title=""/>
          </v:shape>
          <o:OLEObject Type="Embed" ProgID="Equation.DSMT4" ShapeID="_x0000_i1041" DrawAspect="Content" ObjectID="_1456555009" r:id="rId49"/>
        </w:object>
      </w:r>
    </w:p>
    <w:p w:rsidR="002F303E" w:rsidRDefault="002F303E" w:rsidP="002F303E">
      <w:r>
        <w:t>If we make:</w:t>
      </w:r>
    </w:p>
    <w:p w:rsidR="002F303E" w:rsidRDefault="002F303E" w:rsidP="002F303E">
      <w:r w:rsidRPr="006A413D">
        <w:rPr>
          <w:position w:val="-62"/>
        </w:rPr>
        <w:object w:dxaOrig="820" w:dyaOrig="1359">
          <v:shape id="_x0000_i1042" type="#_x0000_t75" style="width:40.5pt;height:66.75pt" o:ole="">
            <v:imagedata r:id="rId50" o:title=""/>
          </v:shape>
          <o:OLEObject Type="Embed" ProgID="Equation.DSMT4" ShapeID="_x0000_i1042" DrawAspect="Content" ObjectID="_1456555010" r:id="rId51"/>
        </w:object>
      </w:r>
    </w:p>
    <w:p w:rsidR="002F303E" w:rsidRDefault="002F303E" w:rsidP="002F303E">
      <w:r>
        <w:t>Then:</w:t>
      </w:r>
    </w:p>
    <w:p w:rsidR="002F303E" w:rsidRDefault="002F303E" w:rsidP="002F303E">
      <w:r w:rsidRPr="006A413D">
        <w:rPr>
          <w:position w:val="-32"/>
        </w:rPr>
        <w:object w:dxaOrig="4580" w:dyaOrig="800">
          <v:shape id="_x0000_i1043" type="#_x0000_t75" style="width:225pt;height:39pt" o:ole="">
            <v:imagedata r:id="rId52" o:title=""/>
          </v:shape>
          <o:OLEObject Type="Embed" ProgID="Equation.DSMT4" ShapeID="_x0000_i1043" DrawAspect="Content" ObjectID="_1456555011" r:id="rId53"/>
        </w:object>
      </w:r>
    </w:p>
    <w:p w:rsidR="002F303E" w:rsidRDefault="002F303E" w:rsidP="002F303E">
      <w:r w:rsidRPr="006A413D">
        <w:rPr>
          <w:position w:val="-24"/>
        </w:rPr>
        <w:object w:dxaOrig="4239" w:dyaOrig="660">
          <v:shape id="_x0000_i1044" type="#_x0000_t75" style="width:208.5pt;height:32.25pt" o:ole="">
            <v:imagedata r:id="rId54" o:title=""/>
          </v:shape>
          <o:OLEObject Type="Embed" ProgID="Equation.DSMT4" ShapeID="_x0000_i1044" DrawAspect="Content" ObjectID="_1456555012" r:id="rId55"/>
        </w:object>
      </w:r>
    </w:p>
    <w:p w:rsidR="002F303E" w:rsidRDefault="002F303E" w:rsidP="002F303E">
      <w:r>
        <w:t>This gives the pressure from the reflected beam in terms of the distance from the probe in multiples of N, that’s the value of H, and the diameter of the flaw in terms of multiples of the diameter of the probe, which is the value of G.</w:t>
      </w:r>
    </w:p>
    <w:p w:rsidR="002F303E" w:rsidRDefault="002F303E" w:rsidP="002F303E">
      <w:r>
        <w:t>For the back wall echo, the same is applied.</w:t>
      </w:r>
    </w:p>
    <w:p w:rsidR="002F303E" w:rsidRDefault="002F303E" w:rsidP="002F303E">
      <w:r w:rsidRPr="001127C3">
        <w:rPr>
          <w:position w:val="-24"/>
        </w:rPr>
        <w:object w:dxaOrig="5420" w:dyaOrig="1020">
          <v:shape id="_x0000_i1045" type="#_x0000_t75" style="width:270.75pt;height:51pt" o:ole="">
            <v:imagedata r:id="rId56" o:title=""/>
          </v:shape>
          <o:OLEObject Type="Embed" ProgID="Equation.DSMT4" ShapeID="_x0000_i1045" DrawAspect="Content" ObjectID="_1456555013" r:id="rId57"/>
        </w:object>
      </w:r>
    </w:p>
    <w:p w:rsidR="002F303E" w:rsidRDefault="002F303E" w:rsidP="002F303E">
      <w:r>
        <w:lastRenderedPageBreak/>
        <w:t>The DGS diagram is constructed using these equations for the small disc-shaped reflector, and the back wall echo.</w:t>
      </w:r>
    </w:p>
    <w:p w:rsidR="002F303E" w:rsidRDefault="002F303E" w:rsidP="00D47E54">
      <w:pPr>
        <w:pStyle w:val="Heading2"/>
        <w:numPr>
          <w:ilvl w:val="1"/>
          <w:numId w:val="37"/>
        </w:numPr>
        <w:shd w:val="clear" w:color="auto" w:fill="FFFFFF"/>
        <w:spacing w:before="240" w:after="60"/>
        <w:rPr>
          <w:bCs/>
        </w:rPr>
      </w:pPr>
      <w:r w:rsidRPr="00E372E5">
        <w:rPr>
          <w:bCs/>
        </w:rPr>
        <w:t>Attenuation</w:t>
      </w:r>
    </w:p>
    <w:p w:rsidR="002F303E" w:rsidRDefault="002F303E" w:rsidP="002F303E">
      <w:r>
        <w:t>The equations derived so far, take into account the fact that the pressure on the material along the beam falls off inversely proportional to the distance travelled. However, there are other effects which have not been taken into account, and these are usually summarised as the attenuation. Essentially, the pressure also falls off exponentially as the distance travelled. So:</w:t>
      </w:r>
    </w:p>
    <w:p w:rsidR="002F303E" w:rsidRDefault="002F303E" w:rsidP="002F303E">
      <w:r w:rsidRPr="00527190">
        <w:rPr>
          <w:position w:val="-12"/>
        </w:rPr>
        <w:object w:dxaOrig="1060" w:dyaOrig="380">
          <v:shape id="_x0000_i1046" type="#_x0000_t75" style="width:53.25pt;height:18.75pt" o:ole="">
            <v:imagedata r:id="rId58" o:title=""/>
          </v:shape>
          <o:OLEObject Type="Embed" ProgID="Equation.DSMT4" ShapeID="_x0000_i1046" DrawAspect="Content" ObjectID="_1456555014" r:id="rId59"/>
        </w:object>
      </w:r>
    </w:p>
    <w:p w:rsidR="002F303E" w:rsidRDefault="002F303E" w:rsidP="002F303E">
      <w:r>
        <w:t xml:space="preserve">Where alpha is the attenuation coefficient measured in </w:t>
      </w:r>
      <w:proofErr w:type="spellStart"/>
      <w:r>
        <w:t>Nepers</w:t>
      </w:r>
      <w:proofErr w:type="spellEnd"/>
      <w:r>
        <w:t>/mm. If we combine the two equations for the pressure we get:</w:t>
      </w:r>
    </w:p>
    <w:p w:rsidR="002F303E" w:rsidRDefault="002F303E" w:rsidP="002F303E">
      <w:r>
        <w:t>For small disc-shaped reflectors:</w:t>
      </w:r>
    </w:p>
    <w:p w:rsidR="002F303E" w:rsidRPr="00E372E5" w:rsidRDefault="002F303E" w:rsidP="002F303E">
      <w:r w:rsidRPr="006A413D">
        <w:rPr>
          <w:position w:val="-24"/>
        </w:rPr>
        <w:object w:dxaOrig="1680" w:dyaOrig="680">
          <v:shape id="_x0000_i1047" type="#_x0000_t75" style="width:82.5pt;height:33.75pt" o:ole="">
            <v:imagedata r:id="rId60" o:title=""/>
          </v:shape>
          <o:OLEObject Type="Embed" ProgID="Equation.DSMT4" ShapeID="_x0000_i1047" DrawAspect="Content" ObjectID="_1456555015" r:id="rId61"/>
        </w:object>
      </w:r>
    </w:p>
    <w:p w:rsidR="002F303E" w:rsidRDefault="002F303E" w:rsidP="002F303E">
      <w:r>
        <w:t>Note the fact that the distance travelled in the exponential term is 2x as the beam has travelled to the reflector and back again.</w:t>
      </w:r>
    </w:p>
    <w:p w:rsidR="002F303E" w:rsidRDefault="002F303E" w:rsidP="002F303E">
      <w:r>
        <w:t>For the back wall:</w:t>
      </w:r>
    </w:p>
    <w:p w:rsidR="002F303E" w:rsidRDefault="002F303E" w:rsidP="002F303E">
      <w:r w:rsidRPr="001127C3">
        <w:rPr>
          <w:position w:val="-24"/>
        </w:rPr>
        <w:object w:dxaOrig="1440" w:dyaOrig="660">
          <v:shape id="_x0000_i1048" type="#_x0000_t75" style="width:1in;height:33pt" o:ole="">
            <v:imagedata r:id="rId62" o:title=""/>
          </v:shape>
          <o:OLEObject Type="Embed" ProgID="Equation.DSMT4" ShapeID="_x0000_i1048" DrawAspect="Content" ObjectID="_1456555016" r:id="rId63"/>
        </w:object>
      </w:r>
    </w:p>
    <w:p w:rsidR="002F303E" w:rsidRDefault="002F303E" w:rsidP="002F303E">
      <w:r>
        <w:t xml:space="preserve">These equations that are referred to as the </w:t>
      </w:r>
      <w:proofErr w:type="spellStart"/>
      <w:r>
        <w:t>Ermolov</w:t>
      </w:r>
      <w:proofErr w:type="spellEnd"/>
      <w:r>
        <w:t xml:space="preserve"> equations.</w:t>
      </w:r>
    </w:p>
    <w:p w:rsidR="002F303E" w:rsidRPr="00523C19" w:rsidRDefault="002F303E" w:rsidP="002F303E">
      <w:pPr>
        <w:shd w:val="clear" w:color="auto" w:fill="FFFFFF"/>
        <w:rPr>
          <w:b/>
          <w:bCs/>
        </w:rPr>
      </w:pPr>
      <w:r w:rsidRPr="00523C19">
        <w:rPr>
          <w:b/>
          <w:bCs/>
        </w:rPr>
        <w:t xml:space="preserve">Problem </w:t>
      </w:r>
      <w:r w:rsidR="00BA1844">
        <w:rPr>
          <w:b/>
          <w:bCs/>
        </w:rPr>
        <w:t>9</w:t>
      </w:r>
    </w:p>
    <w:p w:rsidR="002F303E" w:rsidRDefault="002F303E" w:rsidP="002F303E">
      <w:r>
        <w:t xml:space="preserve">Using the </w:t>
      </w:r>
      <w:proofErr w:type="spellStart"/>
      <w:r>
        <w:t>Ermolov</w:t>
      </w:r>
      <w:proofErr w:type="spellEnd"/>
      <w:r>
        <w:t xml:space="preserve"> equation, calculate the size of the back wall echo for a probe of diameter 6mm, wavelength of 1mm, thickness of 50mm and attenuation constant of 0.03 </w:t>
      </w:r>
      <w:proofErr w:type="spellStart"/>
      <w:r>
        <w:t>Nepers</w:t>
      </w:r>
      <w:proofErr w:type="spellEnd"/>
      <w:r>
        <w:t>/mm</w:t>
      </w:r>
      <w:r w:rsidRPr="00523C19">
        <w:t xml:space="preserve"> </w:t>
      </w:r>
      <w:r>
        <w:t>and p</w:t>
      </w:r>
      <w:r w:rsidRPr="00797643">
        <w:rPr>
          <w:vertAlign w:val="subscript"/>
        </w:rPr>
        <w:t>0</w:t>
      </w:r>
      <w:r>
        <w:t xml:space="preserve"> = 1.</w:t>
      </w:r>
    </w:p>
    <w:p w:rsidR="002F303E" w:rsidRDefault="002F303E" w:rsidP="00D47E54">
      <w:pPr>
        <w:pStyle w:val="Heading2"/>
        <w:numPr>
          <w:ilvl w:val="1"/>
          <w:numId w:val="37"/>
        </w:numPr>
      </w:pPr>
      <w:r>
        <w:t>Software simulation</w:t>
      </w:r>
    </w:p>
    <w:p w:rsidR="002F303E" w:rsidRDefault="002F303E" w:rsidP="002F303E">
      <w:r>
        <w:t xml:space="preserve">Ed </w:t>
      </w:r>
      <w:proofErr w:type="spellStart"/>
      <w:r>
        <w:t>Ginzel</w:t>
      </w:r>
      <w:proofErr w:type="spellEnd"/>
      <w:r>
        <w:t xml:space="preserve"> of the Materials Research Institute in Waterloo, Ontario, Canada produced a paper which des</w:t>
      </w:r>
      <w:r w:rsidR="0030255C">
        <w:t xml:space="preserve">cribes the </w:t>
      </w:r>
      <w:proofErr w:type="spellStart"/>
      <w:r w:rsidR="0030255C">
        <w:t>Ermolov</w:t>
      </w:r>
      <w:proofErr w:type="spellEnd"/>
      <w:r w:rsidR="0030255C">
        <w:t xml:space="preserve"> equations (</w:t>
      </w:r>
      <w:proofErr w:type="spellStart"/>
      <w:r w:rsidR="0030255C">
        <w:t>Ginzel</w:t>
      </w:r>
      <w:proofErr w:type="spellEnd"/>
      <w:r w:rsidR="00AF1C7A">
        <w:t>, et al., 2002</w:t>
      </w:r>
      <w:r w:rsidR="0030255C">
        <w:t>)</w:t>
      </w:r>
      <w:r>
        <w:t>.  As well as the equations for the disc-shaped reflector and the back wall, the paper includes equations for other shaped targets.</w:t>
      </w:r>
    </w:p>
    <w:p w:rsidR="002F303E" w:rsidRDefault="002F303E" w:rsidP="002F303E">
      <w:r>
        <w:t>The paper also includes a link to free downloadable software at:</w:t>
      </w:r>
    </w:p>
    <w:p w:rsidR="002F303E" w:rsidRDefault="00D06F4C" w:rsidP="002F303E">
      <w:hyperlink r:id="rId64" w:history="1">
        <w:r w:rsidR="002F303E" w:rsidRPr="00C239BF">
          <w:rPr>
            <w:rStyle w:val="Hyperlink"/>
          </w:rPr>
          <w:t>http://www.ndt.net/article/v07n01/ginzel/ermolovsolutions_v1-1.zip</w:t>
        </w:r>
      </w:hyperlink>
    </w:p>
    <w:p w:rsidR="002F303E" w:rsidRDefault="002F303E" w:rsidP="002F303E">
      <w:r>
        <w:t>If you go to this website, you can download this software yourself, and use it.</w:t>
      </w:r>
    </w:p>
    <w:p w:rsidR="002F303E" w:rsidRDefault="002F303E" w:rsidP="002F303E">
      <w:r>
        <w:t xml:space="preserve">You can download the zip file form this website, which can then be installed by clicking on “SETUP”. </w:t>
      </w:r>
    </w:p>
    <w:p w:rsidR="002F303E" w:rsidRDefault="0030255C" w:rsidP="002F303E">
      <w:r>
        <w:lastRenderedPageBreak/>
        <w:t xml:space="preserve">When you run the program, click on the opening screen. </w:t>
      </w:r>
    </w:p>
    <w:p w:rsidR="002F303E" w:rsidRDefault="002F303E" w:rsidP="002F303E">
      <w:r>
        <w:t>By entering the parameters of a particular material, such as the acoustic velocity and the attenuation coefficient, you can then enter data about a probe, such as its diameter and frequency.</w:t>
      </w:r>
    </w:p>
    <w:p w:rsidR="002F303E" w:rsidRDefault="002F303E" w:rsidP="002F303E">
      <w:r>
        <w:t xml:space="preserve">For the moment, don’t change anything, just use the values that are already </w:t>
      </w:r>
      <w:proofErr w:type="gramStart"/>
      <w:r>
        <w:t>there</w:t>
      </w:r>
      <w:r w:rsidR="00D677BA">
        <w:t>.</w:t>
      </w:r>
      <w:proofErr w:type="gramEnd"/>
    </w:p>
    <w:p w:rsidR="002F303E" w:rsidRDefault="002F303E" w:rsidP="002F303E">
      <w:r>
        <w:t>Under the top “Select Target Type”, choose “flat defect”, and then put in a diameter of 2mm, and the distance along the beam as 500mm. Then click on “Update”.</w:t>
      </w:r>
    </w:p>
    <w:p w:rsidR="002F303E" w:rsidRDefault="002F303E" w:rsidP="002F303E">
      <w:r>
        <w:t>It’s worth noting that whenever you enter or change any of the data, you have to click on “Update” before anything changes.</w:t>
      </w:r>
    </w:p>
    <w:p w:rsidR="002F303E" w:rsidRDefault="002F303E" w:rsidP="002F303E">
      <w:r>
        <w:t xml:space="preserve">Next, chose the next “select target type” down, and choose “infinite plane” and set the distance to 600mm. </w:t>
      </w:r>
      <w:proofErr w:type="gramStart"/>
      <w:r>
        <w:t>Don’t</w:t>
      </w:r>
      <w:proofErr w:type="gramEnd"/>
      <w:r>
        <w:t xml:space="preserve"> forget to click on “Update”.</w:t>
      </w:r>
    </w:p>
    <w:p w:rsidR="002F303E" w:rsidRDefault="002F303E" w:rsidP="002F303E">
      <w:r>
        <w:t xml:space="preserve">So, what we’ve done is set up the system so that the back wall is 600mm away from the probe, and we’ve put a small flat disc 500mm away from the probe. The screen shows that the echo from the back wall would be 112.4 dB down compared to the initial pulse, and that the echo from the flaw would be 124.3 dB down. In other words, if we set the main bang to be 80% FSH, then we would have to turn up the gain by 112.4 dB to get the back wall echo up to the 80% mark, and turn the gain up by 124.3 dB to </w:t>
      </w:r>
      <w:proofErr w:type="spellStart"/>
      <w:r>
        <w:t>gat</w:t>
      </w:r>
      <w:proofErr w:type="spellEnd"/>
      <w:r>
        <w:t xml:space="preserve"> the echo from the flaw up to the 80% mark.</w:t>
      </w:r>
    </w:p>
    <w:p w:rsidR="002F303E" w:rsidRDefault="002F303E" w:rsidP="002F303E">
      <w:r>
        <w:t>Next, click on “Target Amplitude Plots”. This shows the complete picture of the amplitude of the echo as a function of distance.</w:t>
      </w:r>
    </w:p>
    <w:p w:rsidR="002F303E" w:rsidRDefault="002F303E" w:rsidP="002F303E">
      <w:r>
        <w:t>The y-axis is in dB, but can be changed to linear if necessary by clicking on “voltage drop”. The x-axis is measured in multiples of the Near Field distance, N. You can see that a change occurs at N = 1. Beyond that, the curves follow a smooth decline. Prior to that, in the near zone, the lines are fuzzy. This is a band that shows the limits of the maximum and minimum values that can be expected in the Near Zone.</w:t>
      </w:r>
    </w:p>
    <w:p w:rsidR="002F303E" w:rsidRDefault="002F303E" w:rsidP="002F303E">
      <w:r>
        <w:t xml:space="preserve">One minor point that has to be mentioned. The attenuation coefficient that you enter in the software is shown as having units of dB/mm. This is an error, and it should say </w:t>
      </w:r>
      <w:proofErr w:type="spellStart"/>
      <w:r>
        <w:t>Nepers</w:t>
      </w:r>
      <w:proofErr w:type="spellEnd"/>
      <w:r>
        <w:t>/mm.</w:t>
      </w:r>
    </w:p>
    <w:p w:rsidR="002F303E" w:rsidRPr="00CE2862" w:rsidRDefault="002F303E" w:rsidP="002F303E">
      <w:pPr>
        <w:shd w:val="clear" w:color="auto" w:fill="FFFFFF"/>
        <w:rPr>
          <w:b/>
          <w:bCs/>
        </w:rPr>
      </w:pPr>
      <w:r w:rsidRPr="00CE2862">
        <w:rPr>
          <w:b/>
          <w:bCs/>
        </w:rPr>
        <w:t xml:space="preserve">Problem </w:t>
      </w:r>
      <w:r w:rsidR="00BA1844">
        <w:rPr>
          <w:b/>
          <w:bCs/>
        </w:rPr>
        <w:t>10</w:t>
      </w:r>
    </w:p>
    <w:p w:rsidR="002F303E" w:rsidRPr="00CE2862" w:rsidRDefault="002F303E" w:rsidP="002F303E">
      <w:pPr>
        <w:rPr>
          <w:bCs/>
        </w:rPr>
      </w:pPr>
      <w:r w:rsidRPr="00CE2862">
        <w:t xml:space="preserve">Repeat Problem </w:t>
      </w:r>
      <w:r>
        <w:t>9</w:t>
      </w:r>
      <w:r w:rsidRPr="00CE2862">
        <w:t xml:space="preserve"> using the software.</w:t>
      </w:r>
      <w:r>
        <w:t xml:space="preserve"> Assume that the probe has a frequency of 6 MHz, that the velocity is 5960m/s.</w:t>
      </w:r>
    </w:p>
    <w:p w:rsidR="002F303E" w:rsidRDefault="002F303E" w:rsidP="00D677BA">
      <w:pPr>
        <w:pStyle w:val="Heading2"/>
        <w:numPr>
          <w:ilvl w:val="0"/>
          <w:numId w:val="37"/>
        </w:numPr>
        <w:shd w:val="clear" w:color="auto" w:fill="FFFFFF"/>
        <w:spacing w:before="240" w:after="60"/>
        <w:rPr>
          <w:bCs/>
        </w:rPr>
      </w:pPr>
      <w:r>
        <w:t>References</w:t>
      </w:r>
    </w:p>
    <w:p w:rsidR="002F303E" w:rsidRDefault="00EF370E" w:rsidP="002F303E">
      <w:pPr>
        <w:pStyle w:val="Indent2"/>
        <w:ind w:left="0"/>
      </w:pPr>
      <w:proofErr w:type="spellStart"/>
      <w:r>
        <w:t>Krautkramer</w:t>
      </w:r>
      <w:proofErr w:type="spellEnd"/>
      <w:r>
        <w:t xml:space="preserve">, J. &amp; </w:t>
      </w:r>
      <w:proofErr w:type="spellStart"/>
      <w:r>
        <w:t>Krautkramer</w:t>
      </w:r>
      <w:proofErr w:type="spellEnd"/>
      <w:r>
        <w:t xml:space="preserve">, H. (1990). </w:t>
      </w:r>
      <w:r w:rsidR="002F303E" w:rsidRPr="00EF370E">
        <w:rPr>
          <w:i/>
        </w:rPr>
        <w:t>U</w:t>
      </w:r>
      <w:r w:rsidRPr="00EF370E">
        <w:rPr>
          <w:i/>
        </w:rPr>
        <w:t>ltrasonic Testing of Materials</w:t>
      </w:r>
      <w:r>
        <w:t>. Springer-</w:t>
      </w:r>
      <w:proofErr w:type="spellStart"/>
      <w:r>
        <w:t>Verlag</w:t>
      </w:r>
      <w:proofErr w:type="spellEnd"/>
      <w:r>
        <w:t>.</w:t>
      </w:r>
    </w:p>
    <w:p w:rsidR="002F303E" w:rsidRDefault="00EF370E" w:rsidP="002F303E">
      <w:pPr>
        <w:pStyle w:val="Indent2"/>
        <w:ind w:left="0"/>
      </w:pPr>
      <w:r>
        <w:t xml:space="preserve">Hillier, C.J. (2001). </w:t>
      </w:r>
      <w:r w:rsidR="002F303E" w:rsidRPr="00EF370E">
        <w:rPr>
          <w:i/>
        </w:rPr>
        <w:t>The Handboo</w:t>
      </w:r>
      <w:r w:rsidRPr="00EF370E">
        <w:rPr>
          <w:i/>
        </w:rPr>
        <w:t xml:space="preserve">k of </w:t>
      </w:r>
      <w:proofErr w:type="spellStart"/>
      <w:r w:rsidRPr="00EF370E">
        <w:rPr>
          <w:i/>
        </w:rPr>
        <w:t>Nondestructive</w:t>
      </w:r>
      <w:proofErr w:type="spellEnd"/>
      <w:r w:rsidRPr="00EF370E">
        <w:rPr>
          <w:i/>
        </w:rPr>
        <w:t xml:space="preserve"> Evaluation</w:t>
      </w:r>
      <w:r>
        <w:t xml:space="preserve">. </w:t>
      </w:r>
      <w:proofErr w:type="spellStart"/>
      <w:r>
        <w:t>McGrawHill</w:t>
      </w:r>
      <w:proofErr w:type="spellEnd"/>
    </w:p>
    <w:p w:rsidR="002F303E" w:rsidRDefault="002F303E" w:rsidP="002F303E">
      <w:proofErr w:type="spellStart"/>
      <w:r>
        <w:t>Ginzel</w:t>
      </w:r>
      <w:proofErr w:type="spellEnd"/>
      <w:r>
        <w:t xml:space="preserve">, E., </w:t>
      </w:r>
      <w:proofErr w:type="spellStart"/>
      <w:r>
        <w:t>Ginzel</w:t>
      </w:r>
      <w:proofErr w:type="spellEnd"/>
      <w:r>
        <w:t xml:space="preserve">, R. </w:t>
      </w:r>
      <w:r w:rsidR="00EF370E">
        <w:t xml:space="preserve">&amp; </w:t>
      </w:r>
      <w:proofErr w:type="spellStart"/>
      <w:r>
        <w:t>Kanters</w:t>
      </w:r>
      <w:proofErr w:type="spellEnd"/>
      <w:r>
        <w:t>, W.</w:t>
      </w:r>
      <w:r w:rsidR="00EF370E">
        <w:t xml:space="preserve"> (2002). </w:t>
      </w:r>
      <w:proofErr w:type="spellStart"/>
      <w:r>
        <w:t>Erm</w:t>
      </w:r>
      <w:r w:rsidR="00EF370E">
        <w:t>olov</w:t>
      </w:r>
      <w:proofErr w:type="spellEnd"/>
      <w:r w:rsidR="00EF370E">
        <w:t xml:space="preserve"> Sizing Equations Revisited.</w:t>
      </w:r>
      <w:r>
        <w:t xml:space="preserve"> </w:t>
      </w:r>
      <w:r w:rsidRPr="00EF370E">
        <w:rPr>
          <w:i/>
        </w:rPr>
        <w:t>NDT.net</w:t>
      </w:r>
      <w:r w:rsidR="00EF370E">
        <w:t xml:space="preserve">, </w:t>
      </w:r>
      <w:r w:rsidR="00EF370E" w:rsidRPr="00EF370E">
        <w:rPr>
          <w:i/>
        </w:rPr>
        <w:t>7</w:t>
      </w:r>
      <w:r w:rsidR="00EF370E">
        <w:t>(</w:t>
      </w:r>
      <w:r>
        <w:t>1</w:t>
      </w:r>
      <w:r w:rsidR="00EF370E">
        <w:t>).</w:t>
      </w:r>
      <w:r w:rsidR="00822137">
        <w:t xml:space="preserve"> </w:t>
      </w:r>
      <w:hyperlink r:id="rId65" w:history="1">
        <w:r w:rsidRPr="008A5582">
          <w:rPr>
            <w:rStyle w:val="Hyperlink"/>
          </w:rPr>
          <w:t>http://www.ndt.net/article/v07n01/ginzel/ginzel.htm</w:t>
        </w:r>
      </w:hyperlink>
    </w:p>
    <w:p w:rsidR="002F303E" w:rsidRPr="00A206B8" w:rsidRDefault="002F303E" w:rsidP="00D677BA">
      <w:pPr>
        <w:pStyle w:val="Heading2"/>
        <w:numPr>
          <w:ilvl w:val="0"/>
          <w:numId w:val="37"/>
        </w:numPr>
        <w:shd w:val="clear" w:color="auto" w:fill="FFFFFF"/>
        <w:spacing w:before="240" w:after="60"/>
        <w:rPr>
          <w:bCs/>
        </w:rPr>
      </w:pPr>
      <w:r w:rsidRPr="00A206B8">
        <w:rPr>
          <w:bCs/>
        </w:rPr>
        <w:lastRenderedPageBreak/>
        <w:t>Answers to the Self-Test Questions</w:t>
      </w:r>
    </w:p>
    <w:p w:rsidR="002F303E" w:rsidRPr="00616339" w:rsidRDefault="00D677BA" w:rsidP="002F303E">
      <w:pPr>
        <w:shd w:val="clear" w:color="auto" w:fill="FFFFFF"/>
        <w:rPr>
          <w:b/>
          <w:bCs/>
        </w:rPr>
      </w:pPr>
      <w:r>
        <w:rPr>
          <w:b/>
          <w:bCs/>
        </w:rPr>
        <w:t xml:space="preserve">Problem </w:t>
      </w:r>
      <w:r w:rsidR="002F303E" w:rsidRPr="00846FC6">
        <w:rPr>
          <w:b/>
          <w:bCs/>
        </w:rPr>
        <w:t>1</w:t>
      </w:r>
    </w:p>
    <w:p w:rsidR="002F303E" w:rsidRDefault="002F303E" w:rsidP="002F303E">
      <w:r>
        <w:t>Strength Q is defined as the area times the velocity. Area would be measured in m</w:t>
      </w:r>
      <w:r w:rsidRPr="000C0335">
        <w:rPr>
          <w:vertAlign w:val="superscript"/>
        </w:rPr>
        <w:t>2</w:t>
      </w:r>
      <w:r>
        <w:t xml:space="preserve"> and velocity in m/s, so the strength would be m</w:t>
      </w:r>
      <w:r w:rsidRPr="000C0335">
        <w:rPr>
          <w:vertAlign w:val="superscript"/>
        </w:rPr>
        <w:t>3</w:t>
      </w:r>
      <w:r>
        <w:t>/s.</w:t>
      </w:r>
    </w:p>
    <w:p w:rsidR="002F303E" w:rsidRPr="0044461B" w:rsidRDefault="0067284A" w:rsidP="002F303E">
      <w:pPr>
        <w:rPr>
          <w:b/>
        </w:rPr>
      </w:pPr>
      <w:r>
        <w:rPr>
          <w:b/>
        </w:rPr>
        <w:t xml:space="preserve">Problem </w:t>
      </w:r>
      <w:r w:rsidR="002F303E" w:rsidRPr="0044461B">
        <w:rPr>
          <w:b/>
        </w:rPr>
        <w:t>2</w:t>
      </w:r>
    </w:p>
    <w:p w:rsidR="002F303E" w:rsidRPr="007F591B" w:rsidRDefault="002F303E" w:rsidP="002F303E">
      <w:r>
        <w:t>Wave number k = ω/c = 2πf/c = 2 x 3.142 x 6 x 10</w:t>
      </w:r>
      <w:r w:rsidRPr="0044461B">
        <w:rPr>
          <w:vertAlign w:val="superscript"/>
        </w:rPr>
        <w:t>6</w:t>
      </w:r>
      <w:r>
        <w:t>/5960 = 6325.35 m</w:t>
      </w:r>
      <w:r w:rsidRPr="0044461B">
        <w:rPr>
          <w:vertAlign w:val="superscript"/>
        </w:rPr>
        <w:t>-1</w:t>
      </w:r>
    </w:p>
    <w:p w:rsidR="002F303E" w:rsidRPr="00A80276" w:rsidRDefault="0067284A" w:rsidP="002F303E">
      <w:pPr>
        <w:rPr>
          <w:b/>
        </w:rPr>
      </w:pPr>
      <w:r>
        <w:rPr>
          <w:b/>
        </w:rPr>
        <w:t xml:space="preserve">Problem </w:t>
      </w:r>
      <w:r w:rsidR="002F303E" w:rsidRPr="00A80276">
        <w:rPr>
          <w:b/>
        </w:rPr>
        <w:t>3</w:t>
      </w:r>
    </w:p>
    <w:p w:rsidR="002F303E" w:rsidRDefault="002F303E" w:rsidP="002F303E">
      <w:pPr>
        <w:pStyle w:val="ListParagraph"/>
        <w:numPr>
          <w:ilvl w:val="0"/>
          <w:numId w:val="35"/>
        </w:numPr>
      </w:pPr>
      <w:r>
        <w:t>What is the complex number X = -4 + j7 in polar form?</w:t>
      </w:r>
    </w:p>
    <w:p w:rsidR="002F303E" w:rsidRDefault="002F303E" w:rsidP="002F303E">
      <m:oMathPara>
        <m:oMath>
          <m:r>
            <w:rPr>
              <w:rFonts w:ascii="Cambria Math" w:hAnsi="Cambria Math"/>
            </w:rPr>
            <m:t>R=</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4)</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7</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r>
                <w:rPr>
                  <w:rFonts w:ascii="Cambria Math" w:hAnsi="Cambria Math"/>
                </w:rPr>
                <m:t>16+49</m:t>
              </m:r>
            </m:e>
          </m:rad>
          <m:r>
            <w:rPr>
              <w:rFonts w:ascii="Cambria Math" w:hAnsi="Cambria Math"/>
            </w:rPr>
            <m:t>=</m:t>
          </m:r>
          <m:rad>
            <m:radPr>
              <m:degHide m:val="1"/>
              <m:ctrlPr>
                <w:rPr>
                  <w:rFonts w:ascii="Cambria Math" w:hAnsi="Cambria Math"/>
                  <w:i/>
                </w:rPr>
              </m:ctrlPr>
            </m:radPr>
            <m:deg/>
            <m:e>
              <m:r>
                <w:rPr>
                  <w:rFonts w:ascii="Cambria Math" w:hAnsi="Cambria Math"/>
                </w:rPr>
                <m:t>65</m:t>
              </m:r>
            </m:e>
          </m:rad>
          <m:r>
            <w:rPr>
              <w:rFonts w:ascii="Cambria Math" w:hAnsi="Cambria Math"/>
            </w:rPr>
            <m:t>=8.06</m:t>
          </m:r>
        </m:oMath>
      </m:oMathPara>
    </w:p>
    <w:p w:rsidR="002F303E" w:rsidRDefault="002F303E" w:rsidP="002F303E">
      <w:pPr>
        <w:jc w:val="center"/>
      </w:pPr>
      <w:r>
        <w:t>θ = Tan</w:t>
      </w:r>
      <w:r w:rsidRPr="008335E9">
        <w:rPr>
          <w:vertAlign w:val="superscript"/>
        </w:rPr>
        <w:t>-1</w:t>
      </w:r>
      <w:r>
        <w:t>(7</w:t>
      </w:r>
      <w:proofErr w:type="gramStart"/>
      <w:r>
        <w:t>/(</w:t>
      </w:r>
      <w:proofErr w:type="gramEnd"/>
      <w:r>
        <w:t>-4)) =</w:t>
      </w:r>
      <w:r w:rsidRPr="000C0335">
        <w:t xml:space="preserve"> </w:t>
      </w:r>
      <w:r>
        <w:t>Tan</w:t>
      </w:r>
      <w:r w:rsidRPr="008335E9">
        <w:rPr>
          <w:vertAlign w:val="superscript"/>
        </w:rPr>
        <w:t>-1</w:t>
      </w:r>
      <w:r>
        <w:t>(-1.75) = -60.26</w:t>
      </w:r>
      <w:r w:rsidRPr="008335E9">
        <w:rPr>
          <w:vertAlign w:val="superscript"/>
        </w:rPr>
        <w:t>o</w:t>
      </w:r>
    </w:p>
    <w:p w:rsidR="002F303E" w:rsidRDefault="002F303E" w:rsidP="002F303E">
      <w:r>
        <w:t xml:space="preserve">This value for the angle is incorrect. If we </w:t>
      </w:r>
      <w:r w:rsidR="004F19B2">
        <w:t xml:space="preserve">look at the diagram in Figure </w:t>
      </w:r>
      <w:r>
        <w:t>1, for example, a complex number with a real value of -4 and an imaginary value of +7 would be in the top left part of the graph. The angle should therefore be 180 – 60.26 = 119.74</w:t>
      </w:r>
      <w:r w:rsidRPr="008335E9">
        <w:rPr>
          <w:vertAlign w:val="superscript"/>
        </w:rPr>
        <w:t>o</w:t>
      </w:r>
      <w:r>
        <w:t>. The reason for this error is because my calculator cannot tell the difference between the situation where the real part is negative and the imaginary part is positive, and where the real part is positive and the imaginary part is negative – for example X = 4 – j7. Both give the value of -1.75, so that when the angle is calculated it is for the second example not the first. By reference to the graph you should be able to work out what the correct angle should be.</w:t>
      </w:r>
    </w:p>
    <w:p w:rsidR="002F303E" w:rsidRDefault="002F303E" w:rsidP="002F303E">
      <w:pPr>
        <w:pStyle w:val="ListParagraph"/>
        <w:numPr>
          <w:ilvl w:val="0"/>
          <w:numId w:val="35"/>
        </w:numPr>
      </w:pPr>
      <w:r>
        <w:t>What is the complex number X = 8e</w:t>
      </w:r>
      <w:r w:rsidRPr="00630EA5">
        <w:rPr>
          <w:vertAlign w:val="superscript"/>
        </w:rPr>
        <w:t>-j4</w:t>
      </w:r>
      <w:r>
        <w:rPr>
          <w:vertAlign w:val="superscript"/>
        </w:rPr>
        <w:t>2</w:t>
      </w:r>
      <w:r>
        <w:t xml:space="preserve"> in the form X = a + </w:t>
      </w:r>
      <w:proofErr w:type="spellStart"/>
      <w:r>
        <w:t>jb</w:t>
      </w:r>
      <w:proofErr w:type="spellEnd"/>
      <w:r>
        <w:t>?</w:t>
      </w:r>
    </w:p>
    <w:p w:rsidR="002F303E" w:rsidRDefault="002F303E" w:rsidP="002F303E">
      <w:pPr>
        <w:pStyle w:val="ListParagraph"/>
        <w:ind w:left="360"/>
      </w:pPr>
    </w:p>
    <w:p w:rsidR="002F303E" w:rsidRDefault="002F303E" w:rsidP="002F303E">
      <w:pPr>
        <w:pStyle w:val="ListParagraph"/>
        <w:ind w:left="360"/>
      </w:pPr>
      <w:r>
        <w:t xml:space="preserve">a = </w:t>
      </w:r>
      <w:proofErr w:type="spellStart"/>
      <w:proofErr w:type="gramStart"/>
      <w:r>
        <w:t>Rcos</w:t>
      </w:r>
      <w:proofErr w:type="spellEnd"/>
      <w:r>
        <w:t>(</w:t>
      </w:r>
      <w:proofErr w:type="gramEnd"/>
      <w:r>
        <w:t xml:space="preserve">θ) = 8cos(42) = 8 x 0.743 = 5.95 </w:t>
      </w:r>
    </w:p>
    <w:p w:rsidR="002F303E" w:rsidRDefault="002F303E" w:rsidP="002F303E">
      <w:pPr>
        <w:pStyle w:val="ListParagraph"/>
        <w:ind w:left="360"/>
      </w:pPr>
      <w:r>
        <w:t xml:space="preserve">b = </w:t>
      </w:r>
      <w:proofErr w:type="spellStart"/>
      <w:proofErr w:type="gramStart"/>
      <w:r>
        <w:t>Rsin</w:t>
      </w:r>
      <w:proofErr w:type="spellEnd"/>
      <w:r>
        <w:t>(</w:t>
      </w:r>
      <w:proofErr w:type="gramEnd"/>
      <w:r>
        <w:t xml:space="preserve">θ) = 8sin(42) = 8 x 0.669 = 5.35. </w:t>
      </w:r>
    </w:p>
    <w:p w:rsidR="002F303E" w:rsidRPr="008335E9" w:rsidRDefault="002F303E" w:rsidP="002F303E">
      <w:pPr>
        <w:shd w:val="clear" w:color="auto" w:fill="FFFFFF"/>
        <w:rPr>
          <w:bCs/>
        </w:rPr>
      </w:pPr>
      <w:r>
        <w:rPr>
          <w:bCs/>
        </w:rPr>
        <w:t>X = 5.95 + j5.35</w:t>
      </w:r>
    </w:p>
    <w:p w:rsidR="002F303E" w:rsidRPr="00717248" w:rsidRDefault="0067284A" w:rsidP="002F303E">
      <w:pPr>
        <w:rPr>
          <w:b/>
        </w:rPr>
      </w:pPr>
      <w:r>
        <w:rPr>
          <w:b/>
        </w:rPr>
        <w:t xml:space="preserve">Problem </w:t>
      </w:r>
      <w:r w:rsidR="002F303E" w:rsidRPr="00717248">
        <w:rPr>
          <w:b/>
        </w:rPr>
        <w:t>4</w:t>
      </w:r>
    </w:p>
    <w:p w:rsidR="002F303E" w:rsidRDefault="002F303E" w:rsidP="002F303E">
      <w:r>
        <w:t>The wavelength = velocity/frequency = 6374/2000000 = 0.0031875 m or 3.1875 mm</w:t>
      </w:r>
    </w:p>
    <w:p w:rsidR="002F303E" w:rsidRDefault="002F303E" w:rsidP="002F303E">
      <m:oMathPara>
        <m:oMath>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2</m:t>
                  </m:r>
                </m:sup>
              </m:sSup>
            </m:num>
            <m:den>
              <m:r>
                <w:rPr>
                  <w:rFonts w:ascii="Cambria Math" w:hAnsi="Cambria Math"/>
                </w:rPr>
                <m:t>4λ</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4</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3.1875</m:t>
                  </m:r>
                </m:e>
                <m:sup>
                  <m:r>
                    <w:rPr>
                      <w:rFonts w:ascii="Cambria Math" w:hAnsi="Cambria Math"/>
                    </w:rPr>
                    <m:t>2</m:t>
                  </m:r>
                </m:sup>
              </m:sSup>
            </m:num>
            <m:den>
              <m:r>
                <w:rPr>
                  <w:rFonts w:ascii="Cambria Math" w:hAnsi="Cambria Math"/>
                </w:rPr>
                <m:t>4×3.1875</m:t>
              </m:r>
            </m:den>
          </m:f>
          <m:r>
            <w:rPr>
              <w:rFonts w:ascii="Cambria Math" w:hAnsi="Cambria Math"/>
            </w:rPr>
            <m:t>=</m:t>
          </m:r>
          <m:f>
            <m:fPr>
              <m:ctrlPr>
                <w:rPr>
                  <w:rFonts w:ascii="Cambria Math" w:hAnsi="Cambria Math"/>
                  <w:i/>
                </w:rPr>
              </m:ctrlPr>
            </m:fPr>
            <m:num>
              <m:r>
                <w:rPr>
                  <w:rFonts w:ascii="Cambria Math" w:hAnsi="Cambria Math"/>
                </w:rPr>
                <m:t>196-10.16</m:t>
              </m:r>
            </m:num>
            <m:den>
              <m:r>
                <w:rPr>
                  <w:rFonts w:ascii="Cambria Math" w:hAnsi="Cambria Math"/>
                </w:rPr>
                <m:t>12.75</m:t>
              </m:r>
            </m:den>
          </m:f>
          <m:r>
            <w:rPr>
              <w:rFonts w:ascii="Cambria Math" w:hAnsi="Cambria Math"/>
            </w:rPr>
            <m:t>=14.58mm</m:t>
          </m:r>
        </m:oMath>
      </m:oMathPara>
    </w:p>
    <w:p w:rsidR="002F303E" w:rsidRDefault="002F303E" w:rsidP="002F303E">
      <m:oMathPara>
        <m:oMath>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λ</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4</m:t>
                  </m:r>
                </m:e>
                <m:sup>
                  <m:r>
                    <w:rPr>
                      <w:rFonts w:ascii="Cambria Math" w:hAnsi="Cambria Math"/>
                    </w:rPr>
                    <m:t>2</m:t>
                  </m:r>
                </m:sup>
              </m:sSup>
            </m:num>
            <m:den>
              <m:r>
                <w:rPr>
                  <w:rFonts w:ascii="Cambria Math" w:hAnsi="Cambria Math"/>
                </w:rPr>
                <m:t>4×3.1875</m:t>
              </m:r>
            </m:den>
          </m:f>
          <m:r>
            <w:rPr>
              <w:rFonts w:ascii="Cambria Math" w:hAnsi="Cambria Math"/>
            </w:rPr>
            <m:t>=</m:t>
          </m:r>
          <m:f>
            <m:fPr>
              <m:ctrlPr>
                <w:rPr>
                  <w:rFonts w:ascii="Cambria Math" w:hAnsi="Cambria Math"/>
                  <w:i/>
                </w:rPr>
              </m:ctrlPr>
            </m:fPr>
            <m:num>
              <m:r>
                <w:rPr>
                  <w:rFonts w:ascii="Cambria Math" w:hAnsi="Cambria Math"/>
                </w:rPr>
                <m:t>196</m:t>
              </m:r>
            </m:num>
            <m:den>
              <m:r>
                <w:rPr>
                  <w:rFonts w:ascii="Cambria Math" w:hAnsi="Cambria Math"/>
                </w:rPr>
                <m:t>12.75</m:t>
              </m:r>
            </m:den>
          </m:f>
          <m:r>
            <w:rPr>
              <w:rFonts w:ascii="Cambria Math" w:hAnsi="Cambria Math"/>
            </w:rPr>
            <m:t>=15.37mm</m:t>
          </m:r>
        </m:oMath>
      </m:oMathPara>
    </w:p>
    <w:p w:rsidR="0067284A" w:rsidRDefault="0067284A" w:rsidP="002F303E">
      <w:pPr>
        <w:shd w:val="clear" w:color="auto" w:fill="FFFFFF"/>
        <w:rPr>
          <w:b/>
          <w:bCs/>
        </w:rPr>
      </w:pPr>
    </w:p>
    <w:p w:rsidR="002F303E" w:rsidRDefault="0067284A" w:rsidP="002F303E">
      <w:pPr>
        <w:shd w:val="clear" w:color="auto" w:fill="FFFFFF"/>
        <w:rPr>
          <w:b/>
          <w:bCs/>
        </w:rPr>
      </w:pPr>
      <w:r>
        <w:rPr>
          <w:b/>
          <w:bCs/>
        </w:rPr>
        <w:t xml:space="preserve">Problem </w:t>
      </w:r>
      <w:r w:rsidR="002F303E">
        <w:rPr>
          <w:b/>
          <w:bCs/>
        </w:rPr>
        <w:t>5</w:t>
      </w:r>
    </w:p>
    <w:p w:rsidR="002F303E" w:rsidRDefault="002F303E" w:rsidP="002F303E">
      <w:r>
        <w:t>As we saw in Problem 4.4, the wavelength is 3.1875 mm. The diameter is 14 mm. Using:</w:t>
      </w:r>
    </w:p>
    <w:p w:rsidR="002F303E" w:rsidRDefault="002F303E" w:rsidP="002F303E">
      <w:proofErr w:type="gramStart"/>
      <w:r>
        <w:t>sin(</w:t>
      </w:r>
      <w:proofErr w:type="gramEnd"/>
      <w:r>
        <w:t>θ) = 0.7λ/D = 0.7 x 3.1875/14 = 0.159</w:t>
      </w:r>
    </w:p>
    <w:p w:rsidR="002F303E" w:rsidRDefault="002F303E" w:rsidP="002F303E">
      <w:r>
        <w:lastRenderedPageBreak/>
        <w:t>θ = 9.17</w:t>
      </w:r>
      <w:r w:rsidRPr="0083072A">
        <w:rPr>
          <w:vertAlign w:val="superscript"/>
        </w:rPr>
        <w:t>o</w:t>
      </w:r>
    </w:p>
    <w:p w:rsidR="002F303E" w:rsidRDefault="0067284A" w:rsidP="002F303E">
      <w:pPr>
        <w:shd w:val="clear" w:color="auto" w:fill="FFFFFF"/>
        <w:rPr>
          <w:b/>
          <w:bCs/>
        </w:rPr>
      </w:pPr>
      <w:r>
        <w:rPr>
          <w:b/>
          <w:bCs/>
        </w:rPr>
        <w:t xml:space="preserve">Problem </w:t>
      </w:r>
      <w:r w:rsidR="002F303E">
        <w:rPr>
          <w:b/>
          <w:bCs/>
        </w:rPr>
        <w:t>6</w:t>
      </w:r>
    </w:p>
    <w:p w:rsidR="002F303E" w:rsidRDefault="002F303E" w:rsidP="002F303E">
      <w:pPr>
        <w:shd w:val="clear" w:color="auto" w:fill="FFFFFF"/>
      </w:pPr>
      <w:r>
        <w:t>Substituting D = 6:</w:t>
      </w:r>
    </w:p>
    <w:p w:rsidR="002F303E" w:rsidRPr="00616339" w:rsidRDefault="002F303E" w:rsidP="002F303E">
      <w:pPr>
        <w:shd w:val="clear" w:color="auto" w:fill="FFFFFF"/>
        <w:rPr>
          <w:b/>
          <w:bCs/>
        </w:rPr>
      </w:pPr>
      <w:r w:rsidRPr="00333E1E">
        <w:rPr>
          <w:position w:val="-62"/>
        </w:rPr>
        <w:object w:dxaOrig="2780" w:dyaOrig="1359">
          <v:shape id="_x0000_i1049" type="#_x0000_t75" style="width:138.75pt;height:68.25pt" o:ole="">
            <v:imagedata r:id="rId66" o:title=""/>
          </v:shape>
          <o:OLEObject Type="Embed" ProgID="Equation.DSMT4" ShapeID="_x0000_i1049" DrawAspect="Content" ObjectID="_1456555017" r:id="rId67"/>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
        <w:gridCol w:w="1356"/>
        <w:gridCol w:w="1051"/>
      </w:tblGrid>
      <w:tr w:rsidR="002F303E" w:rsidRPr="00DC7ABF" w:rsidTr="00A67C11">
        <w:tc>
          <w:tcPr>
            <w:tcW w:w="0" w:type="auto"/>
          </w:tcPr>
          <w:p w:rsidR="002F303E" w:rsidRPr="00DC7ABF" w:rsidRDefault="002F303E" w:rsidP="00A67C11">
            <w:pPr>
              <w:spacing w:before="0" w:after="0"/>
            </w:pPr>
            <w:r w:rsidRPr="00DC7ABF">
              <w:t>x</w:t>
            </w:r>
          </w:p>
        </w:tc>
        <w:tc>
          <w:tcPr>
            <w:tcW w:w="0" w:type="auto"/>
          </w:tcPr>
          <w:p w:rsidR="002F303E" w:rsidRPr="00DC7ABF" w:rsidRDefault="002F303E" w:rsidP="00A67C11">
            <w:pPr>
              <w:spacing w:before="0" w:after="0"/>
            </w:pPr>
            <w:r w:rsidRPr="00B86A8F">
              <w:rPr>
                <w:position w:val="-8"/>
              </w:rPr>
              <w:object w:dxaOrig="1140" w:dyaOrig="400">
                <v:shape id="_x0000_i1050" type="#_x0000_t75" style="width:57pt;height:20.25pt" o:ole="">
                  <v:imagedata r:id="rId68" o:title=""/>
                </v:shape>
                <o:OLEObject Type="Embed" ProgID="Equation.DSMT4" ShapeID="_x0000_i1050" DrawAspect="Content" ObjectID="_1456555018" r:id="rId69"/>
              </w:object>
            </w:r>
          </w:p>
        </w:tc>
        <w:tc>
          <w:tcPr>
            <w:tcW w:w="0" w:type="auto"/>
          </w:tcPr>
          <w:p w:rsidR="002F303E" w:rsidRPr="00DC7ABF" w:rsidRDefault="002F303E" w:rsidP="00A67C11">
            <w:pPr>
              <w:spacing w:before="0" w:after="0"/>
            </w:pPr>
            <w:r w:rsidRPr="00B86A8F">
              <w:rPr>
                <w:position w:val="-24"/>
              </w:rPr>
              <w:object w:dxaOrig="420" w:dyaOrig="620">
                <v:shape id="_x0000_i1051" type="#_x0000_t75" style="width:21pt;height:30.75pt" o:ole="">
                  <v:imagedata r:id="rId70" o:title=""/>
                </v:shape>
                <o:OLEObject Type="Embed" ProgID="Equation.DSMT4" ShapeID="_x0000_i1051" DrawAspect="Content" ObjectID="_1456555019" r:id="rId71"/>
              </w:object>
            </w:r>
          </w:p>
        </w:tc>
      </w:tr>
      <w:tr w:rsidR="002F303E" w:rsidRPr="00DC7ABF" w:rsidTr="00A67C11">
        <w:tc>
          <w:tcPr>
            <w:tcW w:w="0" w:type="auto"/>
            <w:vAlign w:val="bottom"/>
          </w:tcPr>
          <w:p w:rsidR="002F303E" w:rsidRPr="00B86A8F" w:rsidRDefault="002F303E" w:rsidP="00A67C11">
            <w:pPr>
              <w:spacing w:before="0" w:after="0"/>
              <w:jc w:val="right"/>
              <w:rPr>
                <w:rFonts w:ascii="Arial" w:hAnsi="Arial" w:cs="Arial"/>
                <w:sz w:val="20"/>
              </w:rPr>
            </w:pPr>
            <w:r w:rsidRPr="00B86A8F">
              <w:rPr>
                <w:rFonts w:ascii="Arial" w:hAnsi="Arial" w:cs="Arial"/>
                <w:sz w:val="20"/>
              </w:rPr>
              <w:t>9</w:t>
            </w:r>
          </w:p>
        </w:tc>
        <w:tc>
          <w:tcPr>
            <w:tcW w:w="0" w:type="auto"/>
            <w:vAlign w:val="bottom"/>
          </w:tcPr>
          <w:p w:rsidR="002F303E" w:rsidRPr="00B86A8F" w:rsidRDefault="002F303E" w:rsidP="00A67C11">
            <w:pPr>
              <w:spacing w:before="0" w:after="0"/>
              <w:jc w:val="right"/>
              <w:rPr>
                <w:rFonts w:ascii="Arial" w:hAnsi="Arial" w:cs="Arial"/>
                <w:sz w:val="20"/>
              </w:rPr>
            </w:pPr>
            <w:r w:rsidRPr="00B86A8F">
              <w:rPr>
                <w:rFonts w:ascii="Arial" w:hAnsi="Arial" w:cs="Arial"/>
                <w:sz w:val="20"/>
              </w:rPr>
              <w:t>0.486833</w:t>
            </w:r>
          </w:p>
        </w:tc>
        <w:tc>
          <w:tcPr>
            <w:tcW w:w="0" w:type="auto"/>
            <w:vAlign w:val="bottom"/>
          </w:tcPr>
          <w:p w:rsidR="002F303E" w:rsidRPr="00B86A8F" w:rsidRDefault="002F303E" w:rsidP="00A67C11">
            <w:pPr>
              <w:spacing w:before="0" w:after="0"/>
              <w:jc w:val="right"/>
              <w:rPr>
                <w:rFonts w:ascii="Arial" w:hAnsi="Arial" w:cs="Arial"/>
                <w:sz w:val="20"/>
              </w:rPr>
            </w:pPr>
            <w:r w:rsidRPr="00B86A8F">
              <w:rPr>
                <w:rFonts w:ascii="Arial" w:hAnsi="Arial" w:cs="Arial"/>
                <w:sz w:val="20"/>
              </w:rPr>
              <w:t>0.5</w:t>
            </w:r>
          </w:p>
        </w:tc>
      </w:tr>
      <w:tr w:rsidR="002F303E" w:rsidRPr="00DC7ABF" w:rsidTr="00A67C11">
        <w:tc>
          <w:tcPr>
            <w:tcW w:w="0" w:type="auto"/>
            <w:vAlign w:val="bottom"/>
          </w:tcPr>
          <w:p w:rsidR="002F303E" w:rsidRPr="00B86A8F" w:rsidRDefault="002F303E" w:rsidP="00A67C11">
            <w:pPr>
              <w:spacing w:before="0" w:after="0"/>
              <w:jc w:val="right"/>
              <w:rPr>
                <w:rFonts w:ascii="Arial" w:hAnsi="Arial" w:cs="Arial"/>
                <w:sz w:val="20"/>
              </w:rPr>
            </w:pPr>
            <w:r w:rsidRPr="00B86A8F">
              <w:rPr>
                <w:rFonts w:ascii="Arial" w:hAnsi="Arial" w:cs="Arial"/>
                <w:sz w:val="20"/>
              </w:rPr>
              <w:t>18</w:t>
            </w:r>
          </w:p>
        </w:tc>
        <w:tc>
          <w:tcPr>
            <w:tcW w:w="0" w:type="auto"/>
            <w:vAlign w:val="bottom"/>
          </w:tcPr>
          <w:p w:rsidR="002F303E" w:rsidRPr="00B86A8F" w:rsidRDefault="002F303E" w:rsidP="00A67C11">
            <w:pPr>
              <w:spacing w:before="0" w:after="0"/>
              <w:jc w:val="right"/>
              <w:rPr>
                <w:rFonts w:ascii="Arial" w:hAnsi="Arial" w:cs="Arial"/>
                <w:sz w:val="20"/>
              </w:rPr>
            </w:pPr>
            <w:r w:rsidRPr="00B86A8F">
              <w:rPr>
                <w:rFonts w:ascii="Arial" w:hAnsi="Arial" w:cs="Arial"/>
                <w:sz w:val="20"/>
              </w:rPr>
              <w:t>0.248288</w:t>
            </w:r>
          </w:p>
        </w:tc>
        <w:tc>
          <w:tcPr>
            <w:tcW w:w="0" w:type="auto"/>
            <w:vAlign w:val="bottom"/>
          </w:tcPr>
          <w:p w:rsidR="002F303E" w:rsidRPr="00B86A8F" w:rsidRDefault="002F303E" w:rsidP="00A67C11">
            <w:pPr>
              <w:spacing w:before="0" w:after="0"/>
              <w:jc w:val="right"/>
              <w:rPr>
                <w:rFonts w:ascii="Arial" w:hAnsi="Arial" w:cs="Arial"/>
                <w:sz w:val="20"/>
              </w:rPr>
            </w:pPr>
            <w:r w:rsidRPr="00B86A8F">
              <w:rPr>
                <w:rFonts w:ascii="Arial" w:hAnsi="Arial" w:cs="Arial"/>
                <w:sz w:val="20"/>
              </w:rPr>
              <w:t>0.25</w:t>
            </w:r>
          </w:p>
        </w:tc>
      </w:tr>
      <w:tr w:rsidR="002F303E" w:rsidRPr="00DC7ABF" w:rsidTr="00A67C11">
        <w:tc>
          <w:tcPr>
            <w:tcW w:w="0" w:type="auto"/>
            <w:vAlign w:val="bottom"/>
          </w:tcPr>
          <w:p w:rsidR="002F303E" w:rsidRPr="00B86A8F" w:rsidRDefault="002F303E" w:rsidP="00A67C11">
            <w:pPr>
              <w:spacing w:before="0" w:after="0"/>
              <w:jc w:val="right"/>
              <w:rPr>
                <w:rFonts w:ascii="Arial" w:hAnsi="Arial" w:cs="Arial"/>
                <w:sz w:val="20"/>
              </w:rPr>
            </w:pPr>
            <w:r w:rsidRPr="00B86A8F">
              <w:rPr>
                <w:rFonts w:ascii="Arial" w:hAnsi="Arial" w:cs="Arial"/>
                <w:sz w:val="20"/>
              </w:rPr>
              <w:t>27</w:t>
            </w:r>
          </w:p>
        </w:tc>
        <w:tc>
          <w:tcPr>
            <w:tcW w:w="0" w:type="auto"/>
            <w:vAlign w:val="bottom"/>
          </w:tcPr>
          <w:p w:rsidR="002F303E" w:rsidRPr="00B86A8F" w:rsidRDefault="002F303E" w:rsidP="00A67C11">
            <w:pPr>
              <w:spacing w:before="0" w:after="0"/>
              <w:jc w:val="right"/>
              <w:rPr>
                <w:rFonts w:ascii="Arial" w:hAnsi="Arial" w:cs="Arial"/>
                <w:sz w:val="20"/>
              </w:rPr>
            </w:pPr>
            <w:r w:rsidRPr="00B86A8F">
              <w:rPr>
                <w:rFonts w:ascii="Arial" w:hAnsi="Arial" w:cs="Arial"/>
                <w:sz w:val="20"/>
              </w:rPr>
              <w:t>0.166155</w:t>
            </w:r>
          </w:p>
        </w:tc>
        <w:tc>
          <w:tcPr>
            <w:tcW w:w="0" w:type="auto"/>
            <w:vAlign w:val="bottom"/>
          </w:tcPr>
          <w:p w:rsidR="002F303E" w:rsidRPr="00B86A8F" w:rsidRDefault="002F303E" w:rsidP="00A67C11">
            <w:pPr>
              <w:spacing w:before="0" w:after="0"/>
              <w:jc w:val="right"/>
              <w:rPr>
                <w:rFonts w:ascii="Arial" w:hAnsi="Arial" w:cs="Arial"/>
                <w:sz w:val="20"/>
              </w:rPr>
            </w:pPr>
            <w:r w:rsidRPr="00B86A8F">
              <w:rPr>
                <w:rFonts w:ascii="Arial" w:hAnsi="Arial" w:cs="Arial"/>
                <w:sz w:val="20"/>
              </w:rPr>
              <w:t>0.166667</w:t>
            </w:r>
          </w:p>
        </w:tc>
      </w:tr>
      <w:tr w:rsidR="002F303E" w:rsidRPr="00DC7ABF" w:rsidTr="00A67C11">
        <w:tc>
          <w:tcPr>
            <w:tcW w:w="0" w:type="auto"/>
            <w:vAlign w:val="bottom"/>
          </w:tcPr>
          <w:p w:rsidR="002F303E" w:rsidRPr="00B86A8F" w:rsidRDefault="002F303E" w:rsidP="00A67C11">
            <w:pPr>
              <w:spacing w:before="0" w:after="0"/>
              <w:jc w:val="right"/>
              <w:rPr>
                <w:rFonts w:ascii="Arial" w:hAnsi="Arial" w:cs="Arial"/>
                <w:sz w:val="20"/>
              </w:rPr>
            </w:pPr>
            <w:r w:rsidRPr="00B86A8F">
              <w:rPr>
                <w:rFonts w:ascii="Arial" w:hAnsi="Arial" w:cs="Arial"/>
                <w:sz w:val="20"/>
              </w:rPr>
              <w:t>36</w:t>
            </w:r>
          </w:p>
        </w:tc>
        <w:tc>
          <w:tcPr>
            <w:tcW w:w="0" w:type="auto"/>
            <w:vAlign w:val="bottom"/>
          </w:tcPr>
          <w:p w:rsidR="002F303E" w:rsidRPr="00B86A8F" w:rsidRDefault="002F303E" w:rsidP="00A67C11">
            <w:pPr>
              <w:spacing w:before="0" w:after="0"/>
              <w:jc w:val="right"/>
              <w:rPr>
                <w:rFonts w:ascii="Arial" w:hAnsi="Arial" w:cs="Arial"/>
                <w:sz w:val="20"/>
              </w:rPr>
            </w:pPr>
            <w:r w:rsidRPr="00B86A8F">
              <w:rPr>
                <w:rFonts w:ascii="Arial" w:hAnsi="Arial" w:cs="Arial"/>
                <w:sz w:val="20"/>
              </w:rPr>
              <w:t>0.124784</w:t>
            </w:r>
          </w:p>
        </w:tc>
        <w:tc>
          <w:tcPr>
            <w:tcW w:w="0" w:type="auto"/>
            <w:vAlign w:val="bottom"/>
          </w:tcPr>
          <w:p w:rsidR="002F303E" w:rsidRPr="00B86A8F" w:rsidRDefault="002F303E" w:rsidP="00A67C11">
            <w:pPr>
              <w:spacing w:before="0" w:after="0"/>
              <w:jc w:val="right"/>
              <w:rPr>
                <w:rFonts w:ascii="Arial" w:hAnsi="Arial" w:cs="Arial"/>
                <w:sz w:val="20"/>
              </w:rPr>
            </w:pPr>
            <w:r w:rsidRPr="00B86A8F">
              <w:rPr>
                <w:rFonts w:ascii="Arial" w:hAnsi="Arial" w:cs="Arial"/>
                <w:sz w:val="20"/>
              </w:rPr>
              <w:t>0.125</w:t>
            </w:r>
          </w:p>
        </w:tc>
      </w:tr>
    </w:tbl>
    <w:p w:rsidR="002F303E" w:rsidRDefault="002F303E" w:rsidP="002F303E">
      <w:pPr>
        <w:rPr>
          <w:szCs w:val="22"/>
        </w:rPr>
      </w:pPr>
      <w:r>
        <w:rPr>
          <w:szCs w:val="22"/>
        </w:rPr>
        <w:t>The table shows that the two sides of the equation are approximately equal.</w:t>
      </w:r>
    </w:p>
    <w:p w:rsidR="002F303E" w:rsidRPr="00DC7ABF" w:rsidRDefault="002F303E" w:rsidP="002F303E">
      <w:pPr>
        <w:shd w:val="clear" w:color="auto" w:fill="FFFFFF"/>
        <w:rPr>
          <w:b/>
          <w:bCs/>
          <w:szCs w:val="22"/>
        </w:rPr>
      </w:pPr>
      <w:r w:rsidRPr="00DC7ABF">
        <w:rPr>
          <w:b/>
          <w:bCs/>
          <w:szCs w:val="22"/>
        </w:rPr>
        <w:t>Proble</w:t>
      </w:r>
      <w:r w:rsidR="0067284A">
        <w:rPr>
          <w:b/>
          <w:bCs/>
          <w:szCs w:val="22"/>
        </w:rPr>
        <w:t xml:space="preserve">m </w:t>
      </w:r>
      <w:r>
        <w:rPr>
          <w:b/>
          <w:bCs/>
          <w:szCs w:val="22"/>
        </w:rPr>
        <w:t>7</w:t>
      </w:r>
    </w:p>
    <w:p w:rsidR="002F303E" w:rsidRDefault="002F303E" w:rsidP="002F303E">
      <w:pPr>
        <w:rPr>
          <w:szCs w:val="22"/>
        </w:rPr>
      </w:pPr>
      <w:r w:rsidRPr="004D38D9">
        <w:rPr>
          <w:position w:val="-24"/>
        </w:rPr>
        <w:object w:dxaOrig="4220" w:dyaOrig="1020">
          <v:shape id="_x0000_i1052" type="#_x0000_t75" style="width:210.75pt;height:51pt" o:ole="">
            <v:imagedata r:id="rId72" o:title=""/>
          </v:shape>
          <o:OLEObject Type="Embed" ProgID="Equation.DSMT4" ShapeID="_x0000_i1052" DrawAspect="Content" ObjectID="_1456555020" r:id="rId73"/>
        </w:object>
      </w:r>
    </w:p>
    <w:p w:rsidR="002F303E" w:rsidRPr="004D38D9" w:rsidRDefault="002F303E" w:rsidP="002F303E">
      <w:pPr>
        <w:shd w:val="clear" w:color="auto" w:fill="FFFFFF"/>
        <w:rPr>
          <w:b/>
          <w:bCs/>
          <w:szCs w:val="22"/>
        </w:rPr>
      </w:pPr>
      <w:r w:rsidRPr="004D38D9">
        <w:rPr>
          <w:b/>
          <w:bCs/>
          <w:szCs w:val="22"/>
        </w:rPr>
        <w:t xml:space="preserve">Problem </w:t>
      </w:r>
      <w:r>
        <w:rPr>
          <w:b/>
          <w:bCs/>
          <w:szCs w:val="22"/>
        </w:rPr>
        <w:t>8</w:t>
      </w:r>
    </w:p>
    <w:p w:rsidR="002F303E" w:rsidRDefault="002F303E" w:rsidP="002F303E">
      <w:pPr>
        <w:rPr>
          <w:szCs w:val="22"/>
        </w:rPr>
      </w:pPr>
      <w:r>
        <w:rPr>
          <w:szCs w:val="22"/>
        </w:rPr>
        <w:t>Substituting D = 6, λ = 1 and p</w:t>
      </w:r>
      <w:r w:rsidRPr="00797643">
        <w:rPr>
          <w:szCs w:val="22"/>
          <w:vertAlign w:val="subscript"/>
        </w:rPr>
        <w:t>0</w:t>
      </w:r>
      <w:r>
        <w:rPr>
          <w:szCs w:val="22"/>
        </w:rPr>
        <w:t xml:space="preserve"> = 1, x = 50mm:</w:t>
      </w:r>
    </w:p>
    <w:p w:rsidR="002F303E" w:rsidRDefault="002F303E" w:rsidP="002F303E">
      <w:r w:rsidRPr="001127C3">
        <w:rPr>
          <w:position w:val="-24"/>
        </w:rPr>
        <w:object w:dxaOrig="3900" w:dyaOrig="1020">
          <v:shape id="_x0000_i1053" type="#_x0000_t75" style="width:195pt;height:51pt" o:ole="">
            <v:imagedata r:id="rId74" o:title=""/>
          </v:shape>
          <o:OLEObject Type="Embed" ProgID="Equation.DSMT4" ShapeID="_x0000_i1053" DrawAspect="Content" ObjectID="_1456555021" r:id="rId75"/>
        </w:object>
      </w:r>
    </w:p>
    <w:p w:rsidR="002F303E" w:rsidRPr="00797643" w:rsidRDefault="0067284A" w:rsidP="002F303E">
      <w:pPr>
        <w:shd w:val="clear" w:color="auto" w:fill="FFFFFF"/>
        <w:rPr>
          <w:b/>
          <w:bCs/>
        </w:rPr>
      </w:pPr>
      <w:r>
        <w:rPr>
          <w:b/>
          <w:bCs/>
        </w:rPr>
        <w:t xml:space="preserve">Problem </w:t>
      </w:r>
      <w:r w:rsidR="002F303E">
        <w:rPr>
          <w:b/>
          <w:bCs/>
        </w:rPr>
        <w:t>9</w:t>
      </w:r>
    </w:p>
    <w:p w:rsidR="002F303E" w:rsidRDefault="002F303E" w:rsidP="002F303E">
      <w:r w:rsidRPr="001127C3">
        <w:rPr>
          <w:position w:val="-24"/>
        </w:rPr>
        <w:object w:dxaOrig="5660" w:dyaOrig="1020">
          <v:shape id="_x0000_i1054" type="#_x0000_t75" style="width:282.75pt;height:51pt" o:ole="">
            <v:imagedata r:id="rId76" o:title=""/>
          </v:shape>
          <o:OLEObject Type="Embed" ProgID="Equation.DSMT4" ShapeID="_x0000_i1054" DrawAspect="Content" ObjectID="_1456555022" r:id="rId77"/>
        </w:object>
      </w:r>
    </w:p>
    <w:p w:rsidR="002F303E" w:rsidRPr="00523C19" w:rsidRDefault="0067284A" w:rsidP="002F303E">
      <w:pPr>
        <w:shd w:val="clear" w:color="auto" w:fill="FFFFFF"/>
        <w:rPr>
          <w:b/>
          <w:bCs/>
        </w:rPr>
      </w:pPr>
      <w:r>
        <w:rPr>
          <w:b/>
          <w:bCs/>
        </w:rPr>
        <w:t xml:space="preserve">Problem </w:t>
      </w:r>
      <w:r w:rsidR="002F303E">
        <w:rPr>
          <w:b/>
          <w:bCs/>
        </w:rPr>
        <w:t>10</w:t>
      </w:r>
    </w:p>
    <w:p w:rsidR="002F303E" w:rsidRDefault="002F303E" w:rsidP="002F303E">
      <w:r>
        <w:t>The relative amplitude is 1.42E-02 which is the sa</w:t>
      </w:r>
      <w:r w:rsidR="00EE6FE4">
        <w:t>me as 0.0142</w:t>
      </w:r>
      <w:r>
        <w:t>.</w:t>
      </w:r>
    </w:p>
    <w:p w:rsidR="002F303E" w:rsidRDefault="002F303E" w:rsidP="002F303E">
      <w:pPr>
        <w:rPr>
          <w:b/>
        </w:rPr>
      </w:pPr>
    </w:p>
    <w:p w:rsidR="0017117B" w:rsidRDefault="0017117B"/>
    <w:sectPr w:rsidR="0017117B">
      <w:headerReference w:type="even" r:id="rId78"/>
      <w:headerReference w:type="default" r:id="rId79"/>
      <w:footerReference w:type="even" r:id="rId80"/>
      <w:footerReference w:type="default" r:id="rId8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15C01" w:rsidRDefault="001D3D5D">
      <w:pPr>
        <w:spacing w:before="0" w:after="0"/>
      </w:pPr>
      <w:r>
        <w:separator/>
      </w:r>
    </w:p>
  </w:endnote>
  <w:endnote w:type="continuationSeparator" w:id="0">
    <w:p w:rsidR="00315C01" w:rsidRDefault="001D3D5D">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Reference Sans Serif">
    <w:panose1 w:val="020B0604030504040204"/>
    <w:charset w:val="00"/>
    <w:family w:val="swiss"/>
    <w:pitch w:val="variable"/>
    <w:sig w:usb0="20000287" w:usb1="00000000"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6FB0" w:rsidRDefault="002F303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4</w:t>
    </w:r>
    <w:r>
      <w:rPr>
        <w:rStyle w:val="PageNumber"/>
      </w:rPr>
      <w:fldChar w:fldCharType="end"/>
    </w:r>
  </w:p>
  <w:p w:rsidR="00806FB0" w:rsidRDefault="00D06F4C">
    <w:pPr>
      <w:pStyle w:val="Footer"/>
      <w:tabs>
        <w:tab w:val="clear" w:pos="8789"/>
        <w:tab w:val="left" w:pos="2700"/>
        <w:tab w:val="right" w:pos="9639"/>
      </w:tabs>
      <w:spacing w:before="0" w:after="0"/>
      <w:ind w:left="-851"/>
      <w:jc w:val="center"/>
      <w:rPr>
        <w:sz w:val="16"/>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6FB0" w:rsidRDefault="002F303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D06F4C">
      <w:rPr>
        <w:rStyle w:val="PageNumber"/>
        <w:noProof/>
      </w:rPr>
      <w:t>15</w:t>
    </w:r>
    <w:r>
      <w:rPr>
        <w:rStyle w:val="PageNumber"/>
      </w:rPr>
      <w:fldChar w:fldCharType="end"/>
    </w:r>
  </w:p>
  <w:p w:rsidR="00806FB0" w:rsidRDefault="002F303E">
    <w:pPr>
      <w:pStyle w:val="Footer"/>
      <w:tabs>
        <w:tab w:val="clear" w:pos="8789"/>
        <w:tab w:val="right" w:pos="8222"/>
      </w:tabs>
      <w:spacing w:before="0" w:after="0"/>
      <w:ind w:left="-1134"/>
      <w:rPr>
        <w:sz w:val="16"/>
      </w:rPr>
    </w:pPr>
    <w:r>
      <w:rPr>
        <w:sz w:val="16"/>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15C01" w:rsidRDefault="001D3D5D">
      <w:pPr>
        <w:spacing w:before="0" w:after="0"/>
      </w:pPr>
      <w:r>
        <w:separator/>
      </w:r>
    </w:p>
  </w:footnote>
  <w:footnote w:type="continuationSeparator" w:id="0">
    <w:p w:rsidR="00315C01" w:rsidRDefault="001D3D5D">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6FB0" w:rsidRDefault="002F303E">
    <w:pPr>
      <w:pStyle w:val="Header"/>
      <w:tabs>
        <w:tab w:val="clear" w:pos="8789"/>
        <w:tab w:val="right" w:pos="6521"/>
        <w:tab w:val="right" w:pos="7938"/>
      </w:tabs>
      <w:spacing w:after="120"/>
      <w:ind w:right="-567"/>
      <w:jc w:val="left"/>
      <w:rPr>
        <w:rFonts w:ascii="Arial" w:hAnsi="Arial"/>
        <w:sz w:val="32"/>
      </w:rPr>
    </w:pPr>
    <w:r>
      <w:rPr>
        <w:rFonts w:ascii="Arial" w:hAnsi="Arial"/>
        <w:noProof/>
        <w:sz w:val="20"/>
        <w:lang w:eastAsia="en-GB"/>
      </w:rPr>
      <mc:AlternateContent>
        <mc:Choice Requires="wps">
          <w:drawing>
            <wp:anchor distT="0" distB="0" distL="114300" distR="114300" simplePos="0" relativeHeight="251660288" behindDoc="0" locked="0" layoutInCell="1" allowOverlap="1">
              <wp:simplePos x="0" y="0"/>
              <wp:positionH relativeFrom="column">
                <wp:posOffset>-17145</wp:posOffset>
              </wp:positionH>
              <wp:positionV relativeFrom="paragraph">
                <wp:posOffset>345440</wp:posOffset>
              </wp:positionV>
              <wp:extent cx="4686300" cy="0"/>
              <wp:effectExtent l="20955" t="21590" r="17145" b="1651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863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029145" id="Straight Connector 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7.2pt" to="367.65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" strokeweight="2pt"/>
          </w:pict>
        </mc:Fallback>
      </mc:AlternateContent>
    </w:r>
    <w:r>
      <w:rPr>
        <w:rFonts w:ascii="Arial" w:hAnsi="Arial"/>
        <w:noProof/>
        <w:sz w:val="20"/>
        <w:lang w:eastAsia="en-GB"/>
      </w:rPr>
      <mc:AlternateContent>
        <mc:Choice Requires="wps">
          <w:drawing>
            <wp:anchor distT="0" distB="0" distL="114300" distR="114300" simplePos="0" relativeHeight="251659264" behindDoc="0" locked="1" layoutInCell="0" allowOverlap="1">
              <wp:simplePos x="0" y="0"/>
              <wp:positionH relativeFrom="column">
                <wp:posOffset>-360680</wp:posOffset>
              </wp:positionH>
              <wp:positionV relativeFrom="paragraph">
                <wp:posOffset>658495</wp:posOffset>
              </wp:positionV>
              <wp:extent cx="635" cy="7946390"/>
              <wp:effectExtent l="20320" t="20320" r="17145" b="1524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946390"/>
                      </a:xfrm>
                      <a:prstGeom prst="line">
                        <a:avLst/>
                      </a:prstGeom>
                      <a:noFill/>
                      <a:ln w="254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059C1A" id="Straight Connector 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pt,51.85pt" to="-28.35pt,67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" o:allowincell="f" strokeweight="2pt">
              <v:stroke startarrowwidth="narrow" startarrowlength="short" endarrowwidth="narrow" endarrowlength="short"/>
              <w10:anchorlock/>
            </v:line>
          </w:pict>
        </mc:Fallback>
      </mc:AlternateContent>
    </w:r>
    <w:r>
      <w:rPr>
        <w:rFonts w:ascii="Arial" w:hAnsi="Arial"/>
        <w:noProof/>
        <w:sz w:val="20"/>
        <w:lang w:eastAsia="en-GB"/>
      </w:rPr>
      <w:t>Properties of Ultrasonic Waves</w:t>
    </w:r>
    <w:r>
      <w:rPr>
        <w:rFonts w:ascii="Arial" w:hAnsi="Arial"/>
        <w:noProof/>
        <w:sz w:val="20"/>
        <w:lang w:eastAsia="en-GB"/>
      </w:rPr>
      <w:tab/>
    </w:r>
    <w:r>
      <w:rPr>
        <w:rFonts w:ascii="Arial" w:hAnsi="Arial"/>
        <w:sz w:val="20"/>
      </w:rPr>
      <w:t>LP4</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6FB0" w:rsidRDefault="002F303E" w:rsidP="00286A63">
    <w:pPr>
      <w:pStyle w:val="Header"/>
      <w:tabs>
        <w:tab w:val="clear" w:pos="8789"/>
        <w:tab w:val="right" w:pos="6521"/>
      </w:tabs>
      <w:spacing w:after="120"/>
      <w:ind w:right="-567"/>
      <w:jc w:val="left"/>
      <w:rPr>
        <w:rFonts w:ascii="Arial" w:hAnsi="Arial"/>
        <w:sz w:val="32"/>
      </w:rPr>
    </w:pPr>
    <w:r>
      <w:rPr>
        <w:rFonts w:ascii="Arial" w:hAnsi="Arial"/>
        <w:noProof/>
        <w:sz w:val="20"/>
        <w:lang w:eastAsia="en-GB"/>
      </w:rPr>
      <mc:AlternateContent>
        <mc:Choice Requires="wps">
          <w:drawing>
            <wp:anchor distT="0" distB="0" distL="114300" distR="114300" simplePos="0" relativeHeight="251662336" behindDoc="0" locked="1" layoutInCell="1" allowOverlap="1">
              <wp:simplePos x="0" y="0"/>
              <wp:positionH relativeFrom="column">
                <wp:posOffset>-208280</wp:posOffset>
              </wp:positionH>
              <wp:positionV relativeFrom="paragraph">
                <wp:posOffset>810895</wp:posOffset>
              </wp:positionV>
              <wp:extent cx="635" cy="7946390"/>
              <wp:effectExtent l="20320" t="20320" r="17145" b="1524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946390"/>
                      </a:xfrm>
                      <a:prstGeom prst="line">
                        <a:avLst/>
                      </a:prstGeom>
                      <a:noFill/>
                      <a:ln w="254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A92446" id="Straight Connector 3"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pt,63.85pt" to="-16.35pt,68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" strokeweight="2pt">
              <v:stroke startarrowwidth="narrow" startarrowlength="short" endarrowwidth="narrow" endarrowlength="short"/>
              <w10:anchorlock/>
            </v:line>
          </w:pict>
        </mc:Fallback>
      </mc:AlternateContent>
    </w:r>
    <w:r>
      <w:rPr>
        <w:rFonts w:ascii="Arial" w:hAnsi="Arial"/>
        <w:noProof/>
        <w:sz w:val="20"/>
        <w:lang w:eastAsia="en-GB"/>
      </w:rPr>
      <mc:AlternateContent>
        <mc:Choice Requires="wps">
          <w:drawing>
            <wp:anchor distT="0" distB="0" distL="114300" distR="114300" simplePos="0" relativeHeight="251661312" behindDoc="0" locked="0" layoutInCell="1" allowOverlap="1">
              <wp:simplePos x="0" y="0"/>
              <wp:positionH relativeFrom="column">
                <wp:posOffset>-17145</wp:posOffset>
              </wp:positionH>
              <wp:positionV relativeFrom="paragraph">
                <wp:posOffset>345440</wp:posOffset>
              </wp:positionV>
              <wp:extent cx="4686300" cy="0"/>
              <wp:effectExtent l="20955" t="21590" r="17145" b="1651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863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DDB1C0" id="Straight Connector 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7.2pt" to="367.65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" strokeweight="2pt"/>
          </w:pict>
        </mc:Fallback>
      </mc:AlternateContent>
    </w:r>
    <w:r>
      <w:rPr>
        <w:rFonts w:ascii="Arial" w:hAnsi="Arial"/>
        <w:noProof/>
        <w:sz w:val="20"/>
        <w:lang w:eastAsia="en-GB"/>
      </w:rPr>
      <w:t>Properties of Ultrasonic Waves</w:t>
    </w:r>
    <w:r>
      <w:rPr>
        <w:rFonts w:ascii="Arial" w:hAnsi="Arial"/>
        <w:noProof/>
        <w:sz w:val="20"/>
        <w:lang w:eastAsia="en-GB"/>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5C92C646"/>
    <w:lvl w:ilvl="0">
      <w:start w:val="1"/>
      <w:numFmt w:val="decimal"/>
      <w:pStyle w:val="ListNumber"/>
      <w:lvlText w:val="%1."/>
      <w:lvlJc w:val="left"/>
      <w:pPr>
        <w:tabs>
          <w:tab w:val="num" w:pos="360"/>
        </w:tabs>
        <w:ind w:left="360" w:hanging="360"/>
      </w:pPr>
    </w:lvl>
  </w:abstractNum>
  <w:abstractNum w:abstractNumId="1">
    <w:nsid w:val="FFFFFFFB"/>
    <w:multiLevelType w:val="multilevel"/>
    <w:tmpl w:val="247282AA"/>
    <w:lvl w:ilvl="0">
      <w:start w:val="2"/>
      <w:numFmt w:val="decimal"/>
      <w:pStyle w:val="Heading1"/>
      <w:lvlText w:val="%1"/>
      <w:lvlJc w:val="left"/>
      <w:pPr>
        <w:ind w:left="0" w:firstLine="0"/>
      </w:pPr>
      <w:rPr>
        <w:rFonts w:ascii="Times New Roman" w:hAnsi="Times New Roman" w:hint="default"/>
        <w:b/>
        <w:i w:val="0"/>
        <w:sz w:val="24"/>
      </w:rPr>
    </w:lvl>
    <w:lvl w:ilvl="1">
      <w:start w:val="1"/>
      <w:numFmt w:val="decimal"/>
      <w:pStyle w:val="Heading2"/>
      <w:lvlText w:val="%1.%2"/>
      <w:lvlJc w:val="left"/>
      <w:pPr>
        <w:ind w:left="0" w:firstLine="0"/>
      </w:pPr>
      <w:rPr>
        <w:rFonts w:ascii="Times New Roman" w:hAnsi="Times New Roman" w:hint="default"/>
        <w:b/>
        <w:i w:val="0"/>
        <w:sz w:val="24"/>
      </w:rPr>
    </w:lvl>
    <w:lvl w:ilvl="2">
      <w:start w:val="1"/>
      <w:numFmt w:val="decimal"/>
      <w:pStyle w:val="Heading3"/>
      <w:lvlText w:val="%1.%2.%3"/>
      <w:lvlJc w:val="left"/>
      <w:pPr>
        <w:ind w:left="0" w:firstLine="0"/>
      </w:pPr>
      <w:rPr>
        <w:rFonts w:ascii="Times New Roman" w:hAnsi="Times New Roman" w:hint="default"/>
        <w:b/>
        <w:i w:val="0"/>
        <w:sz w:val="24"/>
      </w:rPr>
    </w:lvl>
    <w:lvl w:ilvl="3">
      <w:start w:val="1"/>
      <w:numFmt w:val="decimal"/>
      <w:pStyle w:val="Heading4"/>
      <w:lvlText w:val="%1.%2.%3.%4"/>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pStyle w:val="Heading5"/>
      <w:lvlText w:val="%1.%2.%3.%4.%5"/>
      <w:lvlJc w:val="left"/>
      <w:pPr>
        <w:ind w:left="0" w:firstLine="0"/>
      </w:pPr>
      <w:rPr>
        <w:rFonts w:ascii="Times New Roman" w:hAnsi="Times New Roman" w:hint="default"/>
        <w:b/>
        <w:i w:val="0"/>
        <w:sz w:val="24"/>
      </w:rPr>
    </w:lvl>
    <w:lvl w:ilvl="5">
      <w:start w:val="1"/>
      <w:numFmt w:val="decimal"/>
      <w:pStyle w:val="Heading6"/>
      <w:lvlText w:val="%1.%2.%3.%4.%5.%6"/>
      <w:lvlJc w:val="left"/>
      <w:pPr>
        <w:ind w:left="0" w:firstLine="0"/>
      </w:pPr>
      <w:rPr>
        <w:rFonts w:ascii="Times New Roman" w:hAnsi="Times New Roman" w:hint="default"/>
        <w:b/>
        <w:i w:val="0"/>
        <w:sz w:val="24"/>
      </w:rPr>
    </w:lvl>
    <w:lvl w:ilvl="6">
      <w:start w:val="1"/>
      <w:numFmt w:val="decimal"/>
      <w:pStyle w:val="Heading7"/>
      <w:lvlText w:val="%1.%2.%3.%4.%5.%6.%7"/>
      <w:lvlJc w:val="left"/>
      <w:pPr>
        <w:ind w:left="0" w:firstLine="0"/>
      </w:pPr>
      <w:rPr>
        <w:rFonts w:ascii="Times New Roman" w:hAnsi="Times New Roman" w:hint="default"/>
        <w:b/>
        <w:i w:val="0"/>
        <w:sz w:val="24"/>
      </w:rPr>
    </w:lvl>
    <w:lvl w:ilvl="7">
      <w:start w:val="1"/>
      <w:numFmt w:val="decimal"/>
      <w:pStyle w:val="Heading8"/>
      <w:lvlText w:val="%1.%2.%3.%4.%5.%6.%7.%8"/>
      <w:lvlJc w:val="left"/>
      <w:pPr>
        <w:ind w:left="0" w:firstLine="0"/>
      </w:pPr>
      <w:rPr>
        <w:rFonts w:ascii="Times New Roman" w:hAnsi="Times New Roman" w:hint="default"/>
        <w:b/>
        <w:i w:val="0"/>
        <w:sz w:val="24"/>
      </w:rPr>
    </w:lvl>
    <w:lvl w:ilvl="8">
      <w:start w:val="1"/>
      <w:numFmt w:val="decimal"/>
      <w:pStyle w:val="Heading9"/>
      <w:lvlText w:val="%1.%2.%3.%4.%5.%6.%7.%8.%9"/>
      <w:lvlJc w:val="left"/>
      <w:pPr>
        <w:ind w:left="0" w:firstLine="0"/>
      </w:pPr>
      <w:rPr>
        <w:rFonts w:ascii="Times New Roman" w:hAnsi="Times New Roman" w:hint="default"/>
        <w:b/>
        <w:i w:val="0"/>
        <w:sz w:val="24"/>
      </w:rPr>
    </w:lvl>
  </w:abstractNum>
  <w:abstractNum w:abstractNumId="2">
    <w:nsid w:val="FFFFFFFE"/>
    <w:multiLevelType w:val="singleLevel"/>
    <w:tmpl w:val="F8183B3E"/>
    <w:lvl w:ilvl="0">
      <w:numFmt w:val="bullet"/>
      <w:lvlText w:val="*"/>
      <w:lvlJc w:val="left"/>
    </w:lvl>
  </w:abstractNum>
  <w:abstractNum w:abstractNumId="3">
    <w:nsid w:val="0490355F"/>
    <w:multiLevelType w:val="hybridMultilevel"/>
    <w:tmpl w:val="928221B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6EB27BF"/>
    <w:multiLevelType w:val="multilevel"/>
    <w:tmpl w:val="01C2B1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C820787"/>
    <w:multiLevelType w:val="multilevel"/>
    <w:tmpl w:val="4CDE4D1C"/>
    <w:lvl w:ilvl="0">
      <w:start w:val="4"/>
      <w:numFmt w:val="decimal"/>
      <w:lvlText w:val="%1."/>
      <w:lvlJc w:val="left"/>
      <w:pPr>
        <w:ind w:left="1296" w:hanging="360"/>
      </w:pPr>
      <w:rPr>
        <w:rFonts w:hint="default"/>
      </w:rPr>
    </w:lvl>
    <w:lvl w:ilvl="1">
      <w:start w:val="1"/>
      <w:numFmt w:val="decimal"/>
      <w:isLgl/>
      <w:lvlText w:val="%1.%2"/>
      <w:lvlJc w:val="left"/>
      <w:pPr>
        <w:ind w:left="1656" w:hanging="720"/>
      </w:pPr>
      <w:rPr>
        <w:rFonts w:hint="default"/>
      </w:rPr>
    </w:lvl>
    <w:lvl w:ilvl="2">
      <w:start w:val="1"/>
      <w:numFmt w:val="decimal"/>
      <w:isLgl/>
      <w:lvlText w:val="%1.%2.%3"/>
      <w:lvlJc w:val="left"/>
      <w:pPr>
        <w:ind w:left="2016" w:hanging="1080"/>
      </w:pPr>
      <w:rPr>
        <w:rFonts w:hint="default"/>
      </w:rPr>
    </w:lvl>
    <w:lvl w:ilvl="3">
      <w:start w:val="1"/>
      <w:numFmt w:val="decimal"/>
      <w:isLgl/>
      <w:lvlText w:val="%1.%2.%3.%4"/>
      <w:lvlJc w:val="left"/>
      <w:pPr>
        <w:ind w:left="2016" w:hanging="1080"/>
      </w:pPr>
      <w:rPr>
        <w:rFonts w:hint="default"/>
      </w:rPr>
    </w:lvl>
    <w:lvl w:ilvl="4">
      <w:start w:val="1"/>
      <w:numFmt w:val="decimal"/>
      <w:isLgl/>
      <w:lvlText w:val="%1.%2.%3.%4.%5"/>
      <w:lvlJc w:val="left"/>
      <w:pPr>
        <w:ind w:left="2376" w:hanging="1440"/>
      </w:pPr>
      <w:rPr>
        <w:rFonts w:hint="default"/>
      </w:rPr>
    </w:lvl>
    <w:lvl w:ilvl="5">
      <w:start w:val="1"/>
      <w:numFmt w:val="decimal"/>
      <w:isLgl/>
      <w:lvlText w:val="%1.%2.%3.%4.%5.%6"/>
      <w:lvlJc w:val="left"/>
      <w:pPr>
        <w:ind w:left="2736" w:hanging="1800"/>
      </w:pPr>
      <w:rPr>
        <w:rFonts w:hint="default"/>
      </w:rPr>
    </w:lvl>
    <w:lvl w:ilvl="6">
      <w:start w:val="1"/>
      <w:numFmt w:val="decimal"/>
      <w:isLgl/>
      <w:lvlText w:val="%1.%2.%3.%4.%5.%6.%7"/>
      <w:lvlJc w:val="left"/>
      <w:pPr>
        <w:ind w:left="3096" w:hanging="2160"/>
      </w:pPr>
      <w:rPr>
        <w:rFonts w:hint="default"/>
      </w:rPr>
    </w:lvl>
    <w:lvl w:ilvl="7">
      <w:start w:val="1"/>
      <w:numFmt w:val="decimal"/>
      <w:isLgl/>
      <w:lvlText w:val="%1.%2.%3.%4.%5.%6.%7.%8"/>
      <w:lvlJc w:val="left"/>
      <w:pPr>
        <w:ind w:left="3096" w:hanging="2160"/>
      </w:pPr>
      <w:rPr>
        <w:rFonts w:hint="default"/>
      </w:rPr>
    </w:lvl>
    <w:lvl w:ilvl="8">
      <w:start w:val="1"/>
      <w:numFmt w:val="decimal"/>
      <w:isLgl/>
      <w:lvlText w:val="%1.%2.%3.%4.%5.%6.%7.%8.%9"/>
      <w:lvlJc w:val="left"/>
      <w:pPr>
        <w:ind w:left="3456" w:hanging="2520"/>
      </w:pPr>
      <w:rPr>
        <w:rFonts w:hint="default"/>
      </w:rPr>
    </w:lvl>
  </w:abstractNum>
  <w:abstractNum w:abstractNumId="6">
    <w:nsid w:val="1259035F"/>
    <w:multiLevelType w:val="hybridMultilevel"/>
    <w:tmpl w:val="E5A6A82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14194240"/>
    <w:multiLevelType w:val="hybridMultilevel"/>
    <w:tmpl w:val="BD78521E"/>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nsid w:val="143D1AD1"/>
    <w:multiLevelType w:val="hybridMultilevel"/>
    <w:tmpl w:val="E002286A"/>
    <w:lvl w:ilvl="0" w:tplc="7EE0E5E4">
      <w:start w:val="1"/>
      <w:numFmt w:val="bullet"/>
      <w:lvlText w:val=""/>
      <w:lvlJc w:val="left"/>
      <w:pPr>
        <w:tabs>
          <w:tab w:val="num" w:pos="720"/>
        </w:tabs>
        <w:ind w:left="720" w:hanging="360"/>
      </w:pPr>
      <w:rPr>
        <w:rFonts w:ascii="Symbol" w:hAnsi="Symbol" w:hint="default"/>
      </w:rPr>
    </w:lvl>
    <w:lvl w:ilvl="1" w:tplc="17A685CA">
      <w:start w:val="1"/>
      <w:numFmt w:val="bullet"/>
      <w:lvlText w:val="o"/>
      <w:lvlJc w:val="left"/>
      <w:pPr>
        <w:tabs>
          <w:tab w:val="num" w:pos="1440"/>
        </w:tabs>
        <w:ind w:left="1440" w:hanging="360"/>
      </w:pPr>
      <w:rPr>
        <w:rFonts w:ascii="Courier New" w:hAnsi="Courier New" w:hint="default"/>
      </w:rPr>
    </w:lvl>
    <w:lvl w:ilvl="2" w:tplc="37620DAE" w:tentative="1">
      <w:start w:val="1"/>
      <w:numFmt w:val="bullet"/>
      <w:lvlText w:val=""/>
      <w:lvlJc w:val="left"/>
      <w:pPr>
        <w:tabs>
          <w:tab w:val="num" w:pos="2160"/>
        </w:tabs>
        <w:ind w:left="2160" w:hanging="360"/>
      </w:pPr>
      <w:rPr>
        <w:rFonts w:ascii="Wingdings" w:hAnsi="Wingdings" w:hint="default"/>
      </w:rPr>
    </w:lvl>
    <w:lvl w:ilvl="3" w:tplc="49D26906" w:tentative="1">
      <w:start w:val="1"/>
      <w:numFmt w:val="bullet"/>
      <w:lvlText w:val=""/>
      <w:lvlJc w:val="left"/>
      <w:pPr>
        <w:tabs>
          <w:tab w:val="num" w:pos="2880"/>
        </w:tabs>
        <w:ind w:left="2880" w:hanging="360"/>
      </w:pPr>
      <w:rPr>
        <w:rFonts w:ascii="Symbol" w:hAnsi="Symbol" w:hint="default"/>
      </w:rPr>
    </w:lvl>
    <w:lvl w:ilvl="4" w:tplc="A0E05AE6" w:tentative="1">
      <w:start w:val="1"/>
      <w:numFmt w:val="bullet"/>
      <w:lvlText w:val="o"/>
      <w:lvlJc w:val="left"/>
      <w:pPr>
        <w:tabs>
          <w:tab w:val="num" w:pos="3600"/>
        </w:tabs>
        <w:ind w:left="3600" w:hanging="360"/>
      </w:pPr>
      <w:rPr>
        <w:rFonts w:ascii="Courier New" w:hAnsi="Courier New" w:hint="default"/>
      </w:rPr>
    </w:lvl>
    <w:lvl w:ilvl="5" w:tplc="7B7A7118" w:tentative="1">
      <w:start w:val="1"/>
      <w:numFmt w:val="bullet"/>
      <w:lvlText w:val=""/>
      <w:lvlJc w:val="left"/>
      <w:pPr>
        <w:tabs>
          <w:tab w:val="num" w:pos="4320"/>
        </w:tabs>
        <w:ind w:left="4320" w:hanging="360"/>
      </w:pPr>
      <w:rPr>
        <w:rFonts w:ascii="Wingdings" w:hAnsi="Wingdings" w:hint="default"/>
      </w:rPr>
    </w:lvl>
    <w:lvl w:ilvl="6" w:tplc="3796D030" w:tentative="1">
      <w:start w:val="1"/>
      <w:numFmt w:val="bullet"/>
      <w:lvlText w:val=""/>
      <w:lvlJc w:val="left"/>
      <w:pPr>
        <w:tabs>
          <w:tab w:val="num" w:pos="5040"/>
        </w:tabs>
        <w:ind w:left="5040" w:hanging="360"/>
      </w:pPr>
      <w:rPr>
        <w:rFonts w:ascii="Symbol" w:hAnsi="Symbol" w:hint="default"/>
      </w:rPr>
    </w:lvl>
    <w:lvl w:ilvl="7" w:tplc="60EA6E7A" w:tentative="1">
      <w:start w:val="1"/>
      <w:numFmt w:val="bullet"/>
      <w:lvlText w:val="o"/>
      <w:lvlJc w:val="left"/>
      <w:pPr>
        <w:tabs>
          <w:tab w:val="num" w:pos="5760"/>
        </w:tabs>
        <w:ind w:left="5760" w:hanging="360"/>
      </w:pPr>
      <w:rPr>
        <w:rFonts w:ascii="Courier New" w:hAnsi="Courier New" w:hint="default"/>
      </w:rPr>
    </w:lvl>
    <w:lvl w:ilvl="8" w:tplc="A6DCEFEE" w:tentative="1">
      <w:start w:val="1"/>
      <w:numFmt w:val="bullet"/>
      <w:lvlText w:val=""/>
      <w:lvlJc w:val="left"/>
      <w:pPr>
        <w:tabs>
          <w:tab w:val="num" w:pos="6480"/>
        </w:tabs>
        <w:ind w:left="6480" w:hanging="360"/>
      </w:pPr>
      <w:rPr>
        <w:rFonts w:ascii="Wingdings" w:hAnsi="Wingdings" w:hint="default"/>
      </w:rPr>
    </w:lvl>
  </w:abstractNum>
  <w:abstractNum w:abstractNumId="9">
    <w:nsid w:val="17DD3F9C"/>
    <w:multiLevelType w:val="multilevel"/>
    <w:tmpl w:val="EBA01EE6"/>
    <w:lvl w:ilvl="0">
      <w:start w:val="8"/>
      <w:numFmt w:val="decimal"/>
      <w:lvlText w:val="%1"/>
      <w:lvlJc w:val="left"/>
      <w:pPr>
        <w:ind w:left="405" w:hanging="405"/>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4320" w:hanging="216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10">
    <w:nsid w:val="19284D08"/>
    <w:multiLevelType w:val="hybridMultilevel"/>
    <w:tmpl w:val="D8C6C6FC"/>
    <w:lvl w:ilvl="0" w:tplc="0809000F">
      <w:start w:val="1"/>
      <w:numFmt w:val="decimal"/>
      <w:lvlText w:val="%1."/>
      <w:lvlJc w:val="left"/>
      <w:pPr>
        <w:ind w:left="360" w:hanging="360"/>
      </w:pPr>
      <w:rPr>
        <w:rFont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nsid w:val="1E0739AA"/>
    <w:multiLevelType w:val="hybridMultilevel"/>
    <w:tmpl w:val="FE94323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nsid w:val="1EEF7265"/>
    <w:multiLevelType w:val="hybridMultilevel"/>
    <w:tmpl w:val="BF20C9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28945E5A"/>
    <w:multiLevelType w:val="multilevel"/>
    <w:tmpl w:val="DE867BBA"/>
    <w:lvl w:ilvl="0">
      <w:start w:val="6"/>
      <w:numFmt w:val="decimal"/>
      <w:lvlText w:val="%1"/>
      <w:lvlJc w:val="left"/>
      <w:pPr>
        <w:ind w:left="645" w:hanging="645"/>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4320" w:hanging="216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14">
    <w:nsid w:val="28C25ED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2B6D332D"/>
    <w:multiLevelType w:val="hybridMultilevel"/>
    <w:tmpl w:val="723C049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30432F7A"/>
    <w:multiLevelType w:val="singleLevel"/>
    <w:tmpl w:val="1018EB36"/>
    <w:lvl w:ilvl="0">
      <w:start w:val="1"/>
      <w:numFmt w:val="decimal"/>
      <w:lvlText w:val="%1."/>
      <w:legacy w:legacy="1" w:legacySpace="0" w:legacyIndent="283"/>
      <w:lvlJc w:val="left"/>
      <w:pPr>
        <w:ind w:left="283" w:hanging="283"/>
      </w:pPr>
    </w:lvl>
  </w:abstractNum>
  <w:abstractNum w:abstractNumId="17">
    <w:nsid w:val="31177228"/>
    <w:multiLevelType w:val="hybridMultilevel"/>
    <w:tmpl w:val="BFF82328"/>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35FE205E"/>
    <w:multiLevelType w:val="hybridMultilevel"/>
    <w:tmpl w:val="E67CB1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9164DFE"/>
    <w:multiLevelType w:val="multilevel"/>
    <w:tmpl w:val="916C75F6"/>
    <w:lvl w:ilvl="0">
      <w:start w:val="5"/>
      <w:numFmt w:val="decimal"/>
      <w:lvlText w:val="%1"/>
      <w:lvlJc w:val="left"/>
      <w:pPr>
        <w:ind w:left="405" w:hanging="405"/>
      </w:pPr>
      <w:rPr>
        <w:rFonts w:hint="default"/>
      </w:rPr>
    </w:lvl>
    <w:lvl w:ilvl="1">
      <w:start w:val="1"/>
      <w:numFmt w:val="decimal"/>
      <w:lvlText w:val="%1.%2"/>
      <w:lvlJc w:val="left"/>
      <w:pPr>
        <w:ind w:left="1296"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2808" w:hanging="1080"/>
      </w:pPr>
      <w:rPr>
        <w:rFonts w:hint="default"/>
      </w:rPr>
    </w:lvl>
    <w:lvl w:ilvl="4">
      <w:start w:val="1"/>
      <w:numFmt w:val="decimal"/>
      <w:lvlText w:val="%1.%2.%3.%4.%5"/>
      <w:lvlJc w:val="left"/>
      <w:pPr>
        <w:ind w:left="3744" w:hanging="1440"/>
      </w:pPr>
      <w:rPr>
        <w:rFonts w:hint="default"/>
      </w:rPr>
    </w:lvl>
    <w:lvl w:ilvl="5">
      <w:start w:val="1"/>
      <w:numFmt w:val="decimal"/>
      <w:lvlText w:val="%1.%2.%3.%4.%5.%6"/>
      <w:lvlJc w:val="left"/>
      <w:pPr>
        <w:ind w:left="4680" w:hanging="1800"/>
      </w:pPr>
      <w:rPr>
        <w:rFonts w:hint="default"/>
      </w:rPr>
    </w:lvl>
    <w:lvl w:ilvl="6">
      <w:start w:val="1"/>
      <w:numFmt w:val="decimal"/>
      <w:lvlText w:val="%1.%2.%3.%4.%5.%6.%7"/>
      <w:lvlJc w:val="left"/>
      <w:pPr>
        <w:ind w:left="5616" w:hanging="2160"/>
      </w:pPr>
      <w:rPr>
        <w:rFonts w:hint="default"/>
      </w:rPr>
    </w:lvl>
    <w:lvl w:ilvl="7">
      <w:start w:val="1"/>
      <w:numFmt w:val="decimal"/>
      <w:lvlText w:val="%1.%2.%3.%4.%5.%6.%7.%8"/>
      <w:lvlJc w:val="left"/>
      <w:pPr>
        <w:ind w:left="6192" w:hanging="2160"/>
      </w:pPr>
      <w:rPr>
        <w:rFonts w:hint="default"/>
      </w:rPr>
    </w:lvl>
    <w:lvl w:ilvl="8">
      <w:start w:val="1"/>
      <w:numFmt w:val="decimal"/>
      <w:lvlText w:val="%1.%2.%3.%4.%5.%6.%7.%8.%9"/>
      <w:lvlJc w:val="left"/>
      <w:pPr>
        <w:ind w:left="7128" w:hanging="2520"/>
      </w:pPr>
      <w:rPr>
        <w:rFonts w:hint="default"/>
      </w:rPr>
    </w:lvl>
  </w:abstractNum>
  <w:abstractNum w:abstractNumId="20">
    <w:nsid w:val="3F124422"/>
    <w:multiLevelType w:val="multilevel"/>
    <w:tmpl w:val="0ACA25D6"/>
    <w:lvl w:ilvl="0">
      <w:start w:val="15"/>
      <w:numFmt w:val="decimal"/>
      <w:lvlText w:val="%1"/>
      <w:lvlJc w:val="left"/>
      <w:pPr>
        <w:tabs>
          <w:tab w:val="num" w:pos="915"/>
        </w:tabs>
        <w:ind w:left="915" w:hanging="915"/>
      </w:pPr>
      <w:rPr>
        <w:rFonts w:hint="default"/>
      </w:rPr>
    </w:lvl>
    <w:lvl w:ilvl="1">
      <w:start w:val="4"/>
      <w:numFmt w:val="decimal"/>
      <w:lvlText w:val="%1.%2"/>
      <w:lvlJc w:val="left"/>
      <w:pPr>
        <w:tabs>
          <w:tab w:val="num" w:pos="915"/>
        </w:tabs>
        <w:ind w:left="915" w:hanging="915"/>
      </w:pPr>
      <w:rPr>
        <w:rFonts w:hint="default"/>
      </w:rPr>
    </w:lvl>
    <w:lvl w:ilvl="2">
      <w:start w:val="3"/>
      <w:numFmt w:val="decimal"/>
      <w:lvlText w:val="%1.%2.%3"/>
      <w:lvlJc w:val="left"/>
      <w:pPr>
        <w:tabs>
          <w:tab w:val="num" w:pos="915"/>
        </w:tabs>
        <w:ind w:left="915" w:hanging="915"/>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1">
    <w:nsid w:val="435F50A9"/>
    <w:multiLevelType w:val="multilevel"/>
    <w:tmpl w:val="5B6469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3847344"/>
    <w:multiLevelType w:val="hybridMultilevel"/>
    <w:tmpl w:val="556EF02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79610ED"/>
    <w:multiLevelType w:val="hybridMultilevel"/>
    <w:tmpl w:val="33C2007A"/>
    <w:lvl w:ilvl="0" w:tplc="70AAA638">
      <w:start w:val="1"/>
      <w:numFmt w:val="bullet"/>
      <w:lvlText w:val=""/>
      <w:lvlJc w:val="left"/>
      <w:pPr>
        <w:tabs>
          <w:tab w:val="num" w:pos="720"/>
        </w:tabs>
        <w:ind w:left="720" w:hanging="360"/>
      </w:pPr>
      <w:rPr>
        <w:rFonts w:ascii="Symbol" w:hAnsi="Symbol" w:hint="default"/>
      </w:rPr>
    </w:lvl>
    <w:lvl w:ilvl="1" w:tplc="2AA449D0">
      <w:start w:val="1"/>
      <w:numFmt w:val="bullet"/>
      <w:lvlText w:val="o"/>
      <w:lvlJc w:val="left"/>
      <w:pPr>
        <w:tabs>
          <w:tab w:val="num" w:pos="1440"/>
        </w:tabs>
        <w:ind w:left="1440" w:hanging="360"/>
      </w:pPr>
      <w:rPr>
        <w:rFonts w:ascii="Courier New" w:hAnsi="Courier New" w:hint="default"/>
      </w:rPr>
    </w:lvl>
    <w:lvl w:ilvl="2" w:tplc="0BA06434">
      <w:start w:val="1"/>
      <w:numFmt w:val="bullet"/>
      <w:lvlText w:val=""/>
      <w:lvlJc w:val="left"/>
      <w:pPr>
        <w:tabs>
          <w:tab w:val="num" w:pos="2160"/>
        </w:tabs>
        <w:ind w:left="2160" w:hanging="360"/>
      </w:pPr>
      <w:rPr>
        <w:rFonts w:ascii="Wingdings" w:hAnsi="Wingdings" w:hint="default"/>
      </w:rPr>
    </w:lvl>
    <w:lvl w:ilvl="3" w:tplc="AA5052B2" w:tentative="1">
      <w:start w:val="1"/>
      <w:numFmt w:val="bullet"/>
      <w:lvlText w:val=""/>
      <w:lvlJc w:val="left"/>
      <w:pPr>
        <w:tabs>
          <w:tab w:val="num" w:pos="2880"/>
        </w:tabs>
        <w:ind w:left="2880" w:hanging="360"/>
      </w:pPr>
      <w:rPr>
        <w:rFonts w:ascii="Symbol" w:hAnsi="Symbol" w:hint="default"/>
      </w:rPr>
    </w:lvl>
    <w:lvl w:ilvl="4" w:tplc="FC76E084" w:tentative="1">
      <w:start w:val="1"/>
      <w:numFmt w:val="bullet"/>
      <w:lvlText w:val="o"/>
      <w:lvlJc w:val="left"/>
      <w:pPr>
        <w:tabs>
          <w:tab w:val="num" w:pos="3600"/>
        </w:tabs>
        <w:ind w:left="3600" w:hanging="360"/>
      </w:pPr>
      <w:rPr>
        <w:rFonts w:ascii="Courier New" w:hAnsi="Courier New" w:hint="default"/>
      </w:rPr>
    </w:lvl>
    <w:lvl w:ilvl="5" w:tplc="B276D816" w:tentative="1">
      <w:start w:val="1"/>
      <w:numFmt w:val="bullet"/>
      <w:lvlText w:val=""/>
      <w:lvlJc w:val="left"/>
      <w:pPr>
        <w:tabs>
          <w:tab w:val="num" w:pos="4320"/>
        </w:tabs>
        <w:ind w:left="4320" w:hanging="360"/>
      </w:pPr>
      <w:rPr>
        <w:rFonts w:ascii="Wingdings" w:hAnsi="Wingdings" w:hint="default"/>
      </w:rPr>
    </w:lvl>
    <w:lvl w:ilvl="6" w:tplc="85521538" w:tentative="1">
      <w:start w:val="1"/>
      <w:numFmt w:val="bullet"/>
      <w:lvlText w:val=""/>
      <w:lvlJc w:val="left"/>
      <w:pPr>
        <w:tabs>
          <w:tab w:val="num" w:pos="5040"/>
        </w:tabs>
        <w:ind w:left="5040" w:hanging="360"/>
      </w:pPr>
      <w:rPr>
        <w:rFonts w:ascii="Symbol" w:hAnsi="Symbol" w:hint="default"/>
      </w:rPr>
    </w:lvl>
    <w:lvl w:ilvl="7" w:tplc="741E3B6A" w:tentative="1">
      <w:start w:val="1"/>
      <w:numFmt w:val="bullet"/>
      <w:lvlText w:val="o"/>
      <w:lvlJc w:val="left"/>
      <w:pPr>
        <w:tabs>
          <w:tab w:val="num" w:pos="5760"/>
        </w:tabs>
        <w:ind w:left="5760" w:hanging="360"/>
      </w:pPr>
      <w:rPr>
        <w:rFonts w:ascii="Courier New" w:hAnsi="Courier New" w:hint="default"/>
      </w:rPr>
    </w:lvl>
    <w:lvl w:ilvl="8" w:tplc="E020D574" w:tentative="1">
      <w:start w:val="1"/>
      <w:numFmt w:val="bullet"/>
      <w:lvlText w:val=""/>
      <w:lvlJc w:val="left"/>
      <w:pPr>
        <w:tabs>
          <w:tab w:val="num" w:pos="6480"/>
        </w:tabs>
        <w:ind w:left="6480" w:hanging="360"/>
      </w:pPr>
      <w:rPr>
        <w:rFonts w:ascii="Wingdings" w:hAnsi="Wingdings" w:hint="default"/>
      </w:rPr>
    </w:lvl>
  </w:abstractNum>
  <w:abstractNum w:abstractNumId="24">
    <w:nsid w:val="4D0B7635"/>
    <w:multiLevelType w:val="multilevel"/>
    <w:tmpl w:val="584479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E293E65"/>
    <w:multiLevelType w:val="hybridMultilevel"/>
    <w:tmpl w:val="2F8672D2"/>
    <w:lvl w:ilvl="0" w:tplc="5C86F860">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4F121CB5"/>
    <w:multiLevelType w:val="hybridMultilevel"/>
    <w:tmpl w:val="20861D4A"/>
    <w:lvl w:ilvl="0" w:tplc="2FF4003E">
      <w:start w:val="1"/>
      <w:numFmt w:val="bullet"/>
      <w:lvlText w:val=""/>
      <w:lvlJc w:val="left"/>
      <w:pPr>
        <w:tabs>
          <w:tab w:val="num" w:pos="720"/>
        </w:tabs>
        <w:ind w:left="720" w:hanging="360"/>
      </w:pPr>
      <w:rPr>
        <w:rFonts w:ascii="Symbol" w:hAnsi="Symbol" w:hint="default"/>
      </w:rPr>
    </w:lvl>
    <w:lvl w:ilvl="1" w:tplc="9170178C" w:tentative="1">
      <w:start w:val="1"/>
      <w:numFmt w:val="bullet"/>
      <w:lvlText w:val="o"/>
      <w:lvlJc w:val="left"/>
      <w:pPr>
        <w:tabs>
          <w:tab w:val="num" w:pos="1440"/>
        </w:tabs>
        <w:ind w:left="1440" w:hanging="360"/>
      </w:pPr>
      <w:rPr>
        <w:rFonts w:ascii="Courier New" w:hAnsi="Courier New" w:cs="Courier New" w:hint="default"/>
      </w:rPr>
    </w:lvl>
    <w:lvl w:ilvl="2" w:tplc="CCEC0A4E" w:tentative="1">
      <w:start w:val="1"/>
      <w:numFmt w:val="bullet"/>
      <w:lvlText w:val=""/>
      <w:lvlJc w:val="left"/>
      <w:pPr>
        <w:tabs>
          <w:tab w:val="num" w:pos="2160"/>
        </w:tabs>
        <w:ind w:left="2160" w:hanging="360"/>
      </w:pPr>
      <w:rPr>
        <w:rFonts w:ascii="Wingdings" w:hAnsi="Wingdings" w:hint="default"/>
      </w:rPr>
    </w:lvl>
    <w:lvl w:ilvl="3" w:tplc="BC58EF02" w:tentative="1">
      <w:start w:val="1"/>
      <w:numFmt w:val="bullet"/>
      <w:lvlText w:val=""/>
      <w:lvlJc w:val="left"/>
      <w:pPr>
        <w:tabs>
          <w:tab w:val="num" w:pos="2880"/>
        </w:tabs>
        <w:ind w:left="2880" w:hanging="360"/>
      </w:pPr>
      <w:rPr>
        <w:rFonts w:ascii="Symbol" w:hAnsi="Symbol" w:hint="default"/>
      </w:rPr>
    </w:lvl>
    <w:lvl w:ilvl="4" w:tplc="B41E5A74" w:tentative="1">
      <w:start w:val="1"/>
      <w:numFmt w:val="bullet"/>
      <w:lvlText w:val="o"/>
      <w:lvlJc w:val="left"/>
      <w:pPr>
        <w:tabs>
          <w:tab w:val="num" w:pos="3600"/>
        </w:tabs>
        <w:ind w:left="3600" w:hanging="360"/>
      </w:pPr>
      <w:rPr>
        <w:rFonts w:ascii="Courier New" w:hAnsi="Courier New" w:cs="Courier New" w:hint="default"/>
      </w:rPr>
    </w:lvl>
    <w:lvl w:ilvl="5" w:tplc="B20C2A30" w:tentative="1">
      <w:start w:val="1"/>
      <w:numFmt w:val="bullet"/>
      <w:lvlText w:val=""/>
      <w:lvlJc w:val="left"/>
      <w:pPr>
        <w:tabs>
          <w:tab w:val="num" w:pos="4320"/>
        </w:tabs>
        <w:ind w:left="4320" w:hanging="360"/>
      </w:pPr>
      <w:rPr>
        <w:rFonts w:ascii="Wingdings" w:hAnsi="Wingdings" w:hint="default"/>
      </w:rPr>
    </w:lvl>
    <w:lvl w:ilvl="6" w:tplc="EB7ED1E6" w:tentative="1">
      <w:start w:val="1"/>
      <w:numFmt w:val="bullet"/>
      <w:lvlText w:val=""/>
      <w:lvlJc w:val="left"/>
      <w:pPr>
        <w:tabs>
          <w:tab w:val="num" w:pos="5040"/>
        </w:tabs>
        <w:ind w:left="5040" w:hanging="360"/>
      </w:pPr>
      <w:rPr>
        <w:rFonts w:ascii="Symbol" w:hAnsi="Symbol" w:hint="default"/>
      </w:rPr>
    </w:lvl>
    <w:lvl w:ilvl="7" w:tplc="DAEA06BC" w:tentative="1">
      <w:start w:val="1"/>
      <w:numFmt w:val="bullet"/>
      <w:lvlText w:val="o"/>
      <w:lvlJc w:val="left"/>
      <w:pPr>
        <w:tabs>
          <w:tab w:val="num" w:pos="5760"/>
        </w:tabs>
        <w:ind w:left="5760" w:hanging="360"/>
      </w:pPr>
      <w:rPr>
        <w:rFonts w:ascii="Courier New" w:hAnsi="Courier New" w:cs="Courier New" w:hint="default"/>
      </w:rPr>
    </w:lvl>
    <w:lvl w:ilvl="8" w:tplc="D2C8F770" w:tentative="1">
      <w:start w:val="1"/>
      <w:numFmt w:val="bullet"/>
      <w:lvlText w:val=""/>
      <w:lvlJc w:val="left"/>
      <w:pPr>
        <w:tabs>
          <w:tab w:val="num" w:pos="6480"/>
        </w:tabs>
        <w:ind w:left="6480" w:hanging="360"/>
      </w:pPr>
      <w:rPr>
        <w:rFonts w:ascii="Wingdings" w:hAnsi="Wingdings" w:hint="default"/>
      </w:rPr>
    </w:lvl>
  </w:abstractNum>
  <w:abstractNum w:abstractNumId="27">
    <w:nsid w:val="57686F18"/>
    <w:multiLevelType w:val="hybridMultilevel"/>
    <w:tmpl w:val="71ECE76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5C131914"/>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29">
    <w:nsid w:val="66273DB1"/>
    <w:multiLevelType w:val="hybridMultilevel"/>
    <w:tmpl w:val="F244A7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6E980D7F"/>
    <w:multiLevelType w:val="hybridMultilevel"/>
    <w:tmpl w:val="63BA5A0E"/>
    <w:lvl w:ilvl="0" w:tplc="28CA4AE4">
      <w:start w:val="3"/>
      <w:numFmt w:val="decimal"/>
      <w:lvlText w:val="%1."/>
      <w:lvlJc w:val="left"/>
      <w:pPr>
        <w:tabs>
          <w:tab w:val="num" w:pos="644"/>
        </w:tabs>
        <w:ind w:left="644" w:hanging="360"/>
      </w:pPr>
      <w:rPr>
        <w:rFonts w:hint="default"/>
      </w:rPr>
    </w:lvl>
    <w:lvl w:ilvl="1" w:tplc="65B2E8CE" w:tentative="1">
      <w:start w:val="1"/>
      <w:numFmt w:val="lowerLetter"/>
      <w:lvlText w:val="%2."/>
      <w:lvlJc w:val="left"/>
      <w:pPr>
        <w:tabs>
          <w:tab w:val="num" w:pos="1364"/>
        </w:tabs>
        <w:ind w:left="1364" w:hanging="360"/>
      </w:pPr>
    </w:lvl>
    <w:lvl w:ilvl="2" w:tplc="AB3CA0F4" w:tentative="1">
      <w:start w:val="1"/>
      <w:numFmt w:val="lowerRoman"/>
      <w:lvlText w:val="%3."/>
      <w:lvlJc w:val="right"/>
      <w:pPr>
        <w:tabs>
          <w:tab w:val="num" w:pos="2084"/>
        </w:tabs>
        <w:ind w:left="2084" w:hanging="180"/>
      </w:pPr>
    </w:lvl>
    <w:lvl w:ilvl="3" w:tplc="1B1418CC" w:tentative="1">
      <w:start w:val="1"/>
      <w:numFmt w:val="decimal"/>
      <w:lvlText w:val="%4."/>
      <w:lvlJc w:val="left"/>
      <w:pPr>
        <w:tabs>
          <w:tab w:val="num" w:pos="2804"/>
        </w:tabs>
        <w:ind w:left="2804" w:hanging="360"/>
      </w:pPr>
    </w:lvl>
    <w:lvl w:ilvl="4" w:tplc="AD227DB8" w:tentative="1">
      <w:start w:val="1"/>
      <w:numFmt w:val="lowerLetter"/>
      <w:lvlText w:val="%5."/>
      <w:lvlJc w:val="left"/>
      <w:pPr>
        <w:tabs>
          <w:tab w:val="num" w:pos="3524"/>
        </w:tabs>
        <w:ind w:left="3524" w:hanging="360"/>
      </w:pPr>
    </w:lvl>
    <w:lvl w:ilvl="5" w:tplc="712C0176" w:tentative="1">
      <w:start w:val="1"/>
      <w:numFmt w:val="lowerRoman"/>
      <w:lvlText w:val="%6."/>
      <w:lvlJc w:val="right"/>
      <w:pPr>
        <w:tabs>
          <w:tab w:val="num" w:pos="4244"/>
        </w:tabs>
        <w:ind w:left="4244" w:hanging="180"/>
      </w:pPr>
    </w:lvl>
    <w:lvl w:ilvl="6" w:tplc="7368D8D2" w:tentative="1">
      <w:start w:val="1"/>
      <w:numFmt w:val="decimal"/>
      <w:lvlText w:val="%7."/>
      <w:lvlJc w:val="left"/>
      <w:pPr>
        <w:tabs>
          <w:tab w:val="num" w:pos="4964"/>
        </w:tabs>
        <w:ind w:left="4964" w:hanging="360"/>
      </w:pPr>
    </w:lvl>
    <w:lvl w:ilvl="7" w:tplc="782EFC46" w:tentative="1">
      <w:start w:val="1"/>
      <w:numFmt w:val="lowerLetter"/>
      <w:lvlText w:val="%8."/>
      <w:lvlJc w:val="left"/>
      <w:pPr>
        <w:tabs>
          <w:tab w:val="num" w:pos="5684"/>
        </w:tabs>
        <w:ind w:left="5684" w:hanging="360"/>
      </w:pPr>
    </w:lvl>
    <w:lvl w:ilvl="8" w:tplc="A09E5B54" w:tentative="1">
      <w:start w:val="1"/>
      <w:numFmt w:val="lowerRoman"/>
      <w:lvlText w:val="%9."/>
      <w:lvlJc w:val="right"/>
      <w:pPr>
        <w:tabs>
          <w:tab w:val="num" w:pos="6404"/>
        </w:tabs>
        <w:ind w:left="6404" w:hanging="180"/>
      </w:pPr>
    </w:lvl>
  </w:abstractNum>
  <w:abstractNum w:abstractNumId="31">
    <w:nsid w:val="76916618"/>
    <w:multiLevelType w:val="hybridMultilevel"/>
    <w:tmpl w:val="C47EAF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9614F60"/>
    <w:multiLevelType w:val="hybridMultilevel"/>
    <w:tmpl w:val="8640AD58"/>
    <w:lvl w:ilvl="0" w:tplc="8D34688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A642186"/>
    <w:multiLevelType w:val="hybridMultilevel"/>
    <w:tmpl w:val="EB4E9B8C"/>
    <w:lvl w:ilvl="0" w:tplc="0809000F">
      <w:start w:val="1"/>
      <w:numFmt w:val="decimal"/>
      <w:lvlText w:val="%1."/>
      <w:lvlJc w:val="left"/>
      <w:pPr>
        <w:ind w:left="360" w:hanging="360"/>
      </w:pPr>
      <w:rPr>
        <w:rFonts w:hint="default"/>
      </w:rPr>
    </w:lvl>
    <w:lvl w:ilvl="1" w:tplc="08090001">
      <w:start w:val="1"/>
      <w:numFmt w:val="bullet"/>
      <w:lvlText w:val=""/>
      <w:lvlJc w:val="left"/>
      <w:pPr>
        <w:ind w:left="1080" w:hanging="360"/>
      </w:pPr>
      <w:rPr>
        <w:rFonts w:ascii="Symbol" w:hAnsi="Symbol" w:hint="default"/>
      </w:rPr>
    </w:lvl>
    <w:lvl w:ilvl="2" w:tplc="08090001">
      <w:start w:val="1"/>
      <w:numFmt w:val="bullet"/>
      <w:lvlText w:val=""/>
      <w:lvlJc w:val="left"/>
      <w:pPr>
        <w:ind w:left="1800" w:hanging="180"/>
      </w:pPr>
      <w:rPr>
        <w:rFonts w:ascii="Symbol" w:hAnsi="Symbol" w:hint="default"/>
      </w:r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num w:numId="1">
    <w:abstractNumId w:val="1"/>
  </w:num>
  <w:num w:numId="2">
    <w:abstractNumId w:val="28"/>
  </w:num>
  <w:num w:numId="3">
    <w:abstractNumId w:val="14"/>
  </w:num>
  <w:num w:numId="4">
    <w:abstractNumId w:val="0"/>
  </w:num>
  <w:num w:numId="5">
    <w:abstractNumId w:val="26"/>
  </w:num>
  <w:num w:numId="6">
    <w:abstractNumId w:val="32"/>
  </w:num>
  <w:num w:numId="7">
    <w:abstractNumId w:val="4"/>
  </w:num>
  <w:num w:numId="8">
    <w:abstractNumId w:val="24"/>
  </w:num>
  <w:num w:numId="9">
    <w:abstractNumId w:val="21"/>
  </w:num>
  <w:num w:numId="10">
    <w:abstractNumId w:val="5"/>
  </w:num>
  <w:num w:numId="11">
    <w:abstractNumId w:val="2"/>
    <w:lvlOverride w:ilvl="0">
      <w:lvl w:ilvl="0">
        <w:start w:val="1"/>
        <w:numFmt w:val="bullet"/>
        <w:lvlText w:val=""/>
        <w:legacy w:legacy="1" w:legacySpace="0" w:legacyIndent="283"/>
        <w:lvlJc w:val="left"/>
        <w:pPr>
          <w:ind w:left="567" w:hanging="283"/>
        </w:pPr>
        <w:rPr>
          <w:rFonts w:ascii="Symbol" w:hAnsi="Symbol" w:hint="default"/>
        </w:rPr>
      </w:lvl>
    </w:lvlOverride>
  </w:num>
  <w:num w:numId="12">
    <w:abstractNumId w:val="16"/>
  </w:num>
  <w:num w:numId="13">
    <w:abstractNumId w:val="30"/>
  </w:num>
  <w:num w:numId="14">
    <w:abstractNumId w:val="20"/>
  </w:num>
  <w:num w:numId="15">
    <w:abstractNumId w:val="19"/>
  </w:num>
  <w:num w:numId="16">
    <w:abstractNumId w:val="13"/>
  </w:num>
  <w:num w:numId="17">
    <w:abstractNumId w:val="23"/>
  </w:num>
  <w:num w:numId="18">
    <w:abstractNumId w:val="8"/>
  </w:num>
  <w:num w:numId="19">
    <w:abstractNumId w:val="9"/>
  </w:num>
  <w:num w:numId="2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9"/>
  </w:num>
  <w:num w:numId="23">
    <w:abstractNumId w:val="27"/>
  </w:num>
  <w:num w:numId="24">
    <w:abstractNumId w:val="11"/>
  </w:num>
  <w:num w:numId="25">
    <w:abstractNumId w:val="25"/>
  </w:num>
  <w:num w:numId="26">
    <w:abstractNumId w:val="31"/>
  </w:num>
  <w:num w:numId="27">
    <w:abstractNumId w:val="10"/>
  </w:num>
  <w:num w:numId="28">
    <w:abstractNumId w:val="18"/>
  </w:num>
  <w:num w:numId="29">
    <w:abstractNumId w:val="15"/>
  </w:num>
  <w:num w:numId="30">
    <w:abstractNumId w:val="3"/>
  </w:num>
  <w:num w:numId="31">
    <w:abstractNumId w:val="12"/>
  </w:num>
  <w:num w:numId="32">
    <w:abstractNumId w:val="7"/>
  </w:num>
  <w:num w:numId="33">
    <w:abstractNumId w:val="6"/>
  </w:num>
  <w:num w:numId="34">
    <w:abstractNumId w:val="17"/>
  </w:num>
  <w:num w:numId="35">
    <w:abstractNumId w:val="22"/>
  </w:num>
  <w:num w:numId="36">
    <w:abstractNumId w:val="1"/>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8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303E"/>
    <w:rsid w:val="00080BB8"/>
    <w:rsid w:val="00085561"/>
    <w:rsid w:val="0009223E"/>
    <w:rsid w:val="000D6695"/>
    <w:rsid w:val="00115B68"/>
    <w:rsid w:val="001554B6"/>
    <w:rsid w:val="0017117B"/>
    <w:rsid w:val="001D3D5D"/>
    <w:rsid w:val="001F3B4B"/>
    <w:rsid w:val="00274BCE"/>
    <w:rsid w:val="002F303E"/>
    <w:rsid w:val="0030255C"/>
    <w:rsid w:val="00315C01"/>
    <w:rsid w:val="00352860"/>
    <w:rsid w:val="00383FF2"/>
    <w:rsid w:val="003E5A92"/>
    <w:rsid w:val="00454190"/>
    <w:rsid w:val="00482F96"/>
    <w:rsid w:val="004E6930"/>
    <w:rsid w:val="004F19B2"/>
    <w:rsid w:val="005737CA"/>
    <w:rsid w:val="00666822"/>
    <w:rsid w:val="0067284A"/>
    <w:rsid w:val="00690ED3"/>
    <w:rsid w:val="0073108B"/>
    <w:rsid w:val="00822137"/>
    <w:rsid w:val="00826601"/>
    <w:rsid w:val="00875D3F"/>
    <w:rsid w:val="00885DE5"/>
    <w:rsid w:val="008D32FC"/>
    <w:rsid w:val="00934173"/>
    <w:rsid w:val="009A438E"/>
    <w:rsid w:val="00A343D6"/>
    <w:rsid w:val="00A67257"/>
    <w:rsid w:val="00AF1C7A"/>
    <w:rsid w:val="00AF74E4"/>
    <w:rsid w:val="00BA1844"/>
    <w:rsid w:val="00BD4E96"/>
    <w:rsid w:val="00C00548"/>
    <w:rsid w:val="00C609FD"/>
    <w:rsid w:val="00C662C0"/>
    <w:rsid w:val="00CE260B"/>
    <w:rsid w:val="00D06F4C"/>
    <w:rsid w:val="00D47E54"/>
    <w:rsid w:val="00D677BA"/>
    <w:rsid w:val="00D966C7"/>
    <w:rsid w:val="00DA4947"/>
    <w:rsid w:val="00DA692C"/>
    <w:rsid w:val="00DC7070"/>
    <w:rsid w:val="00DE6036"/>
    <w:rsid w:val="00EA1B74"/>
    <w:rsid w:val="00EC2615"/>
    <w:rsid w:val="00ED2CE8"/>
    <w:rsid w:val="00EE6FE4"/>
    <w:rsid w:val="00EF370E"/>
    <w:rsid w:val="00F452CD"/>
    <w:rsid w:val="00F54424"/>
    <w:rsid w:val="00F64D89"/>
    <w:rsid w:val="00FC16AE"/>
    <w:rsid w:val="00FF67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80"/>
    <o:shapelayout v:ext="edit">
      <o:idmap v:ext="edit" data="2"/>
    </o:shapelayout>
  </w:shapeDefaults>
  <w:decimalSymbol w:val="."/>
  <w:listSeparator w:val=","/>
  <w15:chartTrackingRefBased/>
  <w15:docId w15:val="{3B1CECD8-19F7-4E8F-8E1E-179FC691CC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Verdana" w:eastAsiaTheme="minorHAnsi" w:hAnsi="Verdana"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iPriority="0"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F303E"/>
    <w:pPr>
      <w:spacing w:before="240" w:after="240" w:line="240" w:lineRule="auto"/>
      <w:jc w:val="both"/>
    </w:pPr>
    <w:rPr>
      <w:rFonts w:ascii="Times New Roman" w:eastAsia="Times New Roman" w:hAnsi="Times New Roman" w:cs="Times New Roman"/>
      <w:sz w:val="24"/>
      <w:szCs w:val="20"/>
    </w:rPr>
  </w:style>
  <w:style w:type="paragraph" w:styleId="Heading1">
    <w:name w:val="heading 1"/>
    <w:basedOn w:val="Normal"/>
    <w:next w:val="Normal"/>
    <w:link w:val="Heading1Char"/>
    <w:qFormat/>
    <w:rsid w:val="002F303E"/>
    <w:pPr>
      <w:keepNext/>
      <w:numPr>
        <w:numId w:val="1"/>
      </w:numPr>
      <w:spacing w:before="120"/>
      <w:jc w:val="left"/>
      <w:outlineLvl w:val="0"/>
    </w:pPr>
    <w:rPr>
      <w:b/>
      <w:kern w:val="28"/>
      <w:sz w:val="28"/>
    </w:rPr>
  </w:style>
  <w:style w:type="paragraph" w:styleId="Heading2">
    <w:name w:val="heading 2"/>
    <w:basedOn w:val="Normal"/>
    <w:next w:val="Indent2"/>
    <w:link w:val="Heading2Char"/>
    <w:qFormat/>
    <w:rsid w:val="002F303E"/>
    <w:pPr>
      <w:keepNext/>
      <w:numPr>
        <w:ilvl w:val="1"/>
        <w:numId w:val="1"/>
      </w:numPr>
      <w:spacing w:before="120"/>
      <w:jc w:val="left"/>
      <w:outlineLvl w:val="1"/>
    </w:pPr>
    <w:rPr>
      <w:b/>
    </w:rPr>
  </w:style>
  <w:style w:type="paragraph" w:styleId="Heading3">
    <w:name w:val="heading 3"/>
    <w:basedOn w:val="Normal"/>
    <w:next w:val="Indent3"/>
    <w:link w:val="Heading3Char"/>
    <w:qFormat/>
    <w:rsid w:val="002F303E"/>
    <w:pPr>
      <w:keepNext/>
      <w:numPr>
        <w:ilvl w:val="2"/>
        <w:numId w:val="1"/>
      </w:numPr>
      <w:spacing w:before="120"/>
      <w:jc w:val="left"/>
      <w:outlineLvl w:val="2"/>
    </w:pPr>
    <w:rPr>
      <w:b/>
    </w:rPr>
  </w:style>
  <w:style w:type="paragraph" w:styleId="Heading4">
    <w:name w:val="heading 4"/>
    <w:basedOn w:val="Normal"/>
    <w:next w:val="Indent4"/>
    <w:link w:val="Heading4Char"/>
    <w:qFormat/>
    <w:rsid w:val="002F303E"/>
    <w:pPr>
      <w:keepNext/>
      <w:numPr>
        <w:ilvl w:val="3"/>
        <w:numId w:val="1"/>
      </w:numPr>
      <w:spacing w:before="120"/>
      <w:jc w:val="left"/>
      <w:outlineLvl w:val="3"/>
    </w:pPr>
    <w:rPr>
      <w:b/>
    </w:rPr>
  </w:style>
  <w:style w:type="paragraph" w:styleId="Heading5">
    <w:name w:val="heading 5"/>
    <w:basedOn w:val="Normal"/>
    <w:next w:val="Indent5"/>
    <w:link w:val="Heading5Char"/>
    <w:qFormat/>
    <w:rsid w:val="002F303E"/>
    <w:pPr>
      <w:keepNext/>
      <w:numPr>
        <w:ilvl w:val="4"/>
        <w:numId w:val="1"/>
      </w:numPr>
      <w:spacing w:before="120"/>
      <w:jc w:val="left"/>
      <w:outlineLvl w:val="4"/>
    </w:pPr>
    <w:rPr>
      <w:b/>
    </w:rPr>
  </w:style>
  <w:style w:type="paragraph" w:styleId="Heading6">
    <w:name w:val="heading 6"/>
    <w:basedOn w:val="Normal"/>
    <w:next w:val="Indent6"/>
    <w:link w:val="Heading6Char"/>
    <w:qFormat/>
    <w:rsid w:val="002F303E"/>
    <w:pPr>
      <w:keepNext/>
      <w:numPr>
        <w:ilvl w:val="5"/>
        <w:numId w:val="1"/>
      </w:numPr>
      <w:spacing w:before="120"/>
      <w:jc w:val="left"/>
      <w:outlineLvl w:val="5"/>
    </w:pPr>
    <w:rPr>
      <w:b/>
    </w:rPr>
  </w:style>
  <w:style w:type="paragraph" w:styleId="Heading7">
    <w:name w:val="heading 7"/>
    <w:basedOn w:val="Normal"/>
    <w:next w:val="Indent7"/>
    <w:link w:val="Heading7Char"/>
    <w:qFormat/>
    <w:rsid w:val="002F303E"/>
    <w:pPr>
      <w:keepNext/>
      <w:numPr>
        <w:ilvl w:val="6"/>
        <w:numId w:val="1"/>
      </w:numPr>
      <w:spacing w:before="120"/>
      <w:jc w:val="left"/>
      <w:outlineLvl w:val="6"/>
    </w:pPr>
    <w:rPr>
      <w:b/>
    </w:rPr>
  </w:style>
  <w:style w:type="paragraph" w:styleId="Heading8">
    <w:name w:val="heading 8"/>
    <w:basedOn w:val="Normal"/>
    <w:next w:val="Indent8"/>
    <w:link w:val="Heading8Char"/>
    <w:qFormat/>
    <w:rsid w:val="002F303E"/>
    <w:pPr>
      <w:keepNext/>
      <w:numPr>
        <w:ilvl w:val="7"/>
        <w:numId w:val="1"/>
      </w:numPr>
      <w:spacing w:before="120"/>
      <w:jc w:val="left"/>
      <w:outlineLvl w:val="7"/>
    </w:pPr>
    <w:rPr>
      <w:b/>
    </w:rPr>
  </w:style>
  <w:style w:type="paragraph" w:styleId="Heading9">
    <w:name w:val="heading 9"/>
    <w:basedOn w:val="Normal"/>
    <w:next w:val="Indent9"/>
    <w:link w:val="Heading9Char"/>
    <w:qFormat/>
    <w:rsid w:val="002F303E"/>
    <w:pPr>
      <w:keepNext/>
      <w:numPr>
        <w:ilvl w:val="8"/>
        <w:numId w:val="1"/>
      </w:numPr>
      <w:spacing w:before="120"/>
      <w:jc w:val="left"/>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F303E"/>
    <w:rPr>
      <w:rFonts w:ascii="Times New Roman" w:eastAsia="Times New Roman" w:hAnsi="Times New Roman" w:cs="Times New Roman"/>
      <w:b/>
      <w:kern w:val="28"/>
      <w:sz w:val="28"/>
      <w:szCs w:val="20"/>
    </w:rPr>
  </w:style>
  <w:style w:type="character" w:customStyle="1" w:styleId="Heading2Char">
    <w:name w:val="Heading 2 Char"/>
    <w:basedOn w:val="DefaultParagraphFont"/>
    <w:link w:val="Heading2"/>
    <w:rsid w:val="002F303E"/>
    <w:rPr>
      <w:rFonts w:ascii="Times New Roman" w:eastAsia="Times New Roman" w:hAnsi="Times New Roman" w:cs="Times New Roman"/>
      <w:b/>
      <w:sz w:val="24"/>
      <w:szCs w:val="20"/>
    </w:rPr>
  </w:style>
  <w:style w:type="character" w:customStyle="1" w:styleId="Heading3Char">
    <w:name w:val="Heading 3 Char"/>
    <w:basedOn w:val="DefaultParagraphFont"/>
    <w:link w:val="Heading3"/>
    <w:rsid w:val="002F303E"/>
    <w:rPr>
      <w:rFonts w:ascii="Times New Roman" w:eastAsia="Times New Roman" w:hAnsi="Times New Roman" w:cs="Times New Roman"/>
      <w:b/>
      <w:sz w:val="24"/>
      <w:szCs w:val="20"/>
    </w:rPr>
  </w:style>
  <w:style w:type="character" w:customStyle="1" w:styleId="Heading4Char">
    <w:name w:val="Heading 4 Char"/>
    <w:basedOn w:val="DefaultParagraphFont"/>
    <w:link w:val="Heading4"/>
    <w:rsid w:val="002F303E"/>
    <w:rPr>
      <w:rFonts w:ascii="Times New Roman" w:eastAsia="Times New Roman" w:hAnsi="Times New Roman" w:cs="Times New Roman"/>
      <w:b/>
      <w:sz w:val="24"/>
      <w:szCs w:val="20"/>
    </w:rPr>
  </w:style>
  <w:style w:type="character" w:customStyle="1" w:styleId="Heading5Char">
    <w:name w:val="Heading 5 Char"/>
    <w:basedOn w:val="DefaultParagraphFont"/>
    <w:link w:val="Heading5"/>
    <w:rsid w:val="002F303E"/>
    <w:rPr>
      <w:rFonts w:ascii="Times New Roman" w:eastAsia="Times New Roman" w:hAnsi="Times New Roman" w:cs="Times New Roman"/>
      <w:b/>
      <w:sz w:val="24"/>
      <w:szCs w:val="20"/>
    </w:rPr>
  </w:style>
  <w:style w:type="character" w:customStyle="1" w:styleId="Heading6Char">
    <w:name w:val="Heading 6 Char"/>
    <w:basedOn w:val="DefaultParagraphFont"/>
    <w:link w:val="Heading6"/>
    <w:rsid w:val="002F303E"/>
    <w:rPr>
      <w:rFonts w:ascii="Times New Roman" w:eastAsia="Times New Roman" w:hAnsi="Times New Roman" w:cs="Times New Roman"/>
      <w:b/>
      <w:sz w:val="24"/>
      <w:szCs w:val="20"/>
    </w:rPr>
  </w:style>
  <w:style w:type="character" w:customStyle="1" w:styleId="Heading7Char">
    <w:name w:val="Heading 7 Char"/>
    <w:basedOn w:val="DefaultParagraphFont"/>
    <w:link w:val="Heading7"/>
    <w:rsid w:val="002F303E"/>
    <w:rPr>
      <w:rFonts w:ascii="Times New Roman" w:eastAsia="Times New Roman" w:hAnsi="Times New Roman" w:cs="Times New Roman"/>
      <w:b/>
      <w:sz w:val="24"/>
      <w:szCs w:val="20"/>
    </w:rPr>
  </w:style>
  <w:style w:type="character" w:customStyle="1" w:styleId="Heading8Char">
    <w:name w:val="Heading 8 Char"/>
    <w:basedOn w:val="DefaultParagraphFont"/>
    <w:link w:val="Heading8"/>
    <w:rsid w:val="002F303E"/>
    <w:rPr>
      <w:rFonts w:ascii="Times New Roman" w:eastAsia="Times New Roman" w:hAnsi="Times New Roman" w:cs="Times New Roman"/>
      <w:b/>
      <w:sz w:val="24"/>
      <w:szCs w:val="20"/>
    </w:rPr>
  </w:style>
  <w:style w:type="character" w:customStyle="1" w:styleId="Heading9Char">
    <w:name w:val="Heading 9 Char"/>
    <w:basedOn w:val="DefaultParagraphFont"/>
    <w:link w:val="Heading9"/>
    <w:rsid w:val="002F303E"/>
    <w:rPr>
      <w:rFonts w:ascii="Times New Roman" w:eastAsia="Times New Roman" w:hAnsi="Times New Roman" w:cs="Times New Roman"/>
      <w:b/>
      <w:sz w:val="24"/>
      <w:szCs w:val="20"/>
    </w:rPr>
  </w:style>
  <w:style w:type="paragraph" w:styleId="EndnoteText">
    <w:name w:val="endnote text"/>
    <w:basedOn w:val="Normal"/>
    <w:link w:val="EndnoteTextChar"/>
    <w:semiHidden/>
    <w:rsid w:val="002F303E"/>
    <w:rPr>
      <w:sz w:val="20"/>
    </w:rPr>
  </w:style>
  <w:style w:type="character" w:customStyle="1" w:styleId="EndnoteTextChar">
    <w:name w:val="Endnote Text Char"/>
    <w:basedOn w:val="DefaultParagraphFont"/>
    <w:link w:val="EndnoteText"/>
    <w:semiHidden/>
    <w:rsid w:val="002F303E"/>
    <w:rPr>
      <w:rFonts w:ascii="Times New Roman" w:eastAsia="Times New Roman" w:hAnsi="Times New Roman" w:cs="Times New Roman"/>
      <w:sz w:val="20"/>
      <w:szCs w:val="20"/>
    </w:rPr>
  </w:style>
  <w:style w:type="paragraph" w:customStyle="1" w:styleId="Indent2">
    <w:name w:val="Indent 2"/>
    <w:basedOn w:val="Normal"/>
    <w:rsid w:val="002F303E"/>
    <w:pPr>
      <w:ind w:left="397"/>
    </w:pPr>
  </w:style>
  <w:style w:type="paragraph" w:customStyle="1" w:styleId="Indent3">
    <w:name w:val="Indent 3"/>
    <w:basedOn w:val="Normal"/>
    <w:rsid w:val="002F303E"/>
    <w:pPr>
      <w:ind w:left="567"/>
    </w:pPr>
  </w:style>
  <w:style w:type="paragraph" w:customStyle="1" w:styleId="Indent4">
    <w:name w:val="Indent 4"/>
    <w:basedOn w:val="Normal"/>
    <w:rsid w:val="002F303E"/>
    <w:pPr>
      <w:ind w:left="737"/>
    </w:pPr>
  </w:style>
  <w:style w:type="paragraph" w:customStyle="1" w:styleId="Indent5">
    <w:name w:val="Indent 5"/>
    <w:basedOn w:val="Normal"/>
    <w:rsid w:val="002F303E"/>
    <w:pPr>
      <w:ind w:left="907"/>
    </w:pPr>
  </w:style>
  <w:style w:type="paragraph" w:customStyle="1" w:styleId="Indent6">
    <w:name w:val="Indent 6"/>
    <w:basedOn w:val="Normal"/>
    <w:rsid w:val="002F303E"/>
    <w:pPr>
      <w:ind w:left="1077"/>
    </w:pPr>
  </w:style>
  <w:style w:type="paragraph" w:customStyle="1" w:styleId="Indent7">
    <w:name w:val="Indent 7"/>
    <w:basedOn w:val="Normal"/>
    <w:rsid w:val="002F303E"/>
    <w:pPr>
      <w:ind w:left="1247"/>
    </w:pPr>
  </w:style>
  <w:style w:type="paragraph" w:customStyle="1" w:styleId="Indent8">
    <w:name w:val="Indent 8"/>
    <w:basedOn w:val="Normal"/>
    <w:rsid w:val="002F303E"/>
    <w:pPr>
      <w:ind w:left="1418"/>
    </w:pPr>
  </w:style>
  <w:style w:type="paragraph" w:customStyle="1" w:styleId="Indent9">
    <w:name w:val="Indent 9"/>
    <w:basedOn w:val="Normal"/>
    <w:rsid w:val="002F303E"/>
    <w:pPr>
      <w:ind w:left="1588"/>
    </w:pPr>
  </w:style>
  <w:style w:type="character" w:styleId="EndnoteReference">
    <w:name w:val="endnote reference"/>
    <w:basedOn w:val="DefaultParagraphFont"/>
    <w:semiHidden/>
    <w:rsid w:val="002F303E"/>
    <w:rPr>
      <w:vertAlign w:val="superscript"/>
    </w:rPr>
  </w:style>
  <w:style w:type="paragraph" w:styleId="Footer">
    <w:name w:val="footer"/>
    <w:basedOn w:val="Normal"/>
    <w:link w:val="FooterChar"/>
    <w:rsid w:val="002F303E"/>
    <w:pPr>
      <w:tabs>
        <w:tab w:val="right" w:pos="8789"/>
      </w:tabs>
    </w:pPr>
  </w:style>
  <w:style w:type="character" w:customStyle="1" w:styleId="FooterChar">
    <w:name w:val="Footer Char"/>
    <w:basedOn w:val="DefaultParagraphFont"/>
    <w:link w:val="Footer"/>
    <w:rsid w:val="002F303E"/>
    <w:rPr>
      <w:rFonts w:ascii="Times New Roman" w:eastAsia="Times New Roman" w:hAnsi="Times New Roman" w:cs="Times New Roman"/>
      <w:sz w:val="24"/>
      <w:szCs w:val="20"/>
    </w:rPr>
  </w:style>
  <w:style w:type="paragraph" w:styleId="Header">
    <w:name w:val="header"/>
    <w:basedOn w:val="Normal"/>
    <w:link w:val="HeaderChar"/>
    <w:rsid w:val="002F303E"/>
    <w:pPr>
      <w:tabs>
        <w:tab w:val="right" w:pos="8789"/>
      </w:tabs>
      <w:spacing w:before="120"/>
      <w:jc w:val="center"/>
    </w:pPr>
    <w:rPr>
      <w:b/>
    </w:rPr>
  </w:style>
  <w:style w:type="character" w:customStyle="1" w:styleId="HeaderChar">
    <w:name w:val="Header Char"/>
    <w:basedOn w:val="DefaultParagraphFont"/>
    <w:link w:val="Header"/>
    <w:rsid w:val="002F303E"/>
    <w:rPr>
      <w:rFonts w:ascii="Times New Roman" w:eastAsia="Times New Roman" w:hAnsi="Times New Roman" w:cs="Times New Roman"/>
      <w:b/>
      <w:sz w:val="24"/>
      <w:szCs w:val="20"/>
    </w:rPr>
  </w:style>
  <w:style w:type="character" w:styleId="PageNumber">
    <w:name w:val="page number"/>
    <w:basedOn w:val="DefaultParagraphFont"/>
    <w:rsid w:val="002F303E"/>
  </w:style>
  <w:style w:type="paragraph" w:styleId="FootnoteText">
    <w:name w:val="footnote text"/>
    <w:basedOn w:val="Normal"/>
    <w:link w:val="FootnoteTextChar"/>
    <w:semiHidden/>
    <w:rsid w:val="002F303E"/>
    <w:rPr>
      <w:sz w:val="20"/>
    </w:rPr>
  </w:style>
  <w:style w:type="character" w:customStyle="1" w:styleId="FootnoteTextChar">
    <w:name w:val="Footnote Text Char"/>
    <w:basedOn w:val="DefaultParagraphFont"/>
    <w:link w:val="FootnoteText"/>
    <w:semiHidden/>
    <w:rsid w:val="002F303E"/>
    <w:rPr>
      <w:rFonts w:ascii="Times New Roman" w:eastAsia="Times New Roman" w:hAnsi="Times New Roman" w:cs="Times New Roman"/>
      <w:sz w:val="20"/>
      <w:szCs w:val="20"/>
    </w:rPr>
  </w:style>
  <w:style w:type="character" w:styleId="FootnoteReference">
    <w:name w:val="footnote reference"/>
    <w:basedOn w:val="DefaultParagraphFont"/>
    <w:semiHidden/>
    <w:rsid w:val="002F303E"/>
    <w:rPr>
      <w:vertAlign w:val="superscript"/>
    </w:rPr>
  </w:style>
  <w:style w:type="paragraph" w:styleId="Title">
    <w:name w:val="Title"/>
    <w:basedOn w:val="Normal"/>
    <w:link w:val="TitleChar"/>
    <w:qFormat/>
    <w:rsid w:val="002F303E"/>
    <w:pPr>
      <w:spacing w:before="0" w:after="0"/>
      <w:jc w:val="center"/>
    </w:pPr>
    <w:rPr>
      <w:rFonts w:ascii="Arial" w:hAnsi="Arial"/>
      <w:b/>
      <w:sz w:val="28"/>
    </w:rPr>
  </w:style>
  <w:style w:type="character" w:customStyle="1" w:styleId="TitleChar">
    <w:name w:val="Title Char"/>
    <w:basedOn w:val="DefaultParagraphFont"/>
    <w:link w:val="Title"/>
    <w:rsid w:val="002F303E"/>
    <w:rPr>
      <w:rFonts w:ascii="Arial" w:eastAsia="Times New Roman" w:hAnsi="Arial" w:cs="Times New Roman"/>
      <w:b/>
      <w:sz w:val="28"/>
      <w:szCs w:val="20"/>
    </w:rPr>
  </w:style>
  <w:style w:type="paragraph" w:styleId="Caption">
    <w:name w:val="caption"/>
    <w:basedOn w:val="Normal"/>
    <w:next w:val="Normal"/>
    <w:qFormat/>
    <w:rsid w:val="002F303E"/>
    <w:pPr>
      <w:spacing w:before="120" w:after="120"/>
    </w:pPr>
    <w:rPr>
      <w:b/>
    </w:rPr>
  </w:style>
  <w:style w:type="paragraph" w:customStyle="1" w:styleId="equation">
    <w:name w:val="equation"/>
    <w:basedOn w:val="Normal"/>
    <w:next w:val="Normal"/>
    <w:rsid w:val="002F303E"/>
    <w:pPr>
      <w:tabs>
        <w:tab w:val="center" w:pos="3686"/>
        <w:tab w:val="right" w:pos="7371"/>
      </w:tabs>
      <w:spacing w:before="0" w:after="0"/>
      <w:jc w:val="left"/>
    </w:pPr>
    <w:rPr>
      <w:noProof/>
    </w:rPr>
  </w:style>
  <w:style w:type="paragraph" w:styleId="BodyTextIndent">
    <w:name w:val="Body Text Indent"/>
    <w:basedOn w:val="Normal"/>
    <w:link w:val="BodyTextIndentChar"/>
    <w:rsid w:val="002F303E"/>
    <w:pPr>
      <w:ind w:left="284" w:hanging="284"/>
    </w:pPr>
  </w:style>
  <w:style w:type="character" w:customStyle="1" w:styleId="BodyTextIndentChar">
    <w:name w:val="Body Text Indent Char"/>
    <w:basedOn w:val="DefaultParagraphFont"/>
    <w:link w:val="BodyTextIndent"/>
    <w:rsid w:val="002F303E"/>
    <w:rPr>
      <w:rFonts w:ascii="Times New Roman" w:eastAsia="Times New Roman" w:hAnsi="Times New Roman" w:cs="Times New Roman"/>
      <w:sz w:val="24"/>
      <w:szCs w:val="20"/>
    </w:rPr>
  </w:style>
  <w:style w:type="paragraph" w:styleId="BodyText">
    <w:name w:val="Body Text"/>
    <w:basedOn w:val="Normal"/>
    <w:link w:val="BodyTextChar"/>
    <w:rsid w:val="002F303E"/>
    <w:pPr>
      <w:spacing w:before="120" w:after="120"/>
    </w:pPr>
    <w:rPr>
      <w:rFonts w:ascii="Verdana" w:hAnsi="Verdana"/>
      <w:sz w:val="22"/>
    </w:rPr>
  </w:style>
  <w:style w:type="character" w:customStyle="1" w:styleId="BodyTextChar">
    <w:name w:val="Body Text Char"/>
    <w:basedOn w:val="DefaultParagraphFont"/>
    <w:link w:val="BodyText"/>
    <w:rsid w:val="002F303E"/>
    <w:rPr>
      <w:rFonts w:eastAsia="Times New Roman" w:cs="Times New Roman"/>
      <w:szCs w:val="20"/>
    </w:rPr>
  </w:style>
  <w:style w:type="paragraph" w:styleId="BodyText2">
    <w:name w:val="Body Text 2"/>
    <w:basedOn w:val="Normal"/>
    <w:link w:val="BodyText2Char"/>
    <w:rsid w:val="002F303E"/>
    <w:rPr>
      <w:rFonts w:ascii="Verdana" w:hAnsi="Verdana"/>
      <w:bCs/>
      <w:sz w:val="20"/>
    </w:rPr>
  </w:style>
  <w:style w:type="character" w:customStyle="1" w:styleId="BodyText2Char">
    <w:name w:val="Body Text 2 Char"/>
    <w:basedOn w:val="DefaultParagraphFont"/>
    <w:link w:val="BodyText2"/>
    <w:rsid w:val="002F303E"/>
    <w:rPr>
      <w:rFonts w:eastAsia="Times New Roman" w:cs="Times New Roman"/>
      <w:bCs/>
      <w:sz w:val="20"/>
      <w:szCs w:val="20"/>
    </w:rPr>
  </w:style>
  <w:style w:type="paragraph" w:styleId="BodyText3">
    <w:name w:val="Body Text 3"/>
    <w:basedOn w:val="Normal"/>
    <w:link w:val="BodyText3Char"/>
    <w:rsid w:val="002F303E"/>
    <w:rPr>
      <w:rFonts w:ascii="Verdana" w:hAnsi="Verdana"/>
      <w:b/>
      <w:bCs/>
      <w:sz w:val="22"/>
    </w:rPr>
  </w:style>
  <w:style w:type="character" w:customStyle="1" w:styleId="BodyText3Char">
    <w:name w:val="Body Text 3 Char"/>
    <w:basedOn w:val="DefaultParagraphFont"/>
    <w:link w:val="BodyText3"/>
    <w:rsid w:val="002F303E"/>
    <w:rPr>
      <w:rFonts w:eastAsia="Times New Roman" w:cs="Times New Roman"/>
      <w:b/>
      <w:bCs/>
      <w:szCs w:val="20"/>
    </w:rPr>
  </w:style>
  <w:style w:type="paragraph" w:styleId="NormalWeb">
    <w:name w:val="Normal (Web)"/>
    <w:basedOn w:val="Normal"/>
    <w:uiPriority w:val="99"/>
    <w:rsid w:val="002F303E"/>
    <w:pPr>
      <w:spacing w:before="100" w:beforeAutospacing="1" w:after="100" w:afterAutospacing="1"/>
      <w:jc w:val="left"/>
    </w:pPr>
    <w:rPr>
      <w:rFonts w:ascii="Arial" w:hAnsi="Arial"/>
      <w:color w:val="000080"/>
      <w:sz w:val="22"/>
      <w:szCs w:val="24"/>
      <w:lang w:eastAsia="en-GB"/>
    </w:rPr>
  </w:style>
  <w:style w:type="table" w:styleId="TableGrid">
    <w:name w:val="Table Grid"/>
    <w:basedOn w:val="TableNormal"/>
    <w:rsid w:val="002F303E"/>
    <w:pPr>
      <w:spacing w:after="0" w:line="240" w:lineRule="auto"/>
    </w:pPr>
    <w:rPr>
      <w:rFonts w:ascii="Times New Roman" w:eastAsia="Times New Roman" w:hAnsi="Times New Roman" w:cs="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autoRedefine/>
    <w:semiHidden/>
    <w:rsid w:val="002F303E"/>
    <w:pPr>
      <w:tabs>
        <w:tab w:val="left" w:pos="720"/>
        <w:tab w:val="right" w:leader="dot" w:pos="9770"/>
      </w:tabs>
      <w:spacing w:before="0" w:after="0"/>
      <w:jc w:val="left"/>
    </w:pPr>
    <w:rPr>
      <w:rFonts w:ascii="Arial" w:hAnsi="Arial"/>
      <w:b/>
      <w:sz w:val="22"/>
      <w:szCs w:val="24"/>
      <w:lang w:eastAsia="es-ES"/>
    </w:rPr>
  </w:style>
  <w:style w:type="paragraph" w:styleId="TOC2">
    <w:name w:val="toc 2"/>
    <w:basedOn w:val="Normal"/>
    <w:next w:val="Normal"/>
    <w:autoRedefine/>
    <w:semiHidden/>
    <w:rsid w:val="002F303E"/>
    <w:pPr>
      <w:spacing w:before="0" w:after="0"/>
      <w:ind w:left="220"/>
      <w:jc w:val="left"/>
    </w:pPr>
    <w:rPr>
      <w:rFonts w:ascii="Arial" w:hAnsi="Arial"/>
      <w:sz w:val="22"/>
      <w:szCs w:val="24"/>
      <w:lang w:val="es-ES" w:eastAsia="es-ES"/>
    </w:rPr>
  </w:style>
  <w:style w:type="paragraph" w:styleId="TOC3">
    <w:name w:val="toc 3"/>
    <w:basedOn w:val="Normal"/>
    <w:next w:val="Normal"/>
    <w:autoRedefine/>
    <w:semiHidden/>
    <w:rsid w:val="002F303E"/>
    <w:pPr>
      <w:spacing w:before="0" w:after="0"/>
      <w:ind w:left="440"/>
      <w:jc w:val="left"/>
    </w:pPr>
    <w:rPr>
      <w:rFonts w:ascii="Arial" w:hAnsi="Arial"/>
      <w:sz w:val="22"/>
      <w:szCs w:val="24"/>
      <w:lang w:val="es-ES" w:eastAsia="es-ES"/>
    </w:rPr>
  </w:style>
  <w:style w:type="character" w:styleId="Hyperlink">
    <w:name w:val="Hyperlink"/>
    <w:basedOn w:val="DefaultParagraphFont"/>
    <w:rsid w:val="002F303E"/>
    <w:rPr>
      <w:color w:val="0000FF"/>
      <w:u w:val="single"/>
    </w:rPr>
  </w:style>
  <w:style w:type="character" w:customStyle="1" w:styleId="Title1">
    <w:name w:val="Title1"/>
    <w:basedOn w:val="DefaultParagraphFont"/>
    <w:rsid w:val="002F303E"/>
    <w:rPr>
      <w:b/>
      <w:bCs/>
      <w:color w:val="333399"/>
    </w:rPr>
  </w:style>
  <w:style w:type="paragraph" w:customStyle="1" w:styleId="text1">
    <w:name w:val="text1"/>
    <w:basedOn w:val="Normal"/>
    <w:rsid w:val="002F303E"/>
    <w:pPr>
      <w:spacing w:before="100" w:beforeAutospacing="1" w:after="100" w:afterAutospacing="1" w:line="312" w:lineRule="auto"/>
      <w:ind w:left="45"/>
      <w:jc w:val="left"/>
    </w:pPr>
    <w:rPr>
      <w:rFonts w:ascii="Helvetica" w:hAnsi="Helvetica"/>
      <w:color w:val="000000"/>
      <w:sz w:val="15"/>
      <w:szCs w:val="15"/>
      <w:lang w:eastAsia="en-GB"/>
    </w:rPr>
  </w:style>
  <w:style w:type="character" w:customStyle="1" w:styleId="pron1">
    <w:name w:val="pron1"/>
    <w:basedOn w:val="DefaultParagraphFont"/>
    <w:rsid w:val="002F303E"/>
    <w:rPr>
      <w:sz w:val="14"/>
      <w:szCs w:val="14"/>
    </w:rPr>
  </w:style>
  <w:style w:type="character" w:customStyle="1" w:styleId="unicodeaudiolink">
    <w:name w:val="unicode audiolink"/>
    <w:basedOn w:val="DefaultParagraphFont"/>
    <w:rsid w:val="002F303E"/>
  </w:style>
  <w:style w:type="character" w:customStyle="1" w:styleId="metadataaudiolinkinfo">
    <w:name w:val="metadata audiolinkinfo"/>
    <w:basedOn w:val="DefaultParagraphFont"/>
    <w:rsid w:val="002F303E"/>
  </w:style>
  <w:style w:type="character" w:customStyle="1" w:styleId="producttitle1">
    <w:name w:val="product_title1"/>
    <w:basedOn w:val="DefaultParagraphFont"/>
    <w:rsid w:val="002F303E"/>
    <w:rPr>
      <w:rFonts w:ascii="Verdana" w:hAnsi="Verdana" w:hint="default"/>
      <w:b/>
      <w:bCs/>
      <w:strike w:val="0"/>
      <w:dstrike w:val="0"/>
      <w:color w:val="330099"/>
      <w:sz w:val="20"/>
      <w:szCs w:val="20"/>
      <w:u w:val="none"/>
      <w:effect w:val="none"/>
    </w:rPr>
  </w:style>
  <w:style w:type="paragraph" w:customStyle="1" w:styleId="Style1">
    <w:name w:val="Style1"/>
    <w:basedOn w:val="Heading4"/>
    <w:rsid w:val="002F303E"/>
    <w:pPr>
      <w:numPr>
        <w:numId w:val="0"/>
      </w:numPr>
      <w:tabs>
        <w:tab w:val="num" w:pos="864"/>
      </w:tabs>
      <w:spacing w:before="240" w:after="60"/>
      <w:ind w:left="864" w:hanging="864"/>
    </w:pPr>
    <w:rPr>
      <w:bCs/>
      <w:kern w:val="32"/>
      <w:sz w:val="28"/>
      <w:szCs w:val="28"/>
      <w:lang w:eastAsia="en-GB"/>
    </w:rPr>
  </w:style>
  <w:style w:type="character" w:styleId="Strong">
    <w:name w:val="Strong"/>
    <w:basedOn w:val="DefaultParagraphFont"/>
    <w:uiPriority w:val="22"/>
    <w:qFormat/>
    <w:rsid w:val="002F303E"/>
    <w:rPr>
      <w:b/>
      <w:bCs/>
    </w:rPr>
  </w:style>
  <w:style w:type="character" w:customStyle="1" w:styleId="spelle">
    <w:name w:val="spelle"/>
    <w:basedOn w:val="DefaultParagraphFont"/>
    <w:rsid w:val="002F303E"/>
  </w:style>
  <w:style w:type="character" w:styleId="Emphasis">
    <w:name w:val="Emphasis"/>
    <w:basedOn w:val="DefaultParagraphFont"/>
    <w:qFormat/>
    <w:rsid w:val="002F303E"/>
    <w:rPr>
      <w:i/>
      <w:iCs/>
    </w:rPr>
  </w:style>
  <w:style w:type="numbering" w:styleId="111111">
    <w:name w:val="Outline List 2"/>
    <w:basedOn w:val="NoList"/>
    <w:rsid w:val="002F303E"/>
    <w:pPr>
      <w:numPr>
        <w:numId w:val="2"/>
      </w:numPr>
    </w:pPr>
  </w:style>
  <w:style w:type="numbering" w:styleId="1ai">
    <w:name w:val="Outline List 1"/>
    <w:basedOn w:val="NoList"/>
    <w:rsid w:val="002F303E"/>
    <w:pPr>
      <w:numPr>
        <w:numId w:val="3"/>
      </w:numPr>
    </w:pPr>
  </w:style>
  <w:style w:type="character" w:customStyle="1" w:styleId="resultbodyblack1">
    <w:name w:val="resultbodyblack1"/>
    <w:basedOn w:val="DefaultParagraphFont"/>
    <w:rsid w:val="002F303E"/>
    <w:rPr>
      <w:rFonts w:ascii="MS Reference Sans Serif" w:hAnsi="MS Reference Sans Serif" w:hint="default"/>
      <w:b/>
      <w:bCs/>
      <w:color w:val="000000"/>
      <w:sz w:val="22"/>
      <w:szCs w:val="22"/>
    </w:rPr>
  </w:style>
  <w:style w:type="character" w:customStyle="1" w:styleId="resultbody1">
    <w:name w:val="resultbody1"/>
    <w:basedOn w:val="DefaultParagraphFont"/>
    <w:rsid w:val="002F303E"/>
    <w:rPr>
      <w:rFonts w:ascii="MS Reference Sans Serif" w:hAnsi="MS Reference Sans Serif" w:hint="default"/>
      <w:b w:val="0"/>
      <w:bCs w:val="0"/>
      <w:color w:val="333333"/>
      <w:sz w:val="22"/>
      <w:szCs w:val="22"/>
    </w:rPr>
  </w:style>
  <w:style w:type="character" w:customStyle="1" w:styleId="resultbodysmallitalic1">
    <w:name w:val="resultbodysmallitalic1"/>
    <w:basedOn w:val="DefaultParagraphFont"/>
    <w:rsid w:val="002F303E"/>
    <w:rPr>
      <w:rFonts w:ascii="MS Reference Sans Serif" w:hAnsi="MS Reference Sans Serif" w:hint="default"/>
      <w:b w:val="0"/>
      <w:bCs w:val="0"/>
      <w:i/>
      <w:iCs/>
      <w:color w:val="333333"/>
      <w:sz w:val="19"/>
      <w:szCs w:val="19"/>
    </w:rPr>
  </w:style>
  <w:style w:type="paragraph" w:customStyle="1" w:styleId="Style2">
    <w:name w:val="Style2"/>
    <w:basedOn w:val="Heading4"/>
    <w:rsid w:val="002F303E"/>
    <w:pPr>
      <w:tabs>
        <w:tab w:val="num" w:pos="864"/>
      </w:tabs>
      <w:spacing w:before="240" w:after="60"/>
      <w:ind w:left="864" w:hanging="864"/>
    </w:pPr>
    <w:rPr>
      <w:b w:val="0"/>
      <w:bCs/>
      <w:kern w:val="32"/>
      <w:sz w:val="28"/>
      <w:szCs w:val="28"/>
      <w:lang w:eastAsia="en-GB"/>
    </w:rPr>
  </w:style>
  <w:style w:type="paragraph" w:styleId="ListNumber">
    <w:name w:val="List Number"/>
    <w:basedOn w:val="Normal"/>
    <w:rsid w:val="002F303E"/>
    <w:pPr>
      <w:numPr>
        <w:numId w:val="4"/>
      </w:numPr>
      <w:spacing w:before="0" w:after="0"/>
      <w:jc w:val="left"/>
    </w:pPr>
    <w:rPr>
      <w:rFonts w:ascii="Arial" w:hAnsi="Arial" w:cs="Arial"/>
      <w:bCs/>
      <w:kern w:val="32"/>
      <w:sz w:val="22"/>
      <w:szCs w:val="32"/>
      <w:lang w:eastAsia="en-GB"/>
    </w:rPr>
  </w:style>
  <w:style w:type="paragraph" w:styleId="NormalIndent">
    <w:name w:val="Normal Indent"/>
    <w:basedOn w:val="Normal"/>
    <w:rsid w:val="002F303E"/>
    <w:pPr>
      <w:spacing w:before="0" w:after="0"/>
      <w:ind w:left="720"/>
      <w:jc w:val="left"/>
    </w:pPr>
    <w:rPr>
      <w:rFonts w:ascii="Arial" w:hAnsi="Arial" w:cs="Arial"/>
      <w:bCs/>
      <w:kern w:val="32"/>
      <w:sz w:val="22"/>
      <w:szCs w:val="32"/>
      <w:lang w:eastAsia="en-GB"/>
    </w:rPr>
  </w:style>
  <w:style w:type="character" w:styleId="FollowedHyperlink">
    <w:name w:val="FollowedHyperlink"/>
    <w:basedOn w:val="DefaultParagraphFont"/>
    <w:rsid w:val="002F303E"/>
    <w:rPr>
      <w:color w:val="800080"/>
      <w:u w:val="single"/>
    </w:rPr>
  </w:style>
  <w:style w:type="paragraph" w:styleId="BalloonText">
    <w:name w:val="Balloon Text"/>
    <w:basedOn w:val="Normal"/>
    <w:link w:val="BalloonTextChar"/>
    <w:rsid w:val="002F303E"/>
    <w:pPr>
      <w:spacing w:before="0" w:after="0"/>
    </w:pPr>
    <w:rPr>
      <w:rFonts w:ascii="Tahoma" w:hAnsi="Tahoma" w:cs="Tahoma"/>
      <w:sz w:val="16"/>
      <w:szCs w:val="16"/>
    </w:rPr>
  </w:style>
  <w:style w:type="character" w:customStyle="1" w:styleId="BalloonTextChar">
    <w:name w:val="Balloon Text Char"/>
    <w:basedOn w:val="DefaultParagraphFont"/>
    <w:link w:val="BalloonText"/>
    <w:rsid w:val="002F303E"/>
    <w:rPr>
      <w:rFonts w:ascii="Tahoma" w:eastAsia="Times New Roman" w:hAnsi="Tahoma" w:cs="Tahoma"/>
      <w:sz w:val="16"/>
      <w:szCs w:val="16"/>
    </w:rPr>
  </w:style>
  <w:style w:type="character" w:styleId="PlaceholderText">
    <w:name w:val="Placeholder Text"/>
    <w:basedOn w:val="DefaultParagraphFont"/>
    <w:uiPriority w:val="99"/>
    <w:semiHidden/>
    <w:rsid w:val="002F303E"/>
    <w:rPr>
      <w:color w:val="808080"/>
    </w:rPr>
  </w:style>
  <w:style w:type="paragraph" w:styleId="ListParagraph">
    <w:name w:val="List Paragraph"/>
    <w:basedOn w:val="Normal"/>
    <w:uiPriority w:val="34"/>
    <w:qFormat/>
    <w:rsid w:val="002F303E"/>
    <w:pPr>
      <w:ind w:left="720"/>
      <w:contextualSpacing/>
    </w:pPr>
  </w:style>
  <w:style w:type="paragraph" w:styleId="z-TopofForm">
    <w:name w:val="HTML Top of Form"/>
    <w:basedOn w:val="Normal"/>
    <w:next w:val="Normal"/>
    <w:link w:val="z-TopofFormChar"/>
    <w:hidden/>
    <w:uiPriority w:val="99"/>
    <w:unhideWhenUsed/>
    <w:rsid w:val="002F303E"/>
    <w:pPr>
      <w:pBdr>
        <w:bottom w:val="single" w:sz="6" w:space="1" w:color="auto"/>
      </w:pBdr>
      <w:spacing w:before="0" w:after="0"/>
      <w:jc w:val="center"/>
    </w:pPr>
    <w:rPr>
      <w:rFonts w:ascii="Arial" w:hAnsi="Arial" w:cs="Arial"/>
      <w:vanish/>
      <w:sz w:val="16"/>
      <w:szCs w:val="16"/>
      <w:lang w:eastAsia="en-GB"/>
    </w:rPr>
  </w:style>
  <w:style w:type="character" w:customStyle="1" w:styleId="z-TopofFormChar">
    <w:name w:val="z-Top of Form Char"/>
    <w:basedOn w:val="DefaultParagraphFont"/>
    <w:link w:val="z-TopofForm"/>
    <w:uiPriority w:val="99"/>
    <w:rsid w:val="002F303E"/>
    <w:rPr>
      <w:rFonts w:ascii="Arial" w:eastAsia="Times New Roman" w:hAnsi="Arial" w:cs="Arial"/>
      <w:vanish/>
      <w:sz w:val="16"/>
      <w:szCs w:val="16"/>
      <w:lang w:eastAsia="en-GB"/>
    </w:rPr>
  </w:style>
  <w:style w:type="paragraph" w:styleId="z-BottomofForm">
    <w:name w:val="HTML Bottom of Form"/>
    <w:basedOn w:val="Normal"/>
    <w:next w:val="Normal"/>
    <w:link w:val="z-BottomofFormChar"/>
    <w:hidden/>
    <w:uiPriority w:val="99"/>
    <w:unhideWhenUsed/>
    <w:rsid w:val="002F303E"/>
    <w:pPr>
      <w:pBdr>
        <w:top w:val="single" w:sz="6" w:space="1" w:color="auto"/>
      </w:pBdr>
      <w:spacing w:before="0" w:after="0"/>
      <w:jc w:val="center"/>
    </w:pPr>
    <w:rPr>
      <w:rFonts w:ascii="Arial" w:hAnsi="Arial" w:cs="Arial"/>
      <w:vanish/>
      <w:sz w:val="16"/>
      <w:szCs w:val="16"/>
      <w:lang w:eastAsia="en-GB"/>
    </w:rPr>
  </w:style>
  <w:style w:type="character" w:customStyle="1" w:styleId="z-BottomofFormChar">
    <w:name w:val="z-Bottom of Form Char"/>
    <w:basedOn w:val="DefaultParagraphFont"/>
    <w:link w:val="z-BottomofForm"/>
    <w:uiPriority w:val="99"/>
    <w:rsid w:val="002F303E"/>
    <w:rPr>
      <w:rFonts w:ascii="Arial" w:eastAsia="Times New Roman" w:hAnsi="Arial" w:cs="Arial"/>
      <w:vanish/>
      <w:sz w:val="16"/>
      <w:szCs w:val="16"/>
      <w:lang w:eastAsia="en-GB"/>
    </w:rPr>
  </w:style>
  <w:style w:type="character" w:customStyle="1" w:styleId="langselectorinner">
    <w:name w:val="langselectorinner"/>
    <w:basedOn w:val="DefaultParagraphFont"/>
    <w:rsid w:val="002F303E"/>
  </w:style>
  <w:style w:type="paragraph" w:customStyle="1" w:styleId="fett">
    <w:name w:val="fett"/>
    <w:basedOn w:val="Normal"/>
    <w:rsid w:val="002F303E"/>
    <w:pPr>
      <w:spacing w:before="0" w:after="0" w:line="280" w:lineRule="exact"/>
      <w:jc w:val="left"/>
    </w:pPr>
    <w:rPr>
      <w:rFonts w:ascii="Verdana" w:hAnsi="Verdana"/>
      <w:b/>
      <w:sz w:val="20"/>
      <w:lang w:eastAsia="de-DE"/>
    </w:rPr>
  </w:style>
  <w:style w:type="character" w:customStyle="1" w:styleId="fettZchn">
    <w:name w:val="fett Zchn"/>
    <w:basedOn w:val="DefaultParagraphFont"/>
    <w:rsid w:val="002F303E"/>
    <w:rPr>
      <w:rFonts w:ascii="Verdana" w:hAnsi="Verdana"/>
      <w:b/>
      <w:lang w:val="de-DE" w:eastAsia="de-DE" w:bidi="ar-SA"/>
    </w:rPr>
  </w:style>
  <w:style w:type="paragraph" w:styleId="ListBullet">
    <w:name w:val="List Bullet"/>
    <w:basedOn w:val="Normal"/>
    <w:autoRedefine/>
    <w:rsid w:val="002F303E"/>
    <w:pPr>
      <w:spacing w:before="120" w:after="120" w:line="280" w:lineRule="atLeast"/>
    </w:pPr>
    <w:rPr>
      <w:rFonts w:ascii="Verdana" w:hAnsi="Verdana"/>
      <w:sz w:val="20"/>
      <w:szCs w:val="24"/>
      <w:lang w:val="de-DE" w:eastAsia="de-DE"/>
    </w:rPr>
  </w:style>
  <w:style w:type="character" w:customStyle="1" w:styleId="fettChar">
    <w:name w:val="fett Char"/>
    <w:basedOn w:val="DefaultParagraphFont"/>
    <w:rsid w:val="002F303E"/>
    <w:rPr>
      <w:rFonts w:ascii="Verdana" w:hAnsi="Verdana"/>
      <w:b/>
      <w:lang w:val="de-DE" w:eastAsia="de-DE" w:bidi="ar-SA"/>
    </w:rPr>
  </w:style>
  <w:style w:type="character" w:customStyle="1" w:styleId="fettCharChar">
    <w:name w:val="fett Char Char"/>
    <w:basedOn w:val="DefaultParagraphFont"/>
    <w:rsid w:val="002F303E"/>
    <w:rPr>
      <w:rFonts w:ascii="Verdana" w:hAnsi="Verdana"/>
      <w:b/>
      <w:lang w:val="de-DE" w:eastAsia="de-DE" w:bidi="ar-SA"/>
    </w:rPr>
  </w:style>
  <w:style w:type="paragraph" w:customStyle="1" w:styleId="Gliederung">
    <w:name w:val="Gliederung"/>
    <w:basedOn w:val="Normal"/>
    <w:rsid w:val="002F303E"/>
    <w:pPr>
      <w:overflowPunct w:val="0"/>
      <w:autoSpaceDE w:val="0"/>
      <w:autoSpaceDN w:val="0"/>
      <w:adjustRightInd w:val="0"/>
      <w:spacing w:before="0" w:after="0"/>
      <w:ind w:left="567" w:hanging="283"/>
      <w:jc w:val="left"/>
      <w:textAlignment w:val="baseline"/>
    </w:pPr>
    <w:rPr>
      <w:lang w:eastAsia="de-DE"/>
    </w:rPr>
  </w:style>
  <w:style w:type="character" w:customStyle="1" w:styleId="addmd">
    <w:name w:val="addmd"/>
    <w:basedOn w:val="DefaultParagraphFont"/>
    <w:rsid w:val="002F30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1.xml"/><Relationship Id="rId18" Type="http://schemas.openxmlformats.org/officeDocument/2006/relationships/image" Target="media/image6.wmf"/><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image" Target="media/image18.wmf"/><Relationship Id="rId47"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0.wmf"/><Relationship Id="rId76" Type="http://schemas.openxmlformats.org/officeDocument/2006/relationships/image" Target="media/image34.wmf"/><Relationship Id="rId7" Type="http://schemas.openxmlformats.org/officeDocument/2006/relationships/image" Target="media/image1.jpeg"/><Relationship Id="rId71" Type="http://schemas.openxmlformats.org/officeDocument/2006/relationships/oleObject" Target="embeddings/oleObject27.bin"/><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2.wmf"/><Relationship Id="rId11" Type="http://schemas.openxmlformats.org/officeDocument/2006/relationships/image" Target="media/image4.wmf"/><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17.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6.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header" Target="header2.xml"/><Relationship Id="rId5" Type="http://schemas.openxmlformats.org/officeDocument/2006/relationships/footnotes" Target="footnotes.xml"/><Relationship Id="rId61" Type="http://schemas.openxmlformats.org/officeDocument/2006/relationships/oleObject" Target="embeddings/oleObject23.bin"/><Relationship Id="rId82" Type="http://schemas.openxmlformats.org/officeDocument/2006/relationships/fontTable" Target="fontTable.xml"/><Relationship Id="rId10" Type="http://schemas.openxmlformats.org/officeDocument/2006/relationships/image" Target="media/image30.png"/><Relationship Id="rId19"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hyperlink" Target="http://www.ndt.net/article/v07n01/ginzel/ginzel.htm" TargetMode="External"/><Relationship Id="rId73" Type="http://schemas.openxmlformats.org/officeDocument/2006/relationships/oleObject" Target="embeddings/oleObject28.bin"/><Relationship Id="rId78" Type="http://schemas.openxmlformats.org/officeDocument/2006/relationships/header" Target="header1.xml"/><Relationship Id="rId8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hyperlink" Target="http://www.ndt.net/ndtaz/files/ut_formula/ut_formula.php" TargetMode="External"/><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chart" Target="charts/chart3.xml"/><Relationship Id="rId43" Type="http://schemas.openxmlformats.org/officeDocument/2006/relationships/oleObject" Target="embeddings/oleObject14.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hyperlink" Target="http://www.ndt.net/article/v07n01/ginzel/ermolovsolutions_v1-1.zip" TargetMode="External"/><Relationship Id="rId69" Type="http://schemas.openxmlformats.org/officeDocument/2006/relationships/oleObject" Target="embeddings/oleObject26.bin"/><Relationship Id="rId77" Type="http://schemas.openxmlformats.org/officeDocument/2006/relationships/oleObject" Target="embeddings/oleObject30.bin"/><Relationship Id="rId8" Type="http://schemas.openxmlformats.org/officeDocument/2006/relationships/image" Target="media/image2.png"/><Relationship Id="rId51" Type="http://schemas.openxmlformats.org/officeDocument/2006/relationships/oleObject" Target="embeddings/oleObject18.bin"/><Relationship Id="rId72" Type="http://schemas.openxmlformats.org/officeDocument/2006/relationships/image" Target="media/image32.wmf"/><Relationship Id="rId80"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chart" Target="charts/chart2.xm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2.bin"/><Relationship Id="rId67" Type="http://schemas.openxmlformats.org/officeDocument/2006/relationships/oleObject" Target="embeddings/oleObject25.bin"/><Relationship Id="rId20" Type="http://schemas.openxmlformats.org/officeDocument/2006/relationships/image" Target="media/image7.png"/><Relationship Id="rId41" Type="http://schemas.openxmlformats.org/officeDocument/2006/relationships/oleObject" Target="embeddings/oleObject13.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1.wmf"/><Relationship Id="rId75" Type="http://schemas.openxmlformats.org/officeDocument/2006/relationships/oleObject" Target="embeddings/oleObject29.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oleObject" Target="embeddings/oleObject21.bin"/></Relationships>
</file>

<file path=word/charts/_rels/chart1.xml.rels><?xml version="1.0" encoding="UTF-8" standalone="yes"?>
<Relationships xmlns="http://schemas.openxmlformats.org/package/2006/relationships"><Relationship Id="rId1" Type="http://schemas.openxmlformats.org/officeDocument/2006/relationships/oleObject" Target="file:///C:\Documents%20and%20Settings\pdpicto.NORTHAMPTON\My%20Documents\Docs\FDSc%20NDT\BSc%20NDT\Advanced%20Inspection%20Methods%20and%20Techniques\Bessel.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Documents%20and%20Settings\pdpicto.NORTHAMPTON\My%20Documents\Docs\FDSc%20NDT\ENG2038%20Ultrasonic%20Testing\Krautkramer.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Documents%20and%20Settings\pdpicto.NORTHAMPTON\My%20Documents\Docs\FDSc%20NDT\ENG2038%20Ultrasonic%20Testing\Krautkramer.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scatterChart>
        <c:scatterStyle val="smoothMarker"/>
        <c:varyColors val="0"/>
        <c:ser>
          <c:idx val="0"/>
          <c:order val="0"/>
          <c:tx>
            <c:strRef>
              <c:f>Sheet1!$B$1</c:f>
              <c:strCache>
                <c:ptCount val="1"/>
                <c:pt idx="0">
                  <c:v>J1</c:v>
                </c:pt>
              </c:strCache>
            </c:strRef>
          </c:tx>
          <c:marker>
            <c:symbol val="none"/>
          </c:marker>
          <c:xVal>
            <c:numRef>
              <c:f>Sheet1!$A$2:$A$403</c:f>
              <c:numCache>
                <c:formatCode>General</c:formatCode>
                <c:ptCount val="402"/>
                <c:pt idx="0">
                  <c:v>0</c:v>
                </c:pt>
                <c:pt idx="1">
                  <c:v>1.0000000000000005E-2</c:v>
                </c:pt>
                <c:pt idx="2">
                  <c:v>2.0000000000000011E-2</c:v>
                </c:pt>
                <c:pt idx="3">
                  <c:v>3.0000000000000002E-2</c:v>
                </c:pt>
                <c:pt idx="4">
                  <c:v>4.0000000000000022E-2</c:v>
                </c:pt>
                <c:pt idx="5">
                  <c:v>0.05</c:v>
                </c:pt>
                <c:pt idx="6">
                  <c:v>6.0000000000000032E-2</c:v>
                </c:pt>
                <c:pt idx="7">
                  <c:v>7.0000000000000021E-2</c:v>
                </c:pt>
                <c:pt idx="8">
                  <c:v>8.0000000000000043E-2</c:v>
                </c:pt>
                <c:pt idx="9">
                  <c:v>9.0000000000000024E-2</c:v>
                </c:pt>
                <c:pt idx="10">
                  <c:v>0.10000000000000003</c:v>
                </c:pt>
                <c:pt idx="11">
                  <c:v>0.10999999999999999</c:v>
                </c:pt>
                <c:pt idx="12">
                  <c:v>0.11999999999999998</c:v>
                </c:pt>
                <c:pt idx="13">
                  <c:v>0.13</c:v>
                </c:pt>
                <c:pt idx="14">
                  <c:v>0.14000000000000001</c:v>
                </c:pt>
                <c:pt idx="15">
                  <c:v>0.15000000000000024</c:v>
                </c:pt>
                <c:pt idx="16">
                  <c:v>0.16</c:v>
                </c:pt>
                <c:pt idx="17">
                  <c:v>0.17</c:v>
                </c:pt>
                <c:pt idx="18">
                  <c:v>0.18000000000000024</c:v>
                </c:pt>
                <c:pt idx="19">
                  <c:v>0.19000000000000003</c:v>
                </c:pt>
                <c:pt idx="20">
                  <c:v>0.20000000000000004</c:v>
                </c:pt>
                <c:pt idx="21">
                  <c:v>0.21000000000000021</c:v>
                </c:pt>
                <c:pt idx="22">
                  <c:v>0.22000000000000006</c:v>
                </c:pt>
                <c:pt idx="23">
                  <c:v>0.23000000000000009</c:v>
                </c:pt>
                <c:pt idx="24">
                  <c:v>0.24000000000000021</c:v>
                </c:pt>
                <c:pt idx="25">
                  <c:v>0.25000000000000006</c:v>
                </c:pt>
                <c:pt idx="26">
                  <c:v>0.26000000000000006</c:v>
                </c:pt>
                <c:pt idx="27">
                  <c:v>0.27000000000000007</c:v>
                </c:pt>
                <c:pt idx="28">
                  <c:v>0.28000000000000008</c:v>
                </c:pt>
                <c:pt idx="29">
                  <c:v>0.29000000000000031</c:v>
                </c:pt>
                <c:pt idx="30">
                  <c:v>0.30000000000000032</c:v>
                </c:pt>
                <c:pt idx="31">
                  <c:v>0.31000000000000238</c:v>
                </c:pt>
                <c:pt idx="32">
                  <c:v>0.32000000000000872</c:v>
                </c:pt>
                <c:pt idx="33">
                  <c:v>0.33000000000000945</c:v>
                </c:pt>
                <c:pt idx="34">
                  <c:v>0.3400000000000003</c:v>
                </c:pt>
                <c:pt idx="35">
                  <c:v>0.35000000000000031</c:v>
                </c:pt>
                <c:pt idx="36">
                  <c:v>0.36000000000000032</c:v>
                </c:pt>
                <c:pt idx="37">
                  <c:v>0.37000000000000038</c:v>
                </c:pt>
                <c:pt idx="38">
                  <c:v>0.38000000000000844</c:v>
                </c:pt>
                <c:pt idx="39">
                  <c:v>0.39000000000000923</c:v>
                </c:pt>
                <c:pt idx="40">
                  <c:v>0.4000000000000003</c:v>
                </c:pt>
                <c:pt idx="41">
                  <c:v>0.41000000000000031</c:v>
                </c:pt>
                <c:pt idx="42">
                  <c:v>0.42000000000000032</c:v>
                </c:pt>
                <c:pt idx="43">
                  <c:v>0.43000000000000038</c:v>
                </c:pt>
                <c:pt idx="44">
                  <c:v>0.44000000000000022</c:v>
                </c:pt>
                <c:pt idx="45">
                  <c:v>0.45000000000000034</c:v>
                </c:pt>
                <c:pt idx="46">
                  <c:v>0.4600000000000003</c:v>
                </c:pt>
                <c:pt idx="47">
                  <c:v>0.47000000000000031</c:v>
                </c:pt>
                <c:pt idx="48">
                  <c:v>0.48000000000000032</c:v>
                </c:pt>
                <c:pt idx="49">
                  <c:v>0.49000000000000032</c:v>
                </c:pt>
                <c:pt idx="50">
                  <c:v>0.50000000000000022</c:v>
                </c:pt>
                <c:pt idx="51">
                  <c:v>0.51000000000000023</c:v>
                </c:pt>
                <c:pt idx="52">
                  <c:v>0.52000000000000024</c:v>
                </c:pt>
                <c:pt idx="53">
                  <c:v>0.53000000000000025</c:v>
                </c:pt>
                <c:pt idx="54">
                  <c:v>0.5400000000000007</c:v>
                </c:pt>
                <c:pt idx="55">
                  <c:v>0.5500000000000006</c:v>
                </c:pt>
                <c:pt idx="56">
                  <c:v>0.56000000000000061</c:v>
                </c:pt>
                <c:pt idx="57">
                  <c:v>0.57000000000000062</c:v>
                </c:pt>
                <c:pt idx="58">
                  <c:v>0.58000000000000029</c:v>
                </c:pt>
                <c:pt idx="59">
                  <c:v>0.5900000000000003</c:v>
                </c:pt>
                <c:pt idx="60">
                  <c:v>0.60000000000000064</c:v>
                </c:pt>
                <c:pt idx="61">
                  <c:v>0.61000000000000065</c:v>
                </c:pt>
                <c:pt idx="62">
                  <c:v>0.62000000000000965</c:v>
                </c:pt>
                <c:pt idx="63">
                  <c:v>0.6300000000000171</c:v>
                </c:pt>
                <c:pt idx="64">
                  <c:v>0.64000000000001833</c:v>
                </c:pt>
                <c:pt idx="65">
                  <c:v>0.65000000000001856</c:v>
                </c:pt>
                <c:pt idx="66">
                  <c:v>0.66000000000002002</c:v>
                </c:pt>
                <c:pt idx="67">
                  <c:v>0.67000000000002102</c:v>
                </c:pt>
                <c:pt idx="68">
                  <c:v>0.6800000000000006</c:v>
                </c:pt>
                <c:pt idx="69">
                  <c:v>0.69000000000000061</c:v>
                </c:pt>
                <c:pt idx="70">
                  <c:v>0.70000000000000062</c:v>
                </c:pt>
                <c:pt idx="71">
                  <c:v>0.71000000000000063</c:v>
                </c:pt>
                <c:pt idx="72">
                  <c:v>0.72000000000000064</c:v>
                </c:pt>
                <c:pt idx="73">
                  <c:v>0.73000000000000065</c:v>
                </c:pt>
                <c:pt idx="74">
                  <c:v>0.74000000000000365</c:v>
                </c:pt>
                <c:pt idx="75">
                  <c:v>0.75000000000001465</c:v>
                </c:pt>
                <c:pt idx="76">
                  <c:v>0.76000000000001788</c:v>
                </c:pt>
                <c:pt idx="77">
                  <c:v>0.77000000000001856</c:v>
                </c:pt>
                <c:pt idx="78">
                  <c:v>0.78000000000000069</c:v>
                </c:pt>
                <c:pt idx="79">
                  <c:v>0.7900000000000007</c:v>
                </c:pt>
                <c:pt idx="80">
                  <c:v>0.8000000000000006</c:v>
                </c:pt>
                <c:pt idx="81">
                  <c:v>0.81000000000000061</c:v>
                </c:pt>
                <c:pt idx="82">
                  <c:v>0.82000000000000062</c:v>
                </c:pt>
                <c:pt idx="83">
                  <c:v>0.83000000000000063</c:v>
                </c:pt>
                <c:pt idx="84">
                  <c:v>0.84000000000000064</c:v>
                </c:pt>
                <c:pt idx="85">
                  <c:v>0.85000000000000064</c:v>
                </c:pt>
                <c:pt idx="86">
                  <c:v>0.86000000000000065</c:v>
                </c:pt>
                <c:pt idx="87">
                  <c:v>0.87000000000000965</c:v>
                </c:pt>
                <c:pt idx="88">
                  <c:v>0.88000000000000067</c:v>
                </c:pt>
                <c:pt idx="89">
                  <c:v>0.89000000000000068</c:v>
                </c:pt>
                <c:pt idx="90">
                  <c:v>0.90000000000000069</c:v>
                </c:pt>
                <c:pt idx="91">
                  <c:v>0.9100000000000007</c:v>
                </c:pt>
                <c:pt idx="92">
                  <c:v>0.9200000000000006</c:v>
                </c:pt>
                <c:pt idx="93">
                  <c:v>0.9300000000000006</c:v>
                </c:pt>
                <c:pt idx="94">
                  <c:v>0.94000000000000061</c:v>
                </c:pt>
                <c:pt idx="95">
                  <c:v>0.95000000000000062</c:v>
                </c:pt>
                <c:pt idx="96">
                  <c:v>0.96000000000000063</c:v>
                </c:pt>
                <c:pt idx="97">
                  <c:v>0.97000000000000064</c:v>
                </c:pt>
                <c:pt idx="98">
                  <c:v>0.98000000000000054</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21</c:v>
                </c:pt>
                <c:pt idx="111">
                  <c:v>1.1100000000000021</c:v>
                </c:pt>
                <c:pt idx="112">
                  <c:v>1.1200000000000021</c:v>
                </c:pt>
                <c:pt idx="113">
                  <c:v>1.1300000000000021</c:v>
                </c:pt>
                <c:pt idx="114">
                  <c:v>1.1400000000000021</c:v>
                </c:pt>
                <c:pt idx="115">
                  <c:v>1.1500000000000021</c:v>
                </c:pt>
                <c:pt idx="116">
                  <c:v>1.1600000000000021</c:v>
                </c:pt>
                <c:pt idx="117">
                  <c:v>1.1700000000000021</c:v>
                </c:pt>
                <c:pt idx="118">
                  <c:v>1.1800000000000141</c:v>
                </c:pt>
                <c:pt idx="119">
                  <c:v>1.1900000000000241</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21</c:v>
                </c:pt>
                <c:pt idx="133">
                  <c:v>1.3300000000000021</c:v>
                </c:pt>
                <c:pt idx="134">
                  <c:v>1.3400000000000021</c:v>
                </c:pt>
                <c:pt idx="135">
                  <c:v>1.3500000000000021</c:v>
                </c:pt>
                <c:pt idx="136">
                  <c:v>1.3600000000000021</c:v>
                </c:pt>
                <c:pt idx="137">
                  <c:v>1.3700000000000021</c:v>
                </c:pt>
                <c:pt idx="138">
                  <c:v>1.3800000000000021</c:v>
                </c:pt>
                <c:pt idx="139">
                  <c:v>1.390000000000002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2</c:v>
                </c:pt>
                <c:pt idx="156">
                  <c:v>1.5600000000000021</c:v>
                </c:pt>
                <c:pt idx="157">
                  <c:v>1.5700000000000021</c:v>
                </c:pt>
                <c:pt idx="158">
                  <c:v>1.5800000000000021</c:v>
                </c:pt>
                <c:pt idx="159">
                  <c:v>1.5900000000000021</c:v>
                </c:pt>
                <c:pt idx="160">
                  <c:v>1.6000000000000021</c:v>
                </c:pt>
                <c:pt idx="161">
                  <c:v>1.6100000000000021</c:v>
                </c:pt>
                <c:pt idx="162">
                  <c:v>1.6200000000000021</c:v>
                </c:pt>
                <c:pt idx="163">
                  <c:v>1.6300000000000021</c:v>
                </c:pt>
                <c:pt idx="164">
                  <c:v>1.6400000000000021</c:v>
                </c:pt>
                <c:pt idx="165">
                  <c:v>1.6500000000000021</c:v>
                </c:pt>
                <c:pt idx="166">
                  <c:v>1.6600000000000021</c:v>
                </c:pt>
                <c:pt idx="167">
                  <c:v>1.6700000000000021</c:v>
                </c:pt>
                <c:pt idx="168">
                  <c:v>1.6800000000000141</c:v>
                </c:pt>
                <c:pt idx="169">
                  <c:v>1.6900000000000241</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2</c:v>
                </c:pt>
                <c:pt idx="178">
                  <c:v>1.780000000000002</c:v>
                </c:pt>
                <c:pt idx="179">
                  <c:v>1.790000000000002</c:v>
                </c:pt>
                <c:pt idx="180">
                  <c:v>1.800000000000002</c:v>
                </c:pt>
                <c:pt idx="181">
                  <c:v>1.8100000000000021</c:v>
                </c:pt>
                <c:pt idx="182">
                  <c:v>1.8200000000000021</c:v>
                </c:pt>
                <c:pt idx="183">
                  <c:v>1.8300000000000021</c:v>
                </c:pt>
                <c:pt idx="184">
                  <c:v>1.8400000000000021</c:v>
                </c:pt>
                <c:pt idx="185">
                  <c:v>1.8500000000000021</c:v>
                </c:pt>
                <c:pt idx="186">
                  <c:v>1.8600000000000021</c:v>
                </c:pt>
                <c:pt idx="187">
                  <c:v>1.8700000000000021</c:v>
                </c:pt>
                <c:pt idx="188">
                  <c:v>1.8800000000000021</c:v>
                </c:pt>
                <c:pt idx="189">
                  <c:v>1.8900000000000021</c:v>
                </c:pt>
                <c:pt idx="190">
                  <c:v>1.9000000000000021</c:v>
                </c:pt>
                <c:pt idx="191">
                  <c:v>1.9100000000000021</c:v>
                </c:pt>
                <c:pt idx="192">
                  <c:v>1.9200000000000021</c:v>
                </c:pt>
                <c:pt idx="193">
                  <c:v>1.9300000000000141</c:v>
                </c:pt>
                <c:pt idx="194">
                  <c:v>1.9400000000000241</c:v>
                </c:pt>
                <c:pt idx="195">
                  <c:v>1.9500000000000337</c:v>
                </c:pt>
                <c:pt idx="196">
                  <c:v>1.9600000000000337</c:v>
                </c:pt>
                <c:pt idx="197">
                  <c:v>1.9700000000000337</c:v>
                </c:pt>
                <c:pt idx="198">
                  <c:v>1.9800000000000351</c:v>
                </c:pt>
                <c:pt idx="199">
                  <c:v>1.9900000000000362</c:v>
                </c:pt>
                <c:pt idx="200">
                  <c:v>2.0000000000000013</c:v>
                </c:pt>
                <c:pt idx="201">
                  <c:v>2.0100000000000007</c:v>
                </c:pt>
                <c:pt idx="202">
                  <c:v>2.0200000000000009</c:v>
                </c:pt>
                <c:pt idx="203">
                  <c:v>2.0300000000000007</c:v>
                </c:pt>
                <c:pt idx="204">
                  <c:v>2.0400000000000005</c:v>
                </c:pt>
                <c:pt idx="205">
                  <c:v>2.0500000000000003</c:v>
                </c:pt>
                <c:pt idx="206">
                  <c:v>2.06</c:v>
                </c:pt>
                <c:pt idx="207">
                  <c:v>2.0699999999999998</c:v>
                </c:pt>
                <c:pt idx="208">
                  <c:v>2.0799999999999987</c:v>
                </c:pt>
                <c:pt idx="209">
                  <c:v>2.0899999999999994</c:v>
                </c:pt>
                <c:pt idx="210">
                  <c:v>2.0999999999999988</c:v>
                </c:pt>
                <c:pt idx="211">
                  <c:v>2.109999999999999</c:v>
                </c:pt>
                <c:pt idx="212">
                  <c:v>2.1199999999999988</c:v>
                </c:pt>
                <c:pt idx="213">
                  <c:v>2.1299999999999986</c:v>
                </c:pt>
                <c:pt idx="214">
                  <c:v>2.1399999999999983</c:v>
                </c:pt>
                <c:pt idx="215">
                  <c:v>2.1499999999999981</c:v>
                </c:pt>
                <c:pt idx="216">
                  <c:v>2.1599999999999979</c:v>
                </c:pt>
                <c:pt idx="217">
                  <c:v>2.1699999999999982</c:v>
                </c:pt>
                <c:pt idx="218">
                  <c:v>2.1799999999999975</c:v>
                </c:pt>
                <c:pt idx="219">
                  <c:v>2.1899999999999982</c:v>
                </c:pt>
                <c:pt idx="220">
                  <c:v>2.1999999999999971</c:v>
                </c:pt>
                <c:pt idx="221">
                  <c:v>2.2099999999999982</c:v>
                </c:pt>
                <c:pt idx="222">
                  <c:v>2.2199999999999966</c:v>
                </c:pt>
                <c:pt idx="223">
                  <c:v>2.2299999999999982</c:v>
                </c:pt>
                <c:pt idx="224">
                  <c:v>2.2399999999999962</c:v>
                </c:pt>
                <c:pt idx="225">
                  <c:v>2.2499999999999982</c:v>
                </c:pt>
                <c:pt idx="226">
                  <c:v>2.2599999999999958</c:v>
                </c:pt>
                <c:pt idx="227">
                  <c:v>2.2699999999999956</c:v>
                </c:pt>
                <c:pt idx="228">
                  <c:v>2.2799999999999954</c:v>
                </c:pt>
                <c:pt idx="229">
                  <c:v>2.2899999999999952</c:v>
                </c:pt>
                <c:pt idx="230">
                  <c:v>2.2999999999999949</c:v>
                </c:pt>
                <c:pt idx="231">
                  <c:v>2.3099999999999947</c:v>
                </c:pt>
                <c:pt idx="232">
                  <c:v>2.3199999999999927</c:v>
                </c:pt>
                <c:pt idx="233">
                  <c:v>2.3299999999999943</c:v>
                </c:pt>
                <c:pt idx="234">
                  <c:v>2.3399999999999928</c:v>
                </c:pt>
                <c:pt idx="235">
                  <c:v>2.3499999999999939</c:v>
                </c:pt>
                <c:pt idx="236">
                  <c:v>2.3599999999999937</c:v>
                </c:pt>
                <c:pt idx="237">
                  <c:v>2.3699999999999934</c:v>
                </c:pt>
                <c:pt idx="238">
                  <c:v>2.3799999999999928</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778</c:v>
                </c:pt>
                <c:pt idx="247">
                  <c:v>2.4699999999999913</c:v>
                </c:pt>
                <c:pt idx="248">
                  <c:v>2.4799999999999907</c:v>
                </c:pt>
                <c:pt idx="249">
                  <c:v>2.4899999999999909</c:v>
                </c:pt>
                <c:pt idx="250">
                  <c:v>2.4999999999999907</c:v>
                </c:pt>
                <c:pt idx="251">
                  <c:v>2.5099999999999905</c:v>
                </c:pt>
                <c:pt idx="252">
                  <c:v>2.5199999999999867</c:v>
                </c:pt>
                <c:pt idx="253">
                  <c:v>2.52999999999999</c:v>
                </c:pt>
                <c:pt idx="254">
                  <c:v>2.5399999999999867</c:v>
                </c:pt>
                <c:pt idx="255">
                  <c:v>2.5499999999999887</c:v>
                </c:pt>
                <c:pt idx="256">
                  <c:v>2.5599999999999867</c:v>
                </c:pt>
                <c:pt idx="257">
                  <c:v>2.5699999999999887</c:v>
                </c:pt>
                <c:pt idx="258">
                  <c:v>2.5799999999999867</c:v>
                </c:pt>
                <c:pt idx="259">
                  <c:v>2.5899999999999888</c:v>
                </c:pt>
                <c:pt idx="260">
                  <c:v>2.5999999999999877</c:v>
                </c:pt>
                <c:pt idx="261">
                  <c:v>2.6099999999999883</c:v>
                </c:pt>
                <c:pt idx="262">
                  <c:v>2.6199999999999877</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47</c:v>
                </c:pt>
                <c:pt idx="275">
                  <c:v>2.7499999999999853</c:v>
                </c:pt>
                <c:pt idx="276">
                  <c:v>2.7599999999999847</c:v>
                </c:pt>
                <c:pt idx="277">
                  <c:v>2.7699999999999849</c:v>
                </c:pt>
                <c:pt idx="278">
                  <c:v>2.7799999999999847</c:v>
                </c:pt>
                <c:pt idx="279">
                  <c:v>2.7899999999999845</c:v>
                </c:pt>
                <c:pt idx="280">
                  <c:v>2.7999999999999843</c:v>
                </c:pt>
                <c:pt idx="281">
                  <c:v>2.8099999999999827</c:v>
                </c:pt>
                <c:pt idx="282">
                  <c:v>2.8199999999999767</c:v>
                </c:pt>
                <c:pt idx="283">
                  <c:v>2.8299999999999828</c:v>
                </c:pt>
                <c:pt idx="284">
                  <c:v>2.8399999999999777</c:v>
                </c:pt>
                <c:pt idx="285">
                  <c:v>2.8499999999999828</c:v>
                </c:pt>
                <c:pt idx="286">
                  <c:v>2.8599999999999777</c:v>
                </c:pt>
                <c:pt idx="287">
                  <c:v>2.8699999999999828</c:v>
                </c:pt>
                <c:pt idx="288">
                  <c:v>2.8799999999999777</c:v>
                </c:pt>
                <c:pt idx="289">
                  <c:v>2.8899999999999824</c:v>
                </c:pt>
                <c:pt idx="290">
                  <c:v>2.8999999999999777</c:v>
                </c:pt>
                <c:pt idx="291">
                  <c:v>2.9099999999999797</c:v>
                </c:pt>
                <c:pt idx="292">
                  <c:v>2.9199999999999777</c:v>
                </c:pt>
                <c:pt idx="293">
                  <c:v>2.9299999999999797</c:v>
                </c:pt>
                <c:pt idx="294">
                  <c:v>2.9399999999999777</c:v>
                </c:pt>
                <c:pt idx="295">
                  <c:v>2.9499999999999797</c:v>
                </c:pt>
                <c:pt idx="296">
                  <c:v>2.9599999999999778</c:v>
                </c:pt>
                <c:pt idx="297">
                  <c:v>2.9699999999999807</c:v>
                </c:pt>
                <c:pt idx="298">
                  <c:v>2.9799999999999787</c:v>
                </c:pt>
                <c:pt idx="299">
                  <c:v>2.9899999999999798</c:v>
                </c:pt>
                <c:pt idx="300">
                  <c:v>2.9999999999999787</c:v>
                </c:pt>
                <c:pt idx="301">
                  <c:v>3.0099999999999798</c:v>
                </c:pt>
                <c:pt idx="302">
                  <c:v>3.0199999999999787</c:v>
                </c:pt>
                <c:pt idx="303">
                  <c:v>3.0299999999999794</c:v>
                </c:pt>
                <c:pt idx="304">
                  <c:v>3.0399999999999787</c:v>
                </c:pt>
                <c:pt idx="305">
                  <c:v>3.049999999999979</c:v>
                </c:pt>
                <c:pt idx="306">
                  <c:v>3.0599999999999787</c:v>
                </c:pt>
                <c:pt idx="307">
                  <c:v>3.0699999999999785</c:v>
                </c:pt>
                <c:pt idx="308">
                  <c:v>3.0799999999999783</c:v>
                </c:pt>
                <c:pt idx="309">
                  <c:v>3.0899999999999781</c:v>
                </c:pt>
                <c:pt idx="310">
                  <c:v>3.0999999999999779</c:v>
                </c:pt>
                <c:pt idx="311">
                  <c:v>3.1099999999999781</c:v>
                </c:pt>
                <c:pt idx="312">
                  <c:v>3.1199999999999775</c:v>
                </c:pt>
                <c:pt idx="313">
                  <c:v>3.1299999999999772</c:v>
                </c:pt>
                <c:pt idx="314">
                  <c:v>3.139999999999977</c:v>
                </c:pt>
                <c:pt idx="315">
                  <c:v>3.1499999999999782</c:v>
                </c:pt>
                <c:pt idx="316">
                  <c:v>3.1599999999999766</c:v>
                </c:pt>
                <c:pt idx="317">
                  <c:v>3.1699999999999782</c:v>
                </c:pt>
                <c:pt idx="318">
                  <c:v>3.1799999999999762</c:v>
                </c:pt>
                <c:pt idx="319">
                  <c:v>3.1899999999999782</c:v>
                </c:pt>
                <c:pt idx="320">
                  <c:v>3.1999999999999758</c:v>
                </c:pt>
                <c:pt idx="321">
                  <c:v>3.2099999999999755</c:v>
                </c:pt>
                <c:pt idx="322">
                  <c:v>3.2199999999999753</c:v>
                </c:pt>
                <c:pt idx="323">
                  <c:v>3.2299999999999751</c:v>
                </c:pt>
                <c:pt idx="324">
                  <c:v>3.2399999999999749</c:v>
                </c:pt>
                <c:pt idx="325">
                  <c:v>3.2499999999999751</c:v>
                </c:pt>
                <c:pt idx="326">
                  <c:v>3.2599999999999745</c:v>
                </c:pt>
                <c:pt idx="327">
                  <c:v>3.2699999999999751</c:v>
                </c:pt>
                <c:pt idx="328">
                  <c:v>3.279999999999974</c:v>
                </c:pt>
                <c:pt idx="329">
                  <c:v>3.2899999999999752</c:v>
                </c:pt>
                <c:pt idx="330">
                  <c:v>3.2999999999999736</c:v>
                </c:pt>
                <c:pt idx="331">
                  <c:v>3.3099999999999734</c:v>
                </c:pt>
                <c:pt idx="332">
                  <c:v>3.3199999999999728</c:v>
                </c:pt>
                <c:pt idx="333">
                  <c:v>3.329999999999973</c:v>
                </c:pt>
                <c:pt idx="334">
                  <c:v>3.3399999999999728</c:v>
                </c:pt>
                <c:pt idx="335">
                  <c:v>3.3499999999999726</c:v>
                </c:pt>
                <c:pt idx="336">
                  <c:v>3.3599999999999723</c:v>
                </c:pt>
                <c:pt idx="337">
                  <c:v>3.3699999999999721</c:v>
                </c:pt>
                <c:pt idx="338">
                  <c:v>3.3799999999999577</c:v>
                </c:pt>
                <c:pt idx="339">
                  <c:v>3.3899999999999717</c:v>
                </c:pt>
                <c:pt idx="340">
                  <c:v>3.3999999999999577</c:v>
                </c:pt>
                <c:pt idx="341">
                  <c:v>3.4099999999999713</c:v>
                </c:pt>
                <c:pt idx="342">
                  <c:v>3.4199999999999577</c:v>
                </c:pt>
                <c:pt idx="343">
                  <c:v>3.4299999999999708</c:v>
                </c:pt>
                <c:pt idx="344">
                  <c:v>3.4399999999999578</c:v>
                </c:pt>
                <c:pt idx="345">
                  <c:v>3.4499999999999704</c:v>
                </c:pt>
                <c:pt idx="346">
                  <c:v>3.4599999999999667</c:v>
                </c:pt>
                <c:pt idx="347">
                  <c:v>3.46999999999997</c:v>
                </c:pt>
                <c:pt idx="348">
                  <c:v>3.4799999999999667</c:v>
                </c:pt>
                <c:pt idx="349">
                  <c:v>3.4899999999999687</c:v>
                </c:pt>
                <c:pt idx="350">
                  <c:v>3.4999999999999667</c:v>
                </c:pt>
                <c:pt idx="351">
                  <c:v>3.5099999999999687</c:v>
                </c:pt>
                <c:pt idx="352">
                  <c:v>3.5199999999999667</c:v>
                </c:pt>
                <c:pt idx="353">
                  <c:v>3.5299999999999687</c:v>
                </c:pt>
                <c:pt idx="354">
                  <c:v>3.5399999999999667</c:v>
                </c:pt>
                <c:pt idx="355">
                  <c:v>3.5499999999999683</c:v>
                </c:pt>
                <c:pt idx="356">
                  <c:v>3.5599999999999667</c:v>
                </c:pt>
                <c:pt idx="357">
                  <c:v>3.5699999999999679</c:v>
                </c:pt>
                <c:pt idx="358">
                  <c:v>3.5799999999999677</c:v>
                </c:pt>
                <c:pt idx="359">
                  <c:v>3.5899999999999674</c:v>
                </c:pt>
                <c:pt idx="360">
                  <c:v>3.5999999999999668</c:v>
                </c:pt>
                <c:pt idx="361">
                  <c:v>3.609999999999967</c:v>
                </c:pt>
                <c:pt idx="362">
                  <c:v>3.6199999999999668</c:v>
                </c:pt>
                <c:pt idx="363">
                  <c:v>3.6299999999999666</c:v>
                </c:pt>
                <c:pt idx="364">
                  <c:v>3.6399999999999664</c:v>
                </c:pt>
                <c:pt idx="365">
                  <c:v>3.6499999999999662</c:v>
                </c:pt>
                <c:pt idx="366">
                  <c:v>3.6599999999999637</c:v>
                </c:pt>
                <c:pt idx="367">
                  <c:v>3.6699999999999657</c:v>
                </c:pt>
                <c:pt idx="368">
                  <c:v>3.6799999999999637</c:v>
                </c:pt>
                <c:pt idx="369">
                  <c:v>3.6899999999999653</c:v>
                </c:pt>
                <c:pt idx="370">
                  <c:v>3.6999999999999647</c:v>
                </c:pt>
                <c:pt idx="371">
                  <c:v>3.7099999999999649</c:v>
                </c:pt>
                <c:pt idx="372">
                  <c:v>3.7199999999999647</c:v>
                </c:pt>
                <c:pt idx="373">
                  <c:v>3.7299999999999645</c:v>
                </c:pt>
                <c:pt idx="374">
                  <c:v>3.7399999999999638</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577</c:v>
                </c:pt>
                <c:pt idx="383">
                  <c:v>3.8299999999999623</c:v>
                </c:pt>
                <c:pt idx="384">
                  <c:v>3.8399999999999577</c:v>
                </c:pt>
                <c:pt idx="385">
                  <c:v>3.8499999999999597</c:v>
                </c:pt>
                <c:pt idx="386">
                  <c:v>3.8599999999999577</c:v>
                </c:pt>
                <c:pt idx="387">
                  <c:v>3.8699999999999597</c:v>
                </c:pt>
                <c:pt idx="388">
                  <c:v>3.8799999999999577</c:v>
                </c:pt>
                <c:pt idx="389">
                  <c:v>3.8899999999999597</c:v>
                </c:pt>
                <c:pt idx="390">
                  <c:v>3.8999999999999577</c:v>
                </c:pt>
                <c:pt idx="391">
                  <c:v>3.9099999999999597</c:v>
                </c:pt>
                <c:pt idx="392">
                  <c:v>3.9199999999999577</c:v>
                </c:pt>
                <c:pt idx="393">
                  <c:v>3.9299999999999597</c:v>
                </c:pt>
                <c:pt idx="394">
                  <c:v>3.9399999999999578</c:v>
                </c:pt>
                <c:pt idx="395">
                  <c:v>3.9499999999999598</c:v>
                </c:pt>
                <c:pt idx="396">
                  <c:v>3.9599999999999587</c:v>
                </c:pt>
                <c:pt idx="397">
                  <c:v>3.9699999999999593</c:v>
                </c:pt>
                <c:pt idx="398">
                  <c:v>3.9799999999999587</c:v>
                </c:pt>
                <c:pt idx="399">
                  <c:v>3.9899999999999589</c:v>
                </c:pt>
                <c:pt idx="400">
                  <c:v>3.9999999999999587</c:v>
                </c:pt>
                <c:pt idx="401">
                  <c:v>4.0099999999999589</c:v>
                </c:pt>
              </c:numCache>
            </c:numRef>
          </c:xVal>
          <c:yVal>
            <c:numRef>
              <c:f>Sheet1!$B$2:$B$403</c:f>
              <c:numCache>
                <c:formatCode>General</c:formatCode>
                <c:ptCount val="402"/>
                <c:pt idx="0">
                  <c:v>0</c:v>
                </c:pt>
                <c:pt idx="1">
                  <c:v>4.9999375010201814E-3</c:v>
                </c:pt>
                <c:pt idx="2">
                  <c:v>9.9995000098508247E-3</c:v>
                </c:pt>
                <c:pt idx="3">
                  <c:v>1.4998312565551238E-2</c:v>
                </c:pt>
                <c:pt idx="4">
                  <c:v>1.999600026967829E-2</c:v>
                </c:pt>
                <c:pt idx="5">
                  <c:v>2.499218831751988E-2</c:v>
                </c:pt>
                <c:pt idx="6">
                  <c:v>2.9986502029339206E-2</c:v>
                </c:pt>
                <c:pt idx="7">
                  <c:v>3.4978566881586647E-2</c:v>
                </c:pt>
                <c:pt idx="8">
                  <c:v>3.9968008538112235E-2</c:v>
                </c:pt>
                <c:pt idx="9">
                  <c:v>4.4954452881356563E-2</c:v>
                </c:pt>
                <c:pt idx="10">
                  <c:v>4.9937526043524534E-2</c:v>
                </c:pt>
                <c:pt idx="11">
                  <c:v>5.491685443773249E-2</c:v>
                </c:pt>
                <c:pt idx="12">
                  <c:v>5.9892064789136917E-2</c:v>
                </c:pt>
                <c:pt idx="13">
                  <c:v>6.4862784166035345E-2</c:v>
                </c:pt>
                <c:pt idx="14">
                  <c:v>6.9828640010927839E-2</c:v>
                </c:pt>
                <c:pt idx="15">
                  <c:v>7.4789260171568464E-2</c:v>
                </c:pt>
                <c:pt idx="16">
                  <c:v>7.9744272931948926E-2</c:v>
                </c:pt>
                <c:pt idx="17">
                  <c:v>8.4693307043258767E-2</c:v>
                </c:pt>
                <c:pt idx="18">
                  <c:v>8.9635991754838426E-2</c:v>
                </c:pt>
                <c:pt idx="19">
                  <c:v>9.4571956845003524E-2</c:v>
                </c:pt>
                <c:pt idx="20">
                  <c:v>9.9500832651940568E-2</c:v>
                </c:pt>
                <c:pt idx="21">
                  <c:v>0.10442225010443262</c:v>
                </c:pt>
                <c:pt idx="22">
                  <c:v>0.1093358407526292</c:v>
                </c:pt>
                <c:pt idx="23">
                  <c:v>0.11424123679869302</c:v>
                </c:pt>
                <c:pt idx="24">
                  <c:v>0.11913807112745174</c:v>
                </c:pt>
                <c:pt idx="25">
                  <c:v>0.12402597733693504</c:v>
                </c:pt>
                <c:pt idx="26">
                  <c:v>0.12890458976886246</c:v>
                </c:pt>
                <c:pt idx="27">
                  <c:v>0.13377354353911897</c:v>
                </c:pt>
                <c:pt idx="28">
                  <c:v>0.1386324745680742</c:v>
                </c:pt>
                <c:pt idx="29">
                  <c:v>0.14348101961089904</c:v>
                </c:pt>
                <c:pt idx="30">
                  <c:v>0.14831881628778351</c:v>
                </c:pt>
                <c:pt idx="31">
                  <c:v>0.15314550311408143</c:v>
                </c:pt>
                <c:pt idx="32">
                  <c:v>0.15796071953038457</c:v>
                </c:pt>
                <c:pt idx="33">
                  <c:v>0.16276410593248244</c:v>
                </c:pt>
                <c:pt idx="34">
                  <c:v>0.16755530370130794</c:v>
                </c:pt>
                <c:pt idx="35">
                  <c:v>0.17233395523272291</c:v>
                </c:pt>
                <c:pt idx="36">
                  <c:v>0.17709970396725846</c:v>
                </c:pt>
                <c:pt idx="37">
                  <c:v>0.1818521944197434</c:v>
                </c:pt>
                <c:pt idx="38">
                  <c:v>0.18659107220885338</c:v>
                </c:pt>
                <c:pt idx="39">
                  <c:v>0.19131598408655601</c:v>
                </c:pt>
                <c:pt idx="40">
                  <c:v>0.19602657796745637</c:v>
                </c:pt>
                <c:pt idx="41">
                  <c:v>0.20072250295804417</c:v>
                </c:pt>
                <c:pt idx="42">
                  <c:v>0.20540340938583912</c:v>
                </c:pt>
                <c:pt idx="43">
                  <c:v>0.21006894882840493</c:v>
                </c:pt>
                <c:pt idx="44">
                  <c:v>0.21471877414230431</c:v>
                </c:pt>
                <c:pt idx="45">
                  <c:v>0.21935253949188124</c:v>
                </c:pt>
                <c:pt idx="46">
                  <c:v>0.22396990037800721</c:v>
                </c:pt>
                <c:pt idx="47">
                  <c:v>0.22857051366660217</c:v>
                </c:pt>
                <c:pt idx="48">
                  <c:v>0.2331540376171444</c:v>
                </c:pt>
                <c:pt idx="49">
                  <c:v>0.23772013191098199</c:v>
                </c:pt>
                <c:pt idx="50">
                  <c:v>0.24226845767957444</c:v>
                </c:pt>
                <c:pt idx="51">
                  <c:v>0.24679867753255094</c:v>
                </c:pt>
                <c:pt idx="52">
                  <c:v>0.25131045558571541</c:v>
                </c:pt>
                <c:pt idx="53">
                  <c:v>0.25580345748883343</c:v>
                </c:pt>
                <c:pt idx="54">
                  <c:v>0.26027735045333772</c:v>
                </c:pt>
                <c:pt idx="55">
                  <c:v>0.26473180327993334</c:v>
                </c:pt>
                <c:pt idx="56">
                  <c:v>0.26916648638592405</c:v>
                </c:pt>
                <c:pt idx="57">
                  <c:v>0.27358107183256325</c:v>
                </c:pt>
                <c:pt idx="58">
                  <c:v>0.27797523335216723</c:v>
                </c:pt>
                <c:pt idx="59">
                  <c:v>0.28234864637510981</c:v>
                </c:pt>
                <c:pt idx="60">
                  <c:v>0.28670098805667132</c:v>
                </c:pt>
                <c:pt idx="61">
                  <c:v>0.29103193730368998</c:v>
                </c:pt>
                <c:pt idx="62">
                  <c:v>0.29534117480113276</c:v>
                </c:pt>
                <c:pt idx="63">
                  <c:v>0.29962838303848238</c:v>
                </c:pt>
                <c:pt idx="64">
                  <c:v>0.30389324633588038</c:v>
                </c:pt>
                <c:pt idx="65">
                  <c:v>0.30813545087035193</c:v>
                </c:pt>
                <c:pt idx="66">
                  <c:v>0.31235468470155903</c:v>
                </c:pt>
                <c:pt idx="67">
                  <c:v>0.31655063779757003</c:v>
                </c:pt>
                <c:pt idx="68">
                  <c:v>0.32072300206047138</c:v>
                </c:pt>
                <c:pt idx="69">
                  <c:v>0.32487147135177891</c:v>
                </c:pt>
                <c:pt idx="70">
                  <c:v>0.32899574151755789</c:v>
                </c:pt>
                <c:pt idx="71">
                  <c:v>0.33309551041362645</c:v>
                </c:pt>
                <c:pt idx="72">
                  <c:v>0.33717047793037369</c:v>
                </c:pt>
                <c:pt idx="73">
                  <c:v>0.34122034601735785</c:v>
                </c:pt>
                <c:pt idx="74">
                  <c:v>0.34524481870806301</c:v>
                </c:pt>
                <c:pt idx="75">
                  <c:v>0.34924360214402667</c:v>
                </c:pt>
                <c:pt idx="76">
                  <c:v>0.35321640459909981</c:v>
                </c:pt>
                <c:pt idx="77">
                  <c:v>0.35716293650339775</c:v>
                </c:pt>
                <c:pt idx="78">
                  <c:v>0.36108291046709617</c:v>
                </c:pt>
                <c:pt idx="79">
                  <c:v>0.36497604130398725</c:v>
                </c:pt>
                <c:pt idx="80">
                  <c:v>0.36884204605491488</c:v>
                </c:pt>
                <c:pt idx="81">
                  <c:v>0.37268064401099582</c:v>
                </c:pt>
                <c:pt idx="82">
                  <c:v>0.37649155673659274</c:v>
                </c:pt>
                <c:pt idx="83">
                  <c:v>0.38027450809213531</c:v>
                </c:pt>
                <c:pt idx="84">
                  <c:v>0.38402922425675118</c:v>
                </c:pt>
                <c:pt idx="85">
                  <c:v>0.38775543375062332</c:v>
                </c:pt>
                <c:pt idx="86">
                  <c:v>0.39145286745730962</c:v>
                </c:pt>
                <c:pt idx="87">
                  <c:v>0.39512125864555542</c:v>
                </c:pt>
                <c:pt idx="88">
                  <c:v>0.39876034299131236</c:v>
                </c:pt>
                <c:pt idx="89">
                  <c:v>0.4023698585991301</c:v>
                </c:pt>
                <c:pt idx="90">
                  <c:v>0.40594954602361571</c:v>
                </c:pt>
                <c:pt idx="91">
                  <c:v>0.40949914829057077</c:v>
                </c:pt>
                <c:pt idx="92">
                  <c:v>0.413018410917943</c:v>
                </c:pt>
                <c:pt idx="93">
                  <c:v>0.41650708193649538</c:v>
                </c:pt>
                <c:pt idx="94">
                  <c:v>0.41996491191043339</c:v>
                </c:pt>
                <c:pt idx="95">
                  <c:v>0.42339165395750261</c:v>
                </c:pt>
                <c:pt idx="96">
                  <c:v>0.42678706376925368</c:v>
                </c:pt>
                <c:pt idx="97">
                  <c:v>0.43015089963070308</c:v>
                </c:pt>
                <c:pt idx="98">
                  <c:v>0.43348292244006953</c:v>
                </c:pt>
                <c:pt idx="99">
                  <c:v>0.43678289572807893</c:v>
                </c:pt>
                <c:pt idx="100">
                  <c:v>0.44005058567713035</c:v>
                </c:pt>
                <c:pt idx="101">
                  <c:v>0.44328576114029244</c:v>
                </c:pt>
                <c:pt idx="102">
                  <c:v>0.44648819365986947</c:v>
                </c:pt>
                <c:pt idx="103">
                  <c:v>0.44965765748590075</c:v>
                </c:pt>
                <c:pt idx="104">
                  <c:v>0.45279392959449066</c:v>
                </c:pt>
                <c:pt idx="105">
                  <c:v>0.45589678970563163</c:v>
                </c:pt>
                <c:pt idx="106">
                  <c:v>0.45896602030098932</c:v>
                </c:pt>
                <c:pt idx="107">
                  <c:v>0.46200140664149475</c:v>
                </c:pt>
                <c:pt idx="108">
                  <c:v>0.46500273678449638</c:v>
                </c:pt>
                <c:pt idx="109">
                  <c:v>0.46796980160083546</c:v>
                </c:pt>
                <c:pt idx="110">
                  <c:v>0.47090239479156637</c:v>
                </c:pt>
                <c:pt idx="111">
                  <c:v>0.47380031290458546</c:v>
                </c:pt>
                <c:pt idx="112">
                  <c:v>0.47666335535075932</c:v>
                </c:pt>
                <c:pt idx="113">
                  <c:v>0.47949132442010473</c:v>
                </c:pt>
                <c:pt idx="114">
                  <c:v>0.48228402529748965</c:v>
                </c:pt>
                <c:pt idx="115">
                  <c:v>0.48504126607809067</c:v>
                </c:pt>
                <c:pt idx="116">
                  <c:v>0.48776285778286554</c:v>
                </c:pt>
                <c:pt idx="117">
                  <c:v>0.49044861437332732</c:v>
                </c:pt>
                <c:pt idx="118">
                  <c:v>0.49309835276653424</c:v>
                </c:pt>
                <c:pt idx="119">
                  <c:v>0.49571189284944572</c:v>
                </c:pt>
                <c:pt idx="120">
                  <c:v>0.49828905749318264</c:v>
                </c:pt>
                <c:pt idx="121">
                  <c:v>0.5008296725671455</c:v>
                </c:pt>
                <c:pt idx="122">
                  <c:v>0.5033335669524851</c:v>
                </c:pt>
                <c:pt idx="123">
                  <c:v>0.50580057255595823</c:v>
                </c:pt>
                <c:pt idx="124">
                  <c:v>0.50823052432269356</c:v>
                </c:pt>
                <c:pt idx="125">
                  <c:v>0.5106232602494587</c:v>
                </c:pt>
                <c:pt idx="126">
                  <c:v>0.51297862139716266</c:v>
                </c:pt>
                <c:pt idx="127">
                  <c:v>0.5152964519033415</c:v>
                </c:pt>
                <c:pt idx="128">
                  <c:v>0.51757659899423847</c:v>
                </c:pt>
                <c:pt idx="129">
                  <c:v>0.51981891299682725</c:v>
                </c:pt>
                <c:pt idx="130">
                  <c:v>0.52202324735012862</c:v>
                </c:pt>
                <c:pt idx="131">
                  <c:v>0.52418945861682864</c:v>
                </c:pt>
                <c:pt idx="132">
                  <c:v>0.5263174064942</c:v>
                </c:pt>
                <c:pt idx="133">
                  <c:v>0.52840695382489999</c:v>
                </c:pt>
                <c:pt idx="134">
                  <c:v>0.5304579666075685</c:v>
                </c:pt>
                <c:pt idx="135">
                  <c:v>0.53247031400692046</c:v>
                </c:pt>
                <c:pt idx="136">
                  <c:v>0.53444386836385682</c:v>
                </c:pt>
                <c:pt idx="137">
                  <c:v>0.53637850520509067</c:v>
                </c:pt>
                <c:pt idx="138">
                  <c:v>0.53827410325257374</c:v>
                </c:pt>
                <c:pt idx="139">
                  <c:v>0.5401305444326201</c:v>
                </c:pt>
                <c:pt idx="140">
                  <c:v>0.54194771388485663</c:v>
                </c:pt>
                <c:pt idx="141">
                  <c:v>0.54372549997062569</c:v>
                </c:pt>
                <c:pt idx="142">
                  <c:v>0.54546379428144975</c:v>
                </c:pt>
                <c:pt idx="143">
                  <c:v>0.54716249164704756</c:v>
                </c:pt>
                <c:pt idx="144">
                  <c:v>0.54882149014297565</c:v>
                </c:pt>
                <c:pt idx="145">
                  <c:v>0.55044069109812765</c:v>
                </c:pt>
                <c:pt idx="146">
                  <c:v>0.55201999910198596</c:v>
                </c:pt>
                <c:pt idx="147">
                  <c:v>0.55355932201144542</c:v>
                </c:pt>
                <c:pt idx="148">
                  <c:v>0.55505857095744837</c:v>
                </c:pt>
                <c:pt idx="149">
                  <c:v>0.55651766035131756</c:v>
                </c:pt>
                <c:pt idx="150">
                  <c:v>0.55793650789080451</c:v>
                </c:pt>
                <c:pt idx="151">
                  <c:v>0.55931503456584863</c:v>
                </c:pt>
                <c:pt idx="152">
                  <c:v>0.56065316466405613</c:v>
                </c:pt>
                <c:pt idx="153">
                  <c:v>0.56195082577589761</c:v>
                </c:pt>
                <c:pt idx="154">
                  <c:v>0.56320794879960756</c:v>
                </c:pt>
                <c:pt idx="155">
                  <c:v>0.56442446794581169</c:v>
                </c:pt>
                <c:pt idx="156">
                  <c:v>0.56560032074185451</c:v>
                </c:pt>
                <c:pt idx="157">
                  <c:v>0.56673544803585563</c:v>
                </c:pt>
                <c:pt idx="158">
                  <c:v>0.56782979400046163</c:v>
                </c:pt>
                <c:pt idx="159">
                  <c:v>0.56888330613632521</c:v>
                </c:pt>
                <c:pt idx="160">
                  <c:v>0.56989593527531102</c:v>
                </c:pt>
                <c:pt idx="161">
                  <c:v>0.57086763558330833</c:v>
                </c:pt>
                <c:pt idx="162">
                  <c:v>0.57179836456295308</c:v>
                </c:pt>
                <c:pt idx="163">
                  <c:v>0.57268808305592944</c:v>
                </c:pt>
                <c:pt idx="164">
                  <c:v>0.5735367552449071</c:v>
                </c:pt>
                <c:pt idx="165">
                  <c:v>0.57434434865544204</c:v>
                </c:pt>
                <c:pt idx="166">
                  <c:v>0.57511083415724251</c:v>
                </c:pt>
                <c:pt idx="167">
                  <c:v>0.57583618596551056</c:v>
                </c:pt>
                <c:pt idx="168">
                  <c:v>0.57652038164173647</c:v>
                </c:pt>
                <c:pt idx="169">
                  <c:v>0.57716340209430461</c:v>
                </c:pt>
                <c:pt idx="170">
                  <c:v>0.57776523157882709</c:v>
                </c:pt>
                <c:pt idx="171">
                  <c:v>0.57832585769804457</c:v>
                </c:pt>
                <c:pt idx="172">
                  <c:v>0.57884527140169728</c:v>
                </c:pt>
                <c:pt idx="173">
                  <c:v>0.57932346698589765</c:v>
                </c:pt>
                <c:pt idx="174">
                  <c:v>0.57976044209231303</c:v>
                </c:pt>
                <c:pt idx="175">
                  <c:v>0.58015619770689941</c:v>
                </c:pt>
                <c:pt idx="176">
                  <c:v>0.58051073815872956</c:v>
                </c:pt>
                <c:pt idx="177">
                  <c:v>0.58082407111792556</c:v>
                </c:pt>
                <c:pt idx="178">
                  <c:v>0.58109620759399705</c:v>
                </c:pt>
                <c:pt idx="179">
                  <c:v>0.58132716193328848</c:v>
                </c:pt>
                <c:pt idx="180">
                  <c:v>0.58151695181662255</c:v>
                </c:pt>
                <c:pt idx="181">
                  <c:v>0.58166559825635356</c:v>
                </c:pt>
                <c:pt idx="182">
                  <c:v>0.58177312559303851</c:v>
                </c:pt>
                <c:pt idx="183">
                  <c:v>0.58183956149227556</c:v>
                </c:pt>
                <c:pt idx="184">
                  <c:v>0.58186493694085351</c:v>
                </c:pt>
                <c:pt idx="185">
                  <c:v>0.58184928624274712</c:v>
                </c:pt>
                <c:pt idx="186">
                  <c:v>0.5817926470148358</c:v>
                </c:pt>
                <c:pt idx="187">
                  <c:v>0.58169506018232708</c:v>
                </c:pt>
                <c:pt idx="188">
                  <c:v>0.58155656997387395</c:v>
                </c:pt>
                <c:pt idx="189">
                  <c:v>0.58137722391654456</c:v>
                </c:pt>
                <c:pt idx="190">
                  <c:v>0.58115707283016949</c:v>
                </c:pt>
                <c:pt idx="191">
                  <c:v>0.58089617082183798</c:v>
                </c:pt>
                <c:pt idx="192">
                  <c:v>0.58059457527989222</c:v>
                </c:pt>
                <c:pt idx="193">
                  <c:v>0.58025234686746341</c:v>
                </c:pt>
                <c:pt idx="194">
                  <c:v>0.57986954951622649</c:v>
                </c:pt>
                <c:pt idx="195">
                  <c:v>0.5794462504192387</c:v>
                </c:pt>
                <c:pt idx="196">
                  <c:v>0.57898252002407891</c:v>
                </c:pt>
                <c:pt idx="197">
                  <c:v>0.57847843202534865</c:v>
                </c:pt>
                <c:pt idx="198">
                  <c:v>0.5779340633570057</c:v>
                </c:pt>
                <c:pt idx="199">
                  <c:v>0.57734949418447712</c:v>
                </c:pt>
                <c:pt idx="200">
                  <c:v>0.57672480789629565</c:v>
                </c:pt>
                <c:pt idx="201">
                  <c:v>0.57606009109583034</c:v>
                </c:pt>
                <c:pt idx="202">
                  <c:v>0.57535543359232677</c:v>
                </c:pt>
                <c:pt idx="203">
                  <c:v>0.57461092839186867</c:v>
                </c:pt>
                <c:pt idx="204">
                  <c:v>0.57382667168822465</c:v>
                </c:pt>
                <c:pt idx="205">
                  <c:v>0.57300276285304053</c:v>
                </c:pt>
                <c:pt idx="206">
                  <c:v>0.57213930442615668</c:v>
                </c:pt>
                <c:pt idx="207">
                  <c:v>0.57123640210536308</c:v>
                </c:pt>
                <c:pt idx="208">
                  <c:v>0.57029416473603856</c:v>
                </c:pt>
                <c:pt idx="209">
                  <c:v>0.56931270430051439</c:v>
                </c:pt>
                <c:pt idx="210">
                  <c:v>0.56829213590703243</c:v>
                </c:pt>
                <c:pt idx="211">
                  <c:v>0.56723257777871949</c:v>
                </c:pt>
                <c:pt idx="212">
                  <c:v>0.56613415124189781</c:v>
                </c:pt>
                <c:pt idx="213">
                  <c:v>0.56499698071453586</c:v>
                </c:pt>
                <c:pt idx="214">
                  <c:v>0.5638211936942038</c:v>
                </c:pt>
                <c:pt idx="215">
                  <c:v>0.56260692074564556</c:v>
                </c:pt>
                <c:pt idx="216">
                  <c:v>0.56135429548868065</c:v>
                </c:pt>
                <c:pt idx="217">
                  <c:v>0.56006345458492524</c:v>
                </c:pt>
                <c:pt idx="218">
                  <c:v>0.55873453772509463</c:v>
                </c:pt>
                <c:pt idx="219">
                  <c:v>0.55736768761558764</c:v>
                </c:pt>
                <c:pt idx="220">
                  <c:v>0.55596304996493451</c:v>
                </c:pt>
                <c:pt idx="221">
                  <c:v>0.55452077347011064</c:v>
                </c:pt>
                <c:pt idx="222">
                  <c:v>0.55304100980224957</c:v>
                </c:pt>
                <c:pt idx="223">
                  <c:v>0.55152391359256403</c:v>
                </c:pt>
                <c:pt idx="224">
                  <c:v>0.54996964241767365</c:v>
                </c:pt>
                <c:pt idx="225">
                  <c:v>0.54837835678480962</c:v>
                </c:pt>
                <c:pt idx="226">
                  <c:v>0.54675022011678365</c:v>
                </c:pt>
                <c:pt idx="227">
                  <c:v>0.54508539873663708</c:v>
                </c:pt>
                <c:pt idx="228">
                  <c:v>0.54338406185219956</c:v>
                </c:pt>
                <c:pt idx="229">
                  <c:v>0.54164638154015099</c:v>
                </c:pt>
                <c:pt idx="230">
                  <c:v>0.53987253273006919</c:v>
                </c:pt>
                <c:pt idx="231">
                  <c:v>0.53806269318819377</c:v>
                </c:pt>
                <c:pt idx="232">
                  <c:v>0.53621704350078503</c:v>
                </c:pt>
                <c:pt idx="233">
                  <c:v>0.53433576705756158</c:v>
                </c:pt>
                <c:pt idx="234">
                  <c:v>0.5324190500345366</c:v>
                </c:pt>
                <c:pt idx="235">
                  <c:v>0.53046708137688459</c:v>
                </c:pt>
                <c:pt idx="236">
                  <c:v>0.5284800527814707</c:v>
                </c:pt>
                <c:pt idx="237">
                  <c:v>0.52645815867916135</c:v>
                </c:pt>
                <c:pt idx="238">
                  <c:v>0.52440159621691451</c:v>
                </c:pt>
                <c:pt idx="239">
                  <c:v>0.52231056523960917</c:v>
                </c:pt>
                <c:pt idx="240">
                  <c:v>0.52018526827179135</c:v>
                </c:pt>
                <c:pt idx="241">
                  <c:v>0.51802591049887114</c:v>
                </c:pt>
                <c:pt idx="242">
                  <c:v>0.51583269974842949</c:v>
                </c:pt>
                <c:pt idx="243">
                  <c:v>0.51360584647129792</c:v>
                </c:pt>
                <c:pt idx="244">
                  <c:v>0.51134556372200557</c:v>
                </c:pt>
                <c:pt idx="245">
                  <c:v>0.50905206713962059</c:v>
                </c:pt>
                <c:pt idx="246">
                  <c:v>0.50672557492782488</c:v>
                </c:pt>
                <c:pt idx="247">
                  <c:v>0.50436630783509329</c:v>
                </c:pt>
                <c:pt idx="248">
                  <c:v>0.50197448913466458</c:v>
                </c:pt>
                <c:pt idx="249">
                  <c:v>0.49955034460399161</c:v>
                </c:pt>
                <c:pt idx="250">
                  <c:v>0.49709410250442432</c:v>
                </c:pt>
                <c:pt idx="251">
                  <c:v>0.49460599356036444</c:v>
                </c:pt>
                <c:pt idx="252">
                  <c:v>0.49208625093830038</c:v>
                </c:pt>
                <c:pt idx="253">
                  <c:v>0.48953511022572493</c:v>
                </c:pt>
                <c:pt idx="254">
                  <c:v>0.48695280940973534</c:v>
                </c:pt>
                <c:pt idx="255">
                  <c:v>0.48433958885546086</c:v>
                </c:pt>
                <c:pt idx="256">
                  <c:v>0.48169569128436662</c:v>
                </c:pt>
                <c:pt idx="257">
                  <c:v>0.47902136175229365</c:v>
                </c:pt>
                <c:pt idx="258">
                  <c:v>0.47631684762729265</c:v>
                </c:pt>
                <c:pt idx="259">
                  <c:v>0.47358239856732032</c:v>
                </c:pt>
                <c:pt idx="260">
                  <c:v>0.47081826649777253</c:v>
                </c:pt>
                <c:pt idx="261">
                  <c:v>0.46802470558864601</c:v>
                </c:pt>
                <c:pt idx="262">
                  <c:v>0.46520197223177545</c:v>
                </c:pt>
                <c:pt idx="263">
                  <c:v>0.46235032501775397</c:v>
                </c:pt>
                <c:pt idx="264">
                  <c:v>0.45947002471256132</c:v>
                </c:pt>
                <c:pt idx="265">
                  <c:v>0.45656133423430356</c:v>
                </c:pt>
                <c:pt idx="266">
                  <c:v>0.453624518629481</c:v>
                </c:pt>
                <c:pt idx="267">
                  <c:v>0.45065984504922441</c:v>
                </c:pt>
                <c:pt idx="268">
                  <c:v>0.44766758272541518</c:v>
                </c:pt>
                <c:pt idx="269">
                  <c:v>0.44464800294647622</c:v>
                </c:pt>
                <c:pt idx="270">
                  <c:v>0.44160137903312324</c:v>
                </c:pt>
                <c:pt idx="271">
                  <c:v>0.43852798631391526</c:v>
                </c:pt>
                <c:pt idx="272">
                  <c:v>0.43542810210057215</c:v>
                </c:pt>
                <c:pt idx="273">
                  <c:v>0.43230200566328603</c:v>
                </c:pt>
                <c:pt idx="274">
                  <c:v>0.42914997820571132</c:v>
                </c:pt>
                <c:pt idx="275">
                  <c:v>0.42597230283993637</c:v>
                </c:pt>
                <c:pt idx="276">
                  <c:v>0.42276926456109859</c:v>
                </c:pt>
                <c:pt idx="277">
                  <c:v>0.41954115022216576</c:v>
                </c:pt>
                <c:pt idx="278">
                  <c:v>0.41628824850823259</c:v>
                </c:pt>
                <c:pt idx="279">
                  <c:v>0.41301084991090287</c:v>
                </c:pt>
                <c:pt idx="280">
                  <c:v>0.40970924670236175</c:v>
                </c:pt>
                <c:pt idx="281">
                  <c:v>0.40638373290953494</c:v>
                </c:pt>
                <c:pt idx="282">
                  <c:v>0.40303460428777732</c:v>
                </c:pt>
                <c:pt idx="283">
                  <c:v>0.39966215829477436</c:v>
                </c:pt>
                <c:pt idx="284">
                  <c:v>0.39626669406398968</c:v>
                </c:pt>
                <c:pt idx="285">
                  <c:v>0.39284851237826279</c:v>
                </c:pt>
                <c:pt idx="286">
                  <c:v>0.38940791564302812</c:v>
                </c:pt>
                <c:pt idx="287">
                  <c:v>0.38594520785963088</c:v>
                </c:pt>
                <c:pt idx="288">
                  <c:v>0.38246069459829601</c:v>
                </c:pt>
                <c:pt idx="289">
                  <c:v>0.37895468297117363</c:v>
                </c:pt>
                <c:pt idx="290">
                  <c:v>0.37542748160511641</c:v>
                </c:pt>
                <c:pt idx="291">
                  <c:v>0.37187940061442043</c:v>
                </c:pt>
                <c:pt idx="292">
                  <c:v>0.36831075157339332</c:v>
                </c:pt>
                <c:pt idx="293">
                  <c:v>0.36472184748891795</c:v>
                </c:pt>
                <c:pt idx="294">
                  <c:v>0.36111300277272401</c:v>
                </c:pt>
                <c:pt idx="295">
                  <c:v>0.35748453321372764</c:v>
                </c:pt>
                <c:pt idx="296">
                  <c:v>0.35383675595011232</c:v>
                </c:pt>
                <c:pt idx="297">
                  <c:v>0.35016998944150857</c:v>
                </c:pt>
                <c:pt idx="298">
                  <c:v>0.3464845534408334</c:v>
                </c:pt>
                <c:pt idx="299">
                  <c:v>0.34278076896616338</c:v>
                </c:pt>
                <c:pt idx="300">
                  <c:v>0.33905895827256027</c:v>
                </c:pt>
                <c:pt idx="301">
                  <c:v>0.33531944482363352</c:v>
                </c:pt>
                <c:pt idx="302">
                  <c:v>0.33156255326322498</c:v>
                </c:pt>
                <c:pt idx="303">
                  <c:v>0.32778860938679627</c:v>
                </c:pt>
                <c:pt idx="304">
                  <c:v>0.32399794011287542</c:v>
                </c:pt>
                <c:pt idx="305">
                  <c:v>0.32019087345437641</c:v>
                </c:pt>
                <c:pt idx="306">
                  <c:v>0.31636773848979632</c:v>
                </c:pt>
                <c:pt idx="307">
                  <c:v>0.31252886533446267</c:v>
                </c:pt>
                <c:pt idx="308">
                  <c:v>0.30867458511139012</c:v>
                </c:pt>
                <c:pt idx="309">
                  <c:v>0.30480522992262515</c:v>
                </c:pt>
                <c:pt idx="310">
                  <c:v>0.30092113281987803</c:v>
                </c:pt>
                <c:pt idx="311">
                  <c:v>0.29702262777555327</c:v>
                </c:pt>
                <c:pt idx="312">
                  <c:v>0.29311004965348297</c:v>
                </c:pt>
                <c:pt idx="313">
                  <c:v>0.28918373417975074</c:v>
                </c:pt>
                <c:pt idx="314">
                  <c:v>0.28524401791322396</c:v>
                </c:pt>
                <c:pt idx="315">
                  <c:v>0.28129123821633045</c:v>
                </c:pt>
                <c:pt idx="316">
                  <c:v>0.27732573322557685</c:v>
                </c:pt>
                <c:pt idx="317">
                  <c:v>0.27334784182193561</c:v>
                </c:pt>
                <c:pt idx="318">
                  <c:v>0.26935790360153661</c:v>
                </c:pt>
                <c:pt idx="319">
                  <c:v>0.2653562588459098</c:v>
                </c:pt>
                <c:pt idx="320">
                  <c:v>0.26134324849242679</c:v>
                </c:pt>
                <c:pt idx="321">
                  <c:v>0.25731921410462388</c:v>
                </c:pt>
                <c:pt idx="322">
                  <c:v>0.25328449784250001</c:v>
                </c:pt>
                <c:pt idx="323">
                  <c:v>0.24923944243273927</c:v>
                </c:pt>
                <c:pt idx="324">
                  <c:v>0.24518439113897394</c:v>
                </c:pt>
                <c:pt idx="325">
                  <c:v>0.24111968773198544</c:v>
                </c:pt>
                <c:pt idx="326">
                  <c:v>0.23704567645981281</c:v>
                </c:pt>
                <c:pt idx="327">
                  <c:v>0.23296270201793479</c:v>
                </c:pt>
                <c:pt idx="328">
                  <c:v>0.22887110951934575</c:v>
                </c:pt>
                <c:pt idx="329">
                  <c:v>0.22477124446470464</c:v>
                </c:pt>
                <c:pt idx="330">
                  <c:v>0.22066345271235621</c:v>
                </c:pt>
                <c:pt idx="331">
                  <c:v>0.21654808044842763</c:v>
                </c:pt>
                <c:pt idx="332">
                  <c:v>0.21242547415682714</c:v>
                </c:pt>
                <c:pt idx="333">
                  <c:v>0.20829598058935692</c:v>
                </c:pt>
                <c:pt idx="334">
                  <c:v>0.20415994673567214</c:v>
                </c:pt>
                <c:pt idx="335">
                  <c:v>0.20001771979336821</c:v>
                </c:pt>
                <c:pt idx="336">
                  <c:v>0.19586964713794949</c:v>
                </c:pt>
                <c:pt idx="337">
                  <c:v>0.19171607629288573</c:v>
                </c:pt>
                <c:pt idx="338">
                  <c:v>0.18755735489964212</c:v>
                </c:pt>
                <c:pt idx="339">
                  <c:v>0.18339383068768444</c:v>
                </c:pt>
                <c:pt idx="340">
                  <c:v>0.17922585144456926</c:v>
                </c:pt>
                <c:pt idx="341">
                  <c:v>0.17505376498596464</c:v>
                </c:pt>
                <c:pt idx="342">
                  <c:v>0.17087791912572528</c:v>
                </c:pt>
                <c:pt idx="343">
                  <c:v>0.16669866164598268</c:v>
                </c:pt>
                <c:pt idx="344">
                  <c:v>0.16251634026725445</c:v>
                </c:pt>
                <c:pt idx="345">
                  <c:v>0.15833130261854561</c:v>
                </c:pt>
                <c:pt idx="346">
                  <c:v>0.15414389620754951</c:v>
                </c:pt>
                <c:pt idx="347">
                  <c:v>0.14995446839077994</c:v>
                </c:pt>
                <c:pt idx="348">
                  <c:v>0.14576336634380044</c:v>
                </c:pt>
                <c:pt idx="349">
                  <c:v>0.1415709370314705</c:v>
                </c:pt>
                <c:pt idx="350">
                  <c:v>0.13737752717819868</c:v>
                </c:pt>
                <c:pt idx="351">
                  <c:v>0.13318348323829829</c:v>
                </c:pt>
                <c:pt idx="352">
                  <c:v>0.12898915136630837</c:v>
                </c:pt>
                <c:pt idx="353">
                  <c:v>0.12479487738738894</c:v>
                </c:pt>
                <c:pt idx="354">
                  <c:v>0.12060100676779609</c:v>
                </c:pt>
                <c:pt idx="355">
                  <c:v>0.11640788458535645</c:v>
                </c:pt>
                <c:pt idx="356">
                  <c:v>0.11221585550000258</c:v>
                </c:pt>
                <c:pt idx="357">
                  <c:v>0.10802526372438347</c:v>
                </c:pt>
                <c:pt idx="358">
                  <c:v>0.10383645299450017</c:v>
                </c:pt>
                <c:pt idx="359">
                  <c:v>9.9649766540447798E-2</c:v>
                </c:pt>
                <c:pt idx="360">
                  <c:v>9.5465547057154446E-2</c:v>
                </c:pt>
                <c:pt idx="361">
                  <c:v>9.1284136675240032E-2</c:v>
                </c:pt>
                <c:pt idx="362">
                  <c:v>8.7105876931908369E-2</c:v>
                </c:pt>
                <c:pt idx="363">
                  <c:v>8.2931108741924692E-2</c:v>
                </c:pt>
                <c:pt idx="364">
                  <c:v>7.8760172368656137E-2</c:v>
                </c:pt>
                <c:pt idx="365">
                  <c:v>7.4593407395190534E-2</c:v>
                </c:pt>
                <c:pt idx="366">
                  <c:v>7.0431152695529659E-2</c:v>
                </c:pt>
                <c:pt idx="367">
                  <c:v>6.6273746405864045E-2</c:v>
                </c:pt>
                <c:pt idx="368">
                  <c:v>6.2121525895925712E-2</c:v>
                </c:pt>
                <c:pt idx="369">
                  <c:v>5.7974827740427164E-2</c:v>
                </c:pt>
                <c:pt idx="370">
                  <c:v>5.3833987690590404E-2</c:v>
                </c:pt>
                <c:pt idx="371">
                  <c:v>4.9699340645756283E-2</c:v>
                </c:pt>
                <c:pt idx="372">
                  <c:v>4.5571220625095506E-2</c:v>
                </c:pt>
                <c:pt idx="373">
                  <c:v>4.1449960739407155E-2</c:v>
                </c:pt>
                <c:pt idx="374">
                  <c:v>3.7335893163015631E-2</c:v>
                </c:pt>
                <c:pt idx="375">
                  <c:v>3.3229349105763882E-2</c:v>
                </c:pt>
                <c:pt idx="376">
                  <c:v>2.9130658785120406E-2</c:v>
                </c:pt>
                <c:pt idx="377">
                  <c:v>2.5040151398368939E-2</c:v>
                </c:pt>
                <c:pt idx="378">
                  <c:v>2.0958155094923311E-2</c:v>
                </c:pt>
                <c:pt idx="379">
                  <c:v>1.6884996948742625E-2</c:v>
                </c:pt>
                <c:pt idx="380">
                  <c:v>1.2821002930857205E-2</c:v>
                </c:pt>
                <c:pt idx="381">
                  <c:v>8.7664978820123068E-3</c:v>
                </c:pt>
                <c:pt idx="382">
                  <c:v>4.7218054854239692E-3</c:v>
                </c:pt>
                <c:pt idx="383">
                  <c:v>6.8724823965395922E-4</c:v>
                </c:pt>
                <c:pt idx="384">
                  <c:v>-3.3368525683930834E-3</c:v>
                </c:pt>
                <c:pt idx="385">
                  <c:v>-7.3501768903491884E-3</c:v>
                </c:pt>
                <c:pt idx="386">
                  <c:v>-1.1352405943142461E-2</c:v>
                </c:pt>
                <c:pt idx="387">
                  <c:v>-1.534322223562138E-2</c:v>
                </c:pt>
                <c:pt idx="388">
                  <c:v>-1.9322309595053523E-2</c:v>
                </c:pt>
                <c:pt idx="389">
                  <c:v>-2.3289353193489546E-2</c:v>
                </c:pt>
                <c:pt idx="390">
                  <c:v>-2.7244039574000272E-2</c:v>
                </c:pt>
                <c:pt idx="391">
                  <c:v>-3.1186056676759801E-2</c:v>
                </c:pt>
                <c:pt idx="392">
                  <c:v>-3.5115093865013491E-2</c:v>
                </c:pt>
                <c:pt idx="393">
                  <c:v>-3.903084195088001E-2</c:v>
                </c:pt>
                <c:pt idx="394">
                  <c:v>-4.2932993221031002E-2</c:v>
                </c:pt>
                <c:pt idx="395">
                  <c:v>-4.6821241462198696E-2</c:v>
                </c:pt>
                <c:pt idx="396">
                  <c:v>-5.0695281986581534E-2</c:v>
                </c:pt>
                <c:pt idx="397">
                  <c:v>-5.4554811657039112E-2</c:v>
                </c:pt>
                <c:pt idx="398">
                  <c:v>-5.8399528912181933E-2</c:v>
                </c:pt>
                <c:pt idx="399">
                  <c:v>-6.2229133791289346E-2</c:v>
                </c:pt>
                <c:pt idx="400">
                  <c:v>-6.6043327959069018E-2</c:v>
                </c:pt>
                <c:pt idx="401">
                  <c:v>-6.9841814730260118E-2</c:v>
                </c:pt>
              </c:numCache>
            </c:numRef>
          </c:yVal>
          <c:smooth val="1"/>
        </c:ser>
        <c:ser>
          <c:idx val="1"/>
          <c:order val="1"/>
          <c:tx>
            <c:strRef>
              <c:f>Sheet1!$C$1</c:f>
              <c:strCache>
                <c:ptCount val="1"/>
                <c:pt idx="0">
                  <c:v>2J1/x</c:v>
                </c:pt>
              </c:strCache>
            </c:strRef>
          </c:tx>
          <c:marker>
            <c:symbol val="none"/>
          </c:marker>
          <c:xVal>
            <c:numRef>
              <c:f>Sheet1!$A$2:$A$403</c:f>
              <c:numCache>
                <c:formatCode>General</c:formatCode>
                <c:ptCount val="402"/>
                <c:pt idx="0">
                  <c:v>0</c:v>
                </c:pt>
                <c:pt idx="1">
                  <c:v>1.0000000000000005E-2</c:v>
                </c:pt>
                <c:pt idx="2">
                  <c:v>2.0000000000000011E-2</c:v>
                </c:pt>
                <c:pt idx="3">
                  <c:v>3.0000000000000002E-2</c:v>
                </c:pt>
                <c:pt idx="4">
                  <c:v>4.0000000000000022E-2</c:v>
                </c:pt>
                <c:pt idx="5">
                  <c:v>0.05</c:v>
                </c:pt>
                <c:pt idx="6">
                  <c:v>6.0000000000000032E-2</c:v>
                </c:pt>
                <c:pt idx="7">
                  <c:v>7.0000000000000021E-2</c:v>
                </c:pt>
                <c:pt idx="8">
                  <c:v>8.0000000000000043E-2</c:v>
                </c:pt>
                <c:pt idx="9">
                  <c:v>9.0000000000000024E-2</c:v>
                </c:pt>
                <c:pt idx="10">
                  <c:v>0.10000000000000003</c:v>
                </c:pt>
                <c:pt idx="11">
                  <c:v>0.10999999999999999</c:v>
                </c:pt>
                <c:pt idx="12">
                  <c:v>0.11999999999999998</c:v>
                </c:pt>
                <c:pt idx="13">
                  <c:v>0.13</c:v>
                </c:pt>
                <c:pt idx="14">
                  <c:v>0.14000000000000001</c:v>
                </c:pt>
                <c:pt idx="15">
                  <c:v>0.15000000000000024</c:v>
                </c:pt>
                <c:pt idx="16">
                  <c:v>0.16</c:v>
                </c:pt>
                <c:pt idx="17">
                  <c:v>0.17</c:v>
                </c:pt>
                <c:pt idx="18">
                  <c:v>0.18000000000000024</c:v>
                </c:pt>
                <c:pt idx="19">
                  <c:v>0.19000000000000003</c:v>
                </c:pt>
                <c:pt idx="20">
                  <c:v>0.20000000000000004</c:v>
                </c:pt>
                <c:pt idx="21">
                  <c:v>0.21000000000000021</c:v>
                </c:pt>
                <c:pt idx="22">
                  <c:v>0.22000000000000006</c:v>
                </c:pt>
                <c:pt idx="23">
                  <c:v>0.23000000000000009</c:v>
                </c:pt>
                <c:pt idx="24">
                  <c:v>0.24000000000000021</c:v>
                </c:pt>
                <c:pt idx="25">
                  <c:v>0.25000000000000006</c:v>
                </c:pt>
                <c:pt idx="26">
                  <c:v>0.26000000000000006</c:v>
                </c:pt>
                <c:pt idx="27">
                  <c:v>0.27000000000000007</c:v>
                </c:pt>
                <c:pt idx="28">
                  <c:v>0.28000000000000008</c:v>
                </c:pt>
                <c:pt idx="29">
                  <c:v>0.29000000000000031</c:v>
                </c:pt>
                <c:pt idx="30">
                  <c:v>0.30000000000000032</c:v>
                </c:pt>
                <c:pt idx="31">
                  <c:v>0.31000000000000238</c:v>
                </c:pt>
                <c:pt idx="32">
                  <c:v>0.32000000000000872</c:v>
                </c:pt>
                <c:pt idx="33">
                  <c:v>0.33000000000000945</c:v>
                </c:pt>
                <c:pt idx="34">
                  <c:v>0.3400000000000003</c:v>
                </c:pt>
                <c:pt idx="35">
                  <c:v>0.35000000000000031</c:v>
                </c:pt>
                <c:pt idx="36">
                  <c:v>0.36000000000000032</c:v>
                </c:pt>
                <c:pt idx="37">
                  <c:v>0.37000000000000038</c:v>
                </c:pt>
                <c:pt idx="38">
                  <c:v>0.38000000000000844</c:v>
                </c:pt>
                <c:pt idx="39">
                  <c:v>0.39000000000000923</c:v>
                </c:pt>
                <c:pt idx="40">
                  <c:v>0.4000000000000003</c:v>
                </c:pt>
                <c:pt idx="41">
                  <c:v>0.41000000000000031</c:v>
                </c:pt>
                <c:pt idx="42">
                  <c:v>0.42000000000000032</c:v>
                </c:pt>
                <c:pt idx="43">
                  <c:v>0.43000000000000038</c:v>
                </c:pt>
                <c:pt idx="44">
                  <c:v>0.44000000000000022</c:v>
                </c:pt>
                <c:pt idx="45">
                  <c:v>0.45000000000000034</c:v>
                </c:pt>
                <c:pt idx="46">
                  <c:v>0.4600000000000003</c:v>
                </c:pt>
                <c:pt idx="47">
                  <c:v>0.47000000000000031</c:v>
                </c:pt>
                <c:pt idx="48">
                  <c:v>0.48000000000000032</c:v>
                </c:pt>
                <c:pt idx="49">
                  <c:v>0.49000000000000032</c:v>
                </c:pt>
                <c:pt idx="50">
                  <c:v>0.50000000000000022</c:v>
                </c:pt>
                <c:pt idx="51">
                  <c:v>0.51000000000000023</c:v>
                </c:pt>
                <c:pt idx="52">
                  <c:v>0.52000000000000024</c:v>
                </c:pt>
                <c:pt idx="53">
                  <c:v>0.53000000000000025</c:v>
                </c:pt>
                <c:pt idx="54">
                  <c:v>0.5400000000000007</c:v>
                </c:pt>
                <c:pt idx="55">
                  <c:v>0.5500000000000006</c:v>
                </c:pt>
                <c:pt idx="56">
                  <c:v>0.56000000000000061</c:v>
                </c:pt>
                <c:pt idx="57">
                  <c:v>0.57000000000000062</c:v>
                </c:pt>
                <c:pt idx="58">
                  <c:v>0.58000000000000029</c:v>
                </c:pt>
                <c:pt idx="59">
                  <c:v>0.5900000000000003</c:v>
                </c:pt>
                <c:pt idx="60">
                  <c:v>0.60000000000000064</c:v>
                </c:pt>
                <c:pt idx="61">
                  <c:v>0.61000000000000065</c:v>
                </c:pt>
                <c:pt idx="62">
                  <c:v>0.62000000000000965</c:v>
                </c:pt>
                <c:pt idx="63">
                  <c:v>0.6300000000000171</c:v>
                </c:pt>
                <c:pt idx="64">
                  <c:v>0.64000000000001833</c:v>
                </c:pt>
                <c:pt idx="65">
                  <c:v>0.65000000000001856</c:v>
                </c:pt>
                <c:pt idx="66">
                  <c:v>0.66000000000002002</c:v>
                </c:pt>
                <c:pt idx="67">
                  <c:v>0.67000000000002102</c:v>
                </c:pt>
                <c:pt idx="68">
                  <c:v>0.6800000000000006</c:v>
                </c:pt>
                <c:pt idx="69">
                  <c:v>0.69000000000000061</c:v>
                </c:pt>
                <c:pt idx="70">
                  <c:v>0.70000000000000062</c:v>
                </c:pt>
                <c:pt idx="71">
                  <c:v>0.71000000000000063</c:v>
                </c:pt>
                <c:pt idx="72">
                  <c:v>0.72000000000000064</c:v>
                </c:pt>
                <c:pt idx="73">
                  <c:v>0.73000000000000065</c:v>
                </c:pt>
                <c:pt idx="74">
                  <c:v>0.74000000000000365</c:v>
                </c:pt>
                <c:pt idx="75">
                  <c:v>0.75000000000001465</c:v>
                </c:pt>
                <c:pt idx="76">
                  <c:v>0.76000000000001788</c:v>
                </c:pt>
                <c:pt idx="77">
                  <c:v>0.77000000000001856</c:v>
                </c:pt>
                <c:pt idx="78">
                  <c:v>0.78000000000000069</c:v>
                </c:pt>
                <c:pt idx="79">
                  <c:v>0.7900000000000007</c:v>
                </c:pt>
                <c:pt idx="80">
                  <c:v>0.8000000000000006</c:v>
                </c:pt>
                <c:pt idx="81">
                  <c:v>0.81000000000000061</c:v>
                </c:pt>
                <c:pt idx="82">
                  <c:v>0.82000000000000062</c:v>
                </c:pt>
                <c:pt idx="83">
                  <c:v>0.83000000000000063</c:v>
                </c:pt>
                <c:pt idx="84">
                  <c:v>0.84000000000000064</c:v>
                </c:pt>
                <c:pt idx="85">
                  <c:v>0.85000000000000064</c:v>
                </c:pt>
                <c:pt idx="86">
                  <c:v>0.86000000000000065</c:v>
                </c:pt>
                <c:pt idx="87">
                  <c:v>0.87000000000000965</c:v>
                </c:pt>
                <c:pt idx="88">
                  <c:v>0.88000000000000067</c:v>
                </c:pt>
                <c:pt idx="89">
                  <c:v>0.89000000000000068</c:v>
                </c:pt>
                <c:pt idx="90">
                  <c:v>0.90000000000000069</c:v>
                </c:pt>
                <c:pt idx="91">
                  <c:v>0.9100000000000007</c:v>
                </c:pt>
                <c:pt idx="92">
                  <c:v>0.9200000000000006</c:v>
                </c:pt>
                <c:pt idx="93">
                  <c:v>0.9300000000000006</c:v>
                </c:pt>
                <c:pt idx="94">
                  <c:v>0.94000000000000061</c:v>
                </c:pt>
                <c:pt idx="95">
                  <c:v>0.95000000000000062</c:v>
                </c:pt>
                <c:pt idx="96">
                  <c:v>0.96000000000000063</c:v>
                </c:pt>
                <c:pt idx="97">
                  <c:v>0.97000000000000064</c:v>
                </c:pt>
                <c:pt idx="98">
                  <c:v>0.98000000000000054</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21</c:v>
                </c:pt>
                <c:pt idx="111">
                  <c:v>1.1100000000000021</c:v>
                </c:pt>
                <c:pt idx="112">
                  <c:v>1.1200000000000021</c:v>
                </c:pt>
                <c:pt idx="113">
                  <c:v>1.1300000000000021</c:v>
                </c:pt>
                <c:pt idx="114">
                  <c:v>1.1400000000000021</c:v>
                </c:pt>
                <c:pt idx="115">
                  <c:v>1.1500000000000021</c:v>
                </c:pt>
                <c:pt idx="116">
                  <c:v>1.1600000000000021</c:v>
                </c:pt>
                <c:pt idx="117">
                  <c:v>1.1700000000000021</c:v>
                </c:pt>
                <c:pt idx="118">
                  <c:v>1.1800000000000141</c:v>
                </c:pt>
                <c:pt idx="119">
                  <c:v>1.1900000000000241</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21</c:v>
                </c:pt>
                <c:pt idx="133">
                  <c:v>1.3300000000000021</c:v>
                </c:pt>
                <c:pt idx="134">
                  <c:v>1.3400000000000021</c:v>
                </c:pt>
                <c:pt idx="135">
                  <c:v>1.3500000000000021</c:v>
                </c:pt>
                <c:pt idx="136">
                  <c:v>1.3600000000000021</c:v>
                </c:pt>
                <c:pt idx="137">
                  <c:v>1.3700000000000021</c:v>
                </c:pt>
                <c:pt idx="138">
                  <c:v>1.3800000000000021</c:v>
                </c:pt>
                <c:pt idx="139">
                  <c:v>1.390000000000002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2</c:v>
                </c:pt>
                <c:pt idx="156">
                  <c:v>1.5600000000000021</c:v>
                </c:pt>
                <c:pt idx="157">
                  <c:v>1.5700000000000021</c:v>
                </c:pt>
                <c:pt idx="158">
                  <c:v>1.5800000000000021</c:v>
                </c:pt>
                <c:pt idx="159">
                  <c:v>1.5900000000000021</c:v>
                </c:pt>
                <c:pt idx="160">
                  <c:v>1.6000000000000021</c:v>
                </c:pt>
                <c:pt idx="161">
                  <c:v>1.6100000000000021</c:v>
                </c:pt>
                <c:pt idx="162">
                  <c:v>1.6200000000000021</c:v>
                </c:pt>
                <c:pt idx="163">
                  <c:v>1.6300000000000021</c:v>
                </c:pt>
                <c:pt idx="164">
                  <c:v>1.6400000000000021</c:v>
                </c:pt>
                <c:pt idx="165">
                  <c:v>1.6500000000000021</c:v>
                </c:pt>
                <c:pt idx="166">
                  <c:v>1.6600000000000021</c:v>
                </c:pt>
                <c:pt idx="167">
                  <c:v>1.6700000000000021</c:v>
                </c:pt>
                <c:pt idx="168">
                  <c:v>1.6800000000000141</c:v>
                </c:pt>
                <c:pt idx="169">
                  <c:v>1.6900000000000241</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2</c:v>
                </c:pt>
                <c:pt idx="178">
                  <c:v>1.780000000000002</c:v>
                </c:pt>
                <c:pt idx="179">
                  <c:v>1.790000000000002</c:v>
                </c:pt>
                <c:pt idx="180">
                  <c:v>1.800000000000002</c:v>
                </c:pt>
                <c:pt idx="181">
                  <c:v>1.8100000000000021</c:v>
                </c:pt>
                <c:pt idx="182">
                  <c:v>1.8200000000000021</c:v>
                </c:pt>
                <c:pt idx="183">
                  <c:v>1.8300000000000021</c:v>
                </c:pt>
                <c:pt idx="184">
                  <c:v>1.8400000000000021</c:v>
                </c:pt>
                <c:pt idx="185">
                  <c:v>1.8500000000000021</c:v>
                </c:pt>
                <c:pt idx="186">
                  <c:v>1.8600000000000021</c:v>
                </c:pt>
                <c:pt idx="187">
                  <c:v>1.8700000000000021</c:v>
                </c:pt>
                <c:pt idx="188">
                  <c:v>1.8800000000000021</c:v>
                </c:pt>
                <c:pt idx="189">
                  <c:v>1.8900000000000021</c:v>
                </c:pt>
                <c:pt idx="190">
                  <c:v>1.9000000000000021</c:v>
                </c:pt>
                <c:pt idx="191">
                  <c:v>1.9100000000000021</c:v>
                </c:pt>
                <c:pt idx="192">
                  <c:v>1.9200000000000021</c:v>
                </c:pt>
                <c:pt idx="193">
                  <c:v>1.9300000000000141</c:v>
                </c:pt>
                <c:pt idx="194">
                  <c:v>1.9400000000000241</c:v>
                </c:pt>
                <c:pt idx="195">
                  <c:v>1.9500000000000337</c:v>
                </c:pt>
                <c:pt idx="196">
                  <c:v>1.9600000000000337</c:v>
                </c:pt>
                <c:pt idx="197">
                  <c:v>1.9700000000000337</c:v>
                </c:pt>
                <c:pt idx="198">
                  <c:v>1.9800000000000351</c:v>
                </c:pt>
                <c:pt idx="199">
                  <c:v>1.9900000000000362</c:v>
                </c:pt>
                <c:pt idx="200">
                  <c:v>2.0000000000000013</c:v>
                </c:pt>
                <c:pt idx="201">
                  <c:v>2.0100000000000007</c:v>
                </c:pt>
                <c:pt idx="202">
                  <c:v>2.0200000000000009</c:v>
                </c:pt>
                <c:pt idx="203">
                  <c:v>2.0300000000000007</c:v>
                </c:pt>
                <c:pt idx="204">
                  <c:v>2.0400000000000005</c:v>
                </c:pt>
                <c:pt idx="205">
                  <c:v>2.0500000000000003</c:v>
                </c:pt>
                <c:pt idx="206">
                  <c:v>2.06</c:v>
                </c:pt>
                <c:pt idx="207">
                  <c:v>2.0699999999999998</c:v>
                </c:pt>
                <c:pt idx="208">
                  <c:v>2.0799999999999987</c:v>
                </c:pt>
                <c:pt idx="209">
                  <c:v>2.0899999999999994</c:v>
                </c:pt>
                <c:pt idx="210">
                  <c:v>2.0999999999999988</c:v>
                </c:pt>
                <c:pt idx="211">
                  <c:v>2.109999999999999</c:v>
                </c:pt>
                <c:pt idx="212">
                  <c:v>2.1199999999999988</c:v>
                </c:pt>
                <c:pt idx="213">
                  <c:v>2.1299999999999986</c:v>
                </c:pt>
                <c:pt idx="214">
                  <c:v>2.1399999999999983</c:v>
                </c:pt>
                <c:pt idx="215">
                  <c:v>2.1499999999999981</c:v>
                </c:pt>
                <c:pt idx="216">
                  <c:v>2.1599999999999979</c:v>
                </c:pt>
                <c:pt idx="217">
                  <c:v>2.1699999999999982</c:v>
                </c:pt>
                <c:pt idx="218">
                  <c:v>2.1799999999999975</c:v>
                </c:pt>
                <c:pt idx="219">
                  <c:v>2.1899999999999982</c:v>
                </c:pt>
                <c:pt idx="220">
                  <c:v>2.1999999999999971</c:v>
                </c:pt>
                <c:pt idx="221">
                  <c:v>2.2099999999999982</c:v>
                </c:pt>
                <c:pt idx="222">
                  <c:v>2.2199999999999966</c:v>
                </c:pt>
                <c:pt idx="223">
                  <c:v>2.2299999999999982</c:v>
                </c:pt>
                <c:pt idx="224">
                  <c:v>2.2399999999999962</c:v>
                </c:pt>
                <c:pt idx="225">
                  <c:v>2.2499999999999982</c:v>
                </c:pt>
                <c:pt idx="226">
                  <c:v>2.2599999999999958</c:v>
                </c:pt>
                <c:pt idx="227">
                  <c:v>2.2699999999999956</c:v>
                </c:pt>
                <c:pt idx="228">
                  <c:v>2.2799999999999954</c:v>
                </c:pt>
                <c:pt idx="229">
                  <c:v>2.2899999999999952</c:v>
                </c:pt>
                <c:pt idx="230">
                  <c:v>2.2999999999999949</c:v>
                </c:pt>
                <c:pt idx="231">
                  <c:v>2.3099999999999947</c:v>
                </c:pt>
                <c:pt idx="232">
                  <c:v>2.3199999999999927</c:v>
                </c:pt>
                <c:pt idx="233">
                  <c:v>2.3299999999999943</c:v>
                </c:pt>
                <c:pt idx="234">
                  <c:v>2.3399999999999928</c:v>
                </c:pt>
                <c:pt idx="235">
                  <c:v>2.3499999999999939</c:v>
                </c:pt>
                <c:pt idx="236">
                  <c:v>2.3599999999999937</c:v>
                </c:pt>
                <c:pt idx="237">
                  <c:v>2.3699999999999934</c:v>
                </c:pt>
                <c:pt idx="238">
                  <c:v>2.3799999999999928</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778</c:v>
                </c:pt>
                <c:pt idx="247">
                  <c:v>2.4699999999999913</c:v>
                </c:pt>
                <c:pt idx="248">
                  <c:v>2.4799999999999907</c:v>
                </c:pt>
                <c:pt idx="249">
                  <c:v>2.4899999999999909</c:v>
                </c:pt>
                <c:pt idx="250">
                  <c:v>2.4999999999999907</c:v>
                </c:pt>
                <c:pt idx="251">
                  <c:v>2.5099999999999905</c:v>
                </c:pt>
                <c:pt idx="252">
                  <c:v>2.5199999999999867</c:v>
                </c:pt>
                <c:pt idx="253">
                  <c:v>2.52999999999999</c:v>
                </c:pt>
                <c:pt idx="254">
                  <c:v>2.5399999999999867</c:v>
                </c:pt>
                <c:pt idx="255">
                  <c:v>2.5499999999999887</c:v>
                </c:pt>
                <c:pt idx="256">
                  <c:v>2.5599999999999867</c:v>
                </c:pt>
                <c:pt idx="257">
                  <c:v>2.5699999999999887</c:v>
                </c:pt>
                <c:pt idx="258">
                  <c:v>2.5799999999999867</c:v>
                </c:pt>
                <c:pt idx="259">
                  <c:v>2.5899999999999888</c:v>
                </c:pt>
                <c:pt idx="260">
                  <c:v>2.5999999999999877</c:v>
                </c:pt>
                <c:pt idx="261">
                  <c:v>2.6099999999999883</c:v>
                </c:pt>
                <c:pt idx="262">
                  <c:v>2.6199999999999877</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47</c:v>
                </c:pt>
                <c:pt idx="275">
                  <c:v>2.7499999999999853</c:v>
                </c:pt>
                <c:pt idx="276">
                  <c:v>2.7599999999999847</c:v>
                </c:pt>
                <c:pt idx="277">
                  <c:v>2.7699999999999849</c:v>
                </c:pt>
                <c:pt idx="278">
                  <c:v>2.7799999999999847</c:v>
                </c:pt>
                <c:pt idx="279">
                  <c:v>2.7899999999999845</c:v>
                </c:pt>
                <c:pt idx="280">
                  <c:v>2.7999999999999843</c:v>
                </c:pt>
                <c:pt idx="281">
                  <c:v>2.8099999999999827</c:v>
                </c:pt>
                <c:pt idx="282">
                  <c:v>2.8199999999999767</c:v>
                </c:pt>
                <c:pt idx="283">
                  <c:v>2.8299999999999828</c:v>
                </c:pt>
                <c:pt idx="284">
                  <c:v>2.8399999999999777</c:v>
                </c:pt>
                <c:pt idx="285">
                  <c:v>2.8499999999999828</c:v>
                </c:pt>
                <c:pt idx="286">
                  <c:v>2.8599999999999777</c:v>
                </c:pt>
                <c:pt idx="287">
                  <c:v>2.8699999999999828</c:v>
                </c:pt>
                <c:pt idx="288">
                  <c:v>2.8799999999999777</c:v>
                </c:pt>
                <c:pt idx="289">
                  <c:v>2.8899999999999824</c:v>
                </c:pt>
                <c:pt idx="290">
                  <c:v>2.8999999999999777</c:v>
                </c:pt>
                <c:pt idx="291">
                  <c:v>2.9099999999999797</c:v>
                </c:pt>
                <c:pt idx="292">
                  <c:v>2.9199999999999777</c:v>
                </c:pt>
                <c:pt idx="293">
                  <c:v>2.9299999999999797</c:v>
                </c:pt>
                <c:pt idx="294">
                  <c:v>2.9399999999999777</c:v>
                </c:pt>
                <c:pt idx="295">
                  <c:v>2.9499999999999797</c:v>
                </c:pt>
                <c:pt idx="296">
                  <c:v>2.9599999999999778</c:v>
                </c:pt>
                <c:pt idx="297">
                  <c:v>2.9699999999999807</c:v>
                </c:pt>
                <c:pt idx="298">
                  <c:v>2.9799999999999787</c:v>
                </c:pt>
                <c:pt idx="299">
                  <c:v>2.9899999999999798</c:v>
                </c:pt>
                <c:pt idx="300">
                  <c:v>2.9999999999999787</c:v>
                </c:pt>
                <c:pt idx="301">
                  <c:v>3.0099999999999798</c:v>
                </c:pt>
                <c:pt idx="302">
                  <c:v>3.0199999999999787</c:v>
                </c:pt>
                <c:pt idx="303">
                  <c:v>3.0299999999999794</c:v>
                </c:pt>
                <c:pt idx="304">
                  <c:v>3.0399999999999787</c:v>
                </c:pt>
                <c:pt idx="305">
                  <c:v>3.049999999999979</c:v>
                </c:pt>
                <c:pt idx="306">
                  <c:v>3.0599999999999787</c:v>
                </c:pt>
                <c:pt idx="307">
                  <c:v>3.0699999999999785</c:v>
                </c:pt>
                <c:pt idx="308">
                  <c:v>3.0799999999999783</c:v>
                </c:pt>
                <c:pt idx="309">
                  <c:v>3.0899999999999781</c:v>
                </c:pt>
                <c:pt idx="310">
                  <c:v>3.0999999999999779</c:v>
                </c:pt>
                <c:pt idx="311">
                  <c:v>3.1099999999999781</c:v>
                </c:pt>
                <c:pt idx="312">
                  <c:v>3.1199999999999775</c:v>
                </c:pt>
                <c:pt idx="313">
                  <c:v>3.1299999999999772</c:v>
                </c:pt>
                <c:pt idx="314">
                  <c:v>3.139999999999977</c:v>
                </c:pt>
                <c:pt idx="315">
                  <c:v>3.1499999999999782</c:v>
                </c:pt>
                <c:pt idx="316">
                  <c:v>3.1599999999999766</c:v>
                </c:pt>
                <c:pt idx="317">
                  <c:v>3.1699999999999782</c:v>
                </c:pt>
                <c:pt idx="318">
                  <c:v>3.1799999999999762</c:v>
                </c:pt>
                <c:pt idx="319">
                  <c:v>3.1899999999999782</c:v>
                </c:pt>
                <c:pt idx="320">
                  <c:v>3.1999999999999758</c:v>
                </c:pt>
                <c:pt idx="321">
                  <c:v>3.2099999999999755</c:v>
                </c:pt>
                <c:pt idx="322">
                  <c:v>3.2199999999999753</c:v>
                </c:pt>
                <c:pt idx="323">
                  <c:v>3.2299999999999751</c:v>
                </c:pt>
                <c:pt idx="324">
                  <c:v>3.2399999999999749</c:v>
                </c:pt>
                <c:pt idx="325">
                  <c:v>3.2499999999999751</c:v>
                </c:pt>
                <c:pt idx="326">
                  <c:v>3.2599999999999745</c:v>
                </c:pt>
                <c:pt idx="327">
                  <c:v>3.2699999999999751</c:v>
                </c:pt>
                <c:pt idx="328">
                  <c:v>3.279999999999974</c:v>
                </c:pt>
                <c:pt idx="329">
                  <c:v>3.2899999999999752</c:v>
                </c:pt>
                <c:pt idx="330">
                  <c:v>3.2999999999999736</c:v>
                </c:pt>
                <c:pt idx="331">
                  <c:v>3.3099999999999734</c:v>
                </c:pt>
                <c:pt idx="332">
                  <c:v>3.3199999999999728</c:v>
                </c:pt>
                <c:pt idx="333">
                  <c:v>3.329999999999973</c:v>
                </c:pt>
                <c:pt idx="334">
                  <c:v>3.3399999999999728</c:v>
                </c:pt>
                <c:pt idx="335">
                  <c:v>3.3499999999999726</c:v>
                </c:pt>
                <c:pt idx="336">
                  <c:v>3.3599999999999723</c:v>
                </c:pt>
                <c:pt idx="337">
                  <c:v>3.3699999999999721</c:v>
                </c:pt>
                <c:pt idx="338">
                  <c:v>3.3799999999999577</c:v>
                </c:pt>
                <c:pt idx="339">
                  <c:v>3.3899999999999717</c:v>
                </c:pt>
                <c:pt idx="340">
                  <c:v>3.3999999999999577</c:v>
                </c:pt>
                <c:pt idx="341">
                  <c:v>3.4099999999999713</c:v>
                </c:pt>
                <c:pt idx="342">
                  <c:v>3.4199999999999577</c:v>
                </c:pt>
                <c:pt idx="343">
                  <c:v>3.4299999999999708</c:v>
                </c:pt>
                <c:pt idx="344">
                  <c:v>3.4399999999999578</c:v>
                </c:pt>
                <c:pt idx="345">
                  <c:v>3.4499999999999704</c:v>
                </c:pt>
                <c:pt idx="346">
                  <c:v>3.4599999999999667</c:v>
                </c:pt>
                <c:pt idx="347">
                  <c:v>3.46999999999997</c:v>
                </c:pt>
                <c:pt idx="348">
                  <c:v>3.4799999999999667</c:v>
                </c:pt>
                <c:pt idx="349">
                  <c:v>3.4899999999999687</c:v>
                </c:pt>
                <c:pt idx="350">
                  <c:v>3.4999999999999667</c:v>
                </c:pt>
                <c:pt idx="351">
                  <c:v>3.5099999999999687</c:v>
                </c:pt>
                <c:pt idx="352">
                  <c:v>3.5199999999999667</c:v>
                </c:pt>
                <c:pt idx="353">
                  <c:v>3.5299999999999687</c:v>
                </c:pt>
                <c:pt idx="354">
                  <c:v>3.5399999999999667</c:v>
                </c:pt>
                <c:pt idx="355">
                  <c:v>3.5499999999999683</c:v>
                </c:pt>
                <c:pt idx="356">
                  <c:v>3.5599999999999667</c:v>
                </c:pt>
                <c:pt idx="357">
                  <c:v>3.5699999999999679</c:v>
                </c:pt>
                <c:pt idx="358">
                  <c:v>3.5799999999999677</c:v>
                </c:pt>
                <c:pt idx="359">
                  <c:v>3.5899999999999674</c:v>
                </c:pt>
                <c:pt idx="360">
                  <c:v>3.5999999999999668</c:v>
                </c:pt>
                <c:pt idx="361">
                  <c:v>3.609999999999967</c:v>
                </c:pt>
                <c:pt idx="362">
                  <c:v>3.6199999999999668</c:v>
                </c:pt>
                <c:pt idx="363">
                  <c:v>3.6299999999999666</c:v>
                </c:pt>
                <c:pt idx="364">
                  <c:v>3.6399999999999664</c:v>
                </c:pt>
                <c:pt idx="365">
                  <c:v>3.6499999999999662</c:v>
                </c:pt>
                <c:pt idx="366">
                  <c:v>3.6599999999999637</c:v>
                </c:pt>
                <c:pt idx="367">
                  <c:v>3.6699999999999657</c:v>
                </c:pt>
                <c:pt idx="368">
                  <c:v>3.6799999999999637</c:v>
                </c:pt>
                <c:pt idx="369">
                  <c:v>3.6899999999999653</c:v>
                </c:pt>
                <c:pt idx="370">
                  <c:v>3.6999999999999647</c:v>
                </c:pt>
                <c:pt idx="371">
                  <c:v>3.7099999999999649</c:v>
                </c:pt>
                <c:pt idx="372">
                  <c:v>3.7199999999999647</c:v>
                </c:pt>
                <c:pt idx="373">
                  <c:v>3.7299999999999645</c:v>
                </c:pt>
                <c:pt idx="374">
                  <c:v>3.7399999999999638</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577</c:v>
                </c:pt>
                <c:pt idx="383">
                  <c:v>3.8299999999999623</c:v>
                </c:pt>
                <c:pt idx="384">
                  <c:v>3.8399999999999577</c:v>
                </c:pt>
                <c:pt idx="385">
                  <c:v>3.8499999999999597</c:v>
                </c:pt>
                <c:pt idx="386">
                  <c:v>3.8599999999999577</c:v>
                </c:pt>
                <c:pt idx="387">
                  <c:v>3.8699999999999597</c:v>
                </c:pt>
                <c:pt idx="388">
                  <c:v>3.8799999999999577</c:v>
                </c:pt>
                <c:pt idx="389">
                  <c:v>3.8899999999999597</c:v>
                </c:pt>
                <c:pt idx="390">
                  <c:v>3.8999999999999577</c:v>
                </c:pt>
                <c:pt idx="391">
                  <c:v>3.9099999999999597</c:v>
                </c:pt>
                <c:pt idx="392">
                  <c:v>3.9199999999999577</c:v>
                </c:pt>
                <c:pt idx="393">
                  <c:v>3.9299999999999597</c:v>
                </c:pt>
                <c:pt idx="394">
                  <c:v>3.9399999999999578</c:v>
                </c:pt>
                <c:pt idx="395">
                  <c:v>3.9499999999999598</c:v>
                </c:pt>
                <c:pt idx="396">
                  <c:v>3.9599999999999587</c:v>
                </c:pt>
                <c:pt idx="397">
                  <c:v>3.9699999999999593</c:v>
                </c:pt>
                <c:pt idx="398">
                  <c:v>3.9799999999999587</c:v>
                </c:pt>
                <c:pt idx="399">
                  <c:v>3.9899999999999589</c:v>
                </c:pt>
                <c:pt idx="400">
                  <c:v>3.9999999999999587</c:v>
                </c:pt>
                <c:pt idx="401">
                  <c:v>4.0099999999999589</c:v>
                </c:pt>
              </c:numCache>
            </c:numRef>
          </c:xVal>
          <c:yVal>
            <c:numRef>
              <c:f>Sheet1!$C$2:$C$403</c:f>
              <c:numCache>
                <c:formatCode>General</c:formatCode>
                <c:ptCount val="402"/>
                <c:pt idx="0">
                  <c:v>0</c:v>
                </c:pt>
                <c:pt idx="1">
                  <c:v>0.99998750020403049</c:v>
                </c:pt>
                <c:pt idx="2">
                  <c:v>0.99995000098508169</c:v>
                </c:pt>
                <c:pt idx="3">
                  <c:v>0.99988750437010454</c:v>
                </c:pt>
                <c:pt idx="4">
                  <c:v>0.99980001348390479</c:v>
                </c:pt>
                <c:pt idx="5">
                  <c:v>0.99968753270079513</c:v>
                </c:pt>
                <c:pt idx="6">
                  <c:v>0.99955006764463949</c:v>
                </c:pt>
                <c:pt idx="7">
                  <c:v>0.9993876251881898</c:v>
                </c:pt>
                <c:pt idx="8">
                  <c:v>0.99920021345280585</c:v>
                </c:pt>
                <c:pt idx="9">
                  <c:v>0.99898784180789957</c:v>
                </c:pt>
                <c:pt idx="10">
                  <c:v>0.99875052087046656</c:v>
                </c:pt>
                <c:pt idx="11">
                  <c:v>0.99848826250418365</c:v>
                </c:pt>
                <c:pt idx="12">
                  <c:v>0.99820107981890527</c:v>
                </c:pt>
                <c:pt idx="13">
                  <c:v>0.99788898716972729</c:v>
                </c:pt>
                <c:pt idx="14">
                  <c:v>0.99755200015611056</c:v>
                </c:pt>
                <c:pt idx="15">
                  <c:v>0.99719013562091252</c:v>
                </c:pt>
                <c:pt idx="16">
                  <c:v>0.99680341164932462</c:v>
                </c:pt>
                <c:pt idx="17">
                  <c:v>0.99639184756775001</c:v>
                </c:pt>
                <c:pt idx="18">
                  <c:v>0.9959554639425956</c:v>
                </c:pt>
                <c:pt idx="19">
                  <c:v>0.99549428257898365</c:v>
                </c:pt>
                <c:pt idx="20">
                  <c:v>0.99500832651939164</c:v>
                </c:pt>
                <c:pt idx="21">
                  <c:v>0.99449762004219999</c:v>
                </c:pt>
                <c:pt idx="22">
                  <c:v>0.99396218866021113</c:v>
                </c:pt>
                <c:pt idx="23">
                  <c:v>0.99340205911905177</c:v>
                </c:pt>
                <c:pt idx="24">
                  <c:v>0.99281725939543086</c:v>
                </c:pt>
                <c:pt idx="25">
                  <c:v>0.99220781869544361</c:v>
                </c:pt>
                <c:pt idx="26">
                  <c:v>0.99157376745278758</c:v>
                </c:pt>
                <c:pt idx="27">
                  <c:v>0.99091513732680714</c:v>
                </c:pt>
                <c:pt idx="28">
                  <c:v>0.99023196120052936</c:v>
                </c:pt>
                <c:pt idx="29">
                  <c:v>0.9895242731786138</c:v>
                </c:pt>
                <c:pt idx="30">
                  <c:v>0.98879210858522248</c:v>
                </c:pt>
                <c:pt idx="31">
                  <c:v>0.98803550396181528</c:v>
                </c:pt>
                <c:pt idx="32">
                  <c:v>0.98725449706486468</c:v>
                </c:pt>
                <c:pt idx="33">
                  <c:v>0.98644912686350372</c:v>
                </c:pt>
                <c:pt idx="34">
                  <c:v>0.98561943353710979</c:v>
                </c:pt>
                <c:pt idx="35">
                  <c:v>0.98476545847270114</c:v>
                </c:pt>
                <c:pt idx="36">
                  <c:v>0.98388724426254659</c:v>
                </c:pt>
                <c:pt idx="37">
                  <c:v>0.98298483470131459</c:v>
                </c:pt>
                <c:pt idx="38">
                  <c:v>0.98205827478343921</c:v>
                </c:pt>
                <c:pt idx="39">
                  <c:v>0.98110761070028651</c:v>
                </c:pt>
                <c:pt idx="40">
                  <c:v>0.98013288983723801</c:v>
                </c:pt>
                <c:pt idx="41">
                  <c:v>0.97913416077092696</c:v>
                </c:pt>
                <c:pt idx="42">
                  <c:v>0.97811147326590064</c:v>
                </c:pt>
                <c:pt idx="43">
                  <c:v>0.9770648782716187</c:v>
                </c:pt>
                <c:pt idx="44">
                  <c:v>0.97599442791954683</c:v>
                </c:pt>
                <c:pt idx="45">
                  <c:v>0.97490017551949182</c:v>
                </c:pt>
                <c:pt idx="46">
                  <c:v>0.97378217555655211</c:v>
                </c:pt>
                <c:pt idx="47">
                  <c:v>0.97264048368770206</c:v>
                </c:pt>
                <c:pt idx="48">
                  <c:v>0.97147515673812079</c:v>
                </c:pt>
                <c:pt idx="49">
                  <c:v>0.97028625269790003</c:v>
                </c:pt>
                <c:pt idx="50">
                  <c:v>0.96907383071829833</c:v>
                </c:pt>
                <c:pt idx="51">
                  <c:v>0.9678379511080426</c:v>
                </c:pt>
                <c:pt idx="52">
                  <c:v>0.96657867532969155</c:v>
                </c:pt>
                <c:pt idx="53">
                  <c:v>0.9652960659955977</c:v>
                </c:pt>
                <c:pt idx="54">
                  <c:v>0.96399018686425053</c:v>
                </c:pt>
                <c:pt idx="55">
                  <c:v>0.96266110283612061</c:v>
                </c:pt>
                <c:pt idx="56">
                  <c:v>0.96130887994969894</c:v>
                </c:pt>
                <c:pt idx="57">
                  <c:v>0.95993358537737117</c:v>
                </c:pt>
                <c:pt idx="58">
                  <c:v>0.95853528742123451</c:v>
                </c:pt>
                <c:pt idx="59">
                  <c:v>0.95711405550884665</c:v>
                </c:pt>
                <c:pt idx="60">
                  <c:v>0.9556699601889036</c:v>
                </c:pt>
                <c:pt idx="61">
                  <c:v>0.95420307312685193</c:v>
                </c:pt>
                <c:pt idx="62">
                  <c:v>0.9527134671004277</c:v>
                </c:pt>
                <c:pt idx="63">
                  <c:v>0.95120121599513063</c:v>
                </c:pt>
                <c:pt idx="64">
                  <c:v>0.94966639479962456</c:v>
                </c:pt>
                <c:pt idx="65">
                  <c:v>0.94810907960110313</c:v>
                </c:pt>
                <c:pt idx="66">
                  <c:v>0.94652934758044482</c:v>
                </c:pt>
                <c:pt idx="67">
                  <c:v>0.94492727700763024</c:v>
                </c:pt>
                <c:pt idx="68">
                  <c:v>0.94330294723664709</c:v>
                </c:pt>
                <c:pt idx="69">
                  <c:v>0.94165643870075411</c:v>
                </c:pt>
                <c:pt idx="70">
                  <c:v>0.93998783290728183</c:v>
                </c:pt>
                <c:pt idx="71">
                  <c:v>0.93829721243275765</c:v>
                </c:pt>
                <c:pt idx="72">
                  <c:v>0.93658466091762238</c:v>
                </c:pt>
                <c:pt idx="73">
                  <c:v>0.93485026306125352</c:v>
                </c:pt>
                <c:pt idx="74">
                  <c:v>0.93309410461638664</c:v>
                </c:pt>
                <c:pt idx="75">
                  <c:v>0.93131627238408365</c:v>
                </c:pt>
                <c:pt idx="76">
                  <c:v>0.92951685420815622</c:v>
                </c:pt>
                <c:pt idx="77">
                  <c:v>0.92769593896989433</c:v>
                </c:pt>
                <c:pt idx="78">
                  <c:v>0.92585361658229426</c:v>
                </c:pt>
                <c:pt idx="79">
                  <c:v>0.9239899779847438</c:v>
                </c:pt>
                <c:pt idx="80">
                  <c:v>0.92210511513727433</c:v>
                </c:pt>
                <c:pt idx="81">
                  <c:v>0.92019912101480361</c:v>
                </c:pt>
                <c:pt idx="82">
                  <c:v>0.91827208960144457</c:v>
                </c:pt>
                <c:pt idx="83">
                  <c:v>0.91632411588466156</c:v>
                </c:pt>
                <c:pt idx="84">
                  <c:v>0.91435529584938335</c:v>
                </c:pt>
                <c:pt idx="85">
                  <c:v>0.9123657264720535</c:v>
                </c:pt>
                <c:pt idx="86">
                  <c:v>0.91035550571461299</c:v>
                </c:pt>
                <c:pt idx="87">
                  <c:v>0.90832473251854351</c:v>
                </c:pt>
                <c:pt idx="88">
                  <c:v>0.90627350679843655</c:v>
                </c:pt>
                <c:pt idx="89">
                  <c:v>0.90420192943624556</c:v>
                </c:pt>
                <c:pt idx="90">
                  <c:v>0.90211010227470101</c:v>
                </c:pt>
                <c:pt idx="91">
                  <c:v>0.89999812811114421</c:v>
                </c:pt>
                <c:pt idx="92">
                  <c:v>0.89786611069115707</c:v>
                </c:pt>
                <c:pt idx="93">
                  <c:v>0.89571415470213656</c:v>
                </c:pt>
                <c:pt idx="94">
                  <c:v>0.89354236576680923</c:v>
                </c:pt>
                <c:pt idx="95">
                  <c:v>0.89135085043682871</c:v>
                </c:pt>
                <c:pt idx="96">
                  <c:v>0.88913971618591003</c:v>
                </c:pt>
                <c:pt idx="97">
                  <c:v>0.88690907140351138</c:v>
                </c:pt>
                <c:pt idx="98">
                  <c:v>0.88465902538788665</c:v>
                </c:pt>
                <c:pt idx="99">
                  <c:v>0.88238968833952192</c:v>
                </c:pt>
                <c:pt idx="100">
                  <c:v>0.88010117135425958</c:v>
                </c:pt>
                <c:pt idx="101">
                  <c:v>0.87779358641642335</c:v>
                </c:pt>
                <c:pt idx="102">
                  <c:v>0.87546704639185902</c:v>
                </c:pt>
                <c:pt idx="103">
                  <c:v>0.87312166502116662</c:v>
                </c:pt>
                <c:pt idx="104">
                  <c:v>0.87075755691249979</c:v>
                </c:pt>
                <c:pt idx="105">
                  <c:v>0.86837483753455069</c:v>
                </c:pt>
                <c:pt idx="106">
                  <c:v>0.86597362320943572</c:v>
                </c:pt>
                <c:pt idx="107">
                  <c:v>0.86355403110560003</c:v>
                </c:pt>
                <c:pt idx="108">
                  <c:v>0.8611161792305474</c:v>
                </c:pt>
                <c:pt idx="109">
                  <c:v>0.85866018642355268</c:v>
                </c:pt>
                <c:pt idx="110">
                  <c:v>0.85618617234830185</c:v>
                </c:pt>
                <c:pt idx="111">
                  <c:v>0.85369425748575556</c:v>
                </c:pt>
                <c:pt idx="112">
                  <c:v>0.85118456312635449</c:v>
                </c:pt>
                <c:pt idx="113">
                  <c:v>0.8486572113630495</c:v>
                </c:pt>
                <c:pt idx="114">
                  <c:v>0.84611232508328849</c:v>
                </c:pt>
                <c:pt idx="115">
                  <c:v>0.8435500279618966</c:v>
                </c:pt>
                <c:pt idx="116">
                  <c:v>0.84097044445321301</c:v>
                </c:pt>
                <c:pt idx="117">
                  <c:v>0.83837369978346432</c:v>
                </c:pt>
                <c:pt idx="118">
                  <c:v>0.83575991994329735</c:v>
                </c:pt>
                <c:pt idx="119">
                  <c:v>0.83312923167974584</c:v>
                </c:pt>
                <c:pt idx="120">
                  <c:v>0.83048176248863714</c:v>
                </c:pt>
                <c:pt idx="121">
                  <c:v>0.82781764060681162</c:v>
                </c:pt>
                <c:pt idx="122">
                  <c:v>0.82513699500410254</c:v>
                </c:pt>
                <c:pt idx="123">
                  <c:v>0.8224399553755416</c:v>
                </c:pt>
                <c:pt idx="124">
                  <c:v>0.81972665213342111</c:v>
                </c:pt>
                <c:pt idx="125">
                  <c:v>0.81699721639916889</c:v>
                </c:pt>
                <c:pt idx="126">
                  <c:v>0.81425177999549569</c:v>
                </c:pt>
                <c:pt idx="127">
                  <c:v>0.81149047543833264</c:v>
                </c:pt>
                <c:pt idx="128">
                  <c:v>0.80871343592854184</c:v>
                </c:pt>
                <c:pt idx="129">
                  <c:v>0.8059207953439177</c:v>
                </c:pt>
                <c:pt idx="130">
                  <c:v>0.80311268823094328</c:v>
                </c:pt>
                <c:pt idx="131">
                  <c:v>0.80028924979668359</c:v>
                </c:pt>
                <c:pt idx="132">
                  <c:v>0.79745061590030053</c:v>
                </c:pt>
                <c:pt idx="133">
                  <c:v>0.79459692304498297</c:v>
                </c:pt>
                <c:pt idx="134">
                  <c:v>0.79172830836952479</c:v>
                </c:pt>
                <c:pt idx="135">
                  <c:v>0.78884490963990062</c:v>
                </c:pt>
                <c:pt idx="136">
                  <c:v>0.78594686524096458</c:v>
                </c:pt>
                <c:pt idx="137">
                  <c:v>0.78303431416801483</c:v>
                </c:pt>
                <c:pt idx="138">
                  <c:v>0.78010739601822221</c:v>
                </c:pt>
                <c:pt idx="139">
                  <c:v>0.77716625098221259</c:v>
                </c:pt>
                <c:pt idx="140">
                  <c:v>0.77421101983551865</c:v>
                </c:pt>
                <c:pt idx="141">
                  <c:v>0.77124184392996464</c:v>
                </c:pt>
                <c:pt idx="142">
                  <c:v>0.76825886518516662</c:v>
                </c:pt>
                <c:pt idx="143">
                  <c:v>0.76526222607980565</c:v>
                </c:pt>
                <c:pt idx="144">
                  <c:v>0.76225206964301595</c:v>
                </c:pt>
                <c:pt idx="145">
                  <c:v>0.75922853944570934</c:v>
                </c:pt>
                <c:pt idx="146">
                  <c:v>0.75619177959176165</c:v>
                </c:pt>
                <c:pt idx="147">
                  <c:v>0.75314193470946689</c:v>
                </c:pt>
                <c:pt idx="148">
                  <c:v>0.75007914994249725</c:v>
                </c:pt>
                <c:pt idx="149">
                  <c:v>0.74700357094136549</c:v>
                </c:pt>
                <c:pt idx="150">
                  <c:v>0.74391534385440561</c:v>
                </c:pt>
                <c:pt idx="151">
                  <c:v>0.74081461531902415</c:v>
                </c:pt>
                <c:pt idx="152">
                  <c:v>0.73770153245273162</c:v>
                </c:pt>
                <c:pt idx="153">
                  <c:v>0.73457624284431011</c:v>
                </c:pt>
                <c:pt idx="154">
                  <c:v>0.73143889454494493</c:v>
                </c:pt>
                <c:pt idx="155">
                  <c:v>0.72828963605914443</c:v>
                </c:pt>
                <c:pt idx="156">
                  <c:v>0.72512861633574544</c:v>
                </c:pt>
                <c:pt idx="157">
                  <c:v>0.72195598475905054</c:v>
                </c:pt>
                <c:pt idx="158">
                  <c:v>0.71877189113985096</c:v>
                </c:pt>
                <c:pt idx="159">
                  <c:v>0.71557648570604449</c:v>
                </c:pt>
                <c:pt idx="160">
                  <c:v>0.71236991909411362</c:v>
                </c:pt>
                <c:pt idx="161">
                  <c:v>0.70915234233949165</c:v>
                </c:pt>
                <c:pt idx="162">
                  <c:v>0.70592390686784279</c:v>
                </c:pt>
                <c:pt idx="163">
                  <c:v>0.70268476448580264</c:v>
                </c:pt>
                <c:pt idx="164">
                  <c:v>0.69943506737185868</c:v>
                </c:pt>
                <c:pt idx="165">
                  <c:v>0.69617496806720158</c:v>
                </c:pt>
                <c:pt idx="166">
                  <c:v>0.69290461946657944</c:v>
                </c:pt>
                <c:pt idx="167">
                  <c:v>0.68962417480899463</c:v>
                </c:pt>
                <c:pt idx="168">
                  <c:v>0.68633378766873332</c:v>
                </c:pt>
                <c:pt idx="169">
                  <c:v>0.68303361194592149</c:v>
                </c:pt>
                <c:pt idx="170">
                  <c:v>0.67972380185741565</c:v>
                </c:pt>
                <c:pt idx="171">
                  <c:v>0.67640451192749462</c:v>
                </c:pt>
                <c:pt idx="172">
                  <c:v>0.67307589697873005</c:v>
                </c:pt>
                <c:pt idx="173">
                  <c:v>0.66973811212244694</c:v>
                </c:pt>
                <c:pt idx="174">
                  <c:v>0.66639131274982044</c:v>
                </c:pt>
                <c:pt idx="175">
                  <c:v>0.66303565452223101</c:v>
                </c:pt>
                <c:pt idx="176">
                  <c:v>0.65967129336223163</c:v>
                </c:pt>
                <c:pt idx="177">
                  <c:v>0.65629838544400165</c:v>
                </c:pt>
                <c:pt idx="178">
                  <c:v>0.65291708718426589</c:v>
                </c:pt>
                <c:pt idx="179">
                  <c:v>0.64952755523275152</c:v>
                </c:pt>
                <c:pt idx="180">
                  <c:v>0.64612994646296784</c:v>
                </c:pt>
                <c:pt idx="181">
                  <c:v>0.64272441796285695</c:v>
                </c:pt>
                <c:pt idx="182">
                  <c:v>0.63931112702531689</c:v>
                </c:pt>
                <c:pt idx="183">
                  <c:v>0.63589023113913534</c:v>
                </c:pt>
                <c:pt idx="184">
                  <c:v>0.6324618879792</c:v>
                </c:pt>
                <c:pt idx="185">
                  <c:v>0.62902625539756463</c:v>
                </c:pt>
                <c:pt idx="186">
                  <c:v>0.62558349141380165</c:v>
                </c:pt>
                <c:pt idx="187">
                  <c:v>0.62213375420569694</c:v>
                </c:pt>
                <c:pt idx="188">
                  <c:v>0.6186772020999185</c:v>
                </c:pt>
                <c:pt idx="189">
                  <c:v>0.61521399356248163</c:v>
                </c:pt>
                <c:pt idx="190">
                  <c:v>0.61174428718966978</c:v>
                </c:pt>
                <c:pt idx="191">
                  <c:v>0.60826824169827964</c:v>
                </c:pt>
                <c:pt idx="192">
                  <c:v>0.6047860159165539</c:v>
                </c:pt>
                <c:pt idx="193">
                  <c:v>0.60129776877459762</c:v>
                </c:pt>
                <c:pt idx="194">
                  <c:v>0.59780365929507873</c:v>
                </c:pt>
                <c:pt idx="195">
                  <c:v>0.59430384658383373</c:v>
                </c:pt>
                <c:pt idx="196">
                  <c:v>0.59079848982048822</c:v>
                </c:pt>
                <c:pt idx="197">
                  <c:v>0.58728774824908059</c:v>
                </c:pt>
                <c:pt idx="198">
                  <c:v>0.58377178116869211</c:v>
                </c:pt>
                <c:pt idx="199">
                  <c:v>0.58025074792407449</c:v>
                </c:pt>
                <c:pt idx="200">
                  <c:v>0.57672480789629565</c:v>
                </c:pt>
                <c:pt idx="201">
                  <c:v>0.5731941204933636</c:v>
                </c:pt>
                <c:pt idx="202">
                  <c:v>0.5696588451409007</c:v>
                </c:pt>
                <c:pt idx="203">
                  <c:v>0.56611914127277652</c:v>
                </c:pt>
                <c:pt idx="204">
                  <c:v>0.56257516832177923</c:v>
                </c:pt>
                <c:pt idx="205">
                  <c:v>0.55902708571028337</c:v>
                </c:pt>
                <c:pt idx="206">
                  <c:v>0.5554750528409288</c:v>
                </c:pt>
                <c:pt idx="207">
                  <c:v>0.55191922908730739</c:v>
                </c:pt>
                <c:pt idx="208">
                  <c:v>0.5483597737846605</c:v>
                </c:pt>
                <c:pt idx="209">
                  <c:v>0.54479684622060065</c:v>
                </c:pt>
                <c:pt idx="210">
                  <c:v>0.54123060562576253</c:v>
                </c:pt>
                <c:pt idx="211">
                  <c:v>0.53766121116466381</c:v>
                </c:pt>
                <c:pt idx="212">
                  <c:v>0.53408882192631857</c:v>
                </c:pt>
                <c:pt idx="213">
                  <c:v>0.53051359691503697</c:v>
                </c:pt>
                <c:pt idx="214">
                  <c:v>0.52693569504128079</c:v>
                </c:pt>
                <c:pt idx="215">
                  <c:v>0.52335527511224356</c:v>
                </c:pt>
                <c:pt idx="216">
                  <c:v>0.51977249582285157</c:v>
                </c:pt>
                <c:pt idx="217">
                  <c:v>0.51618751574647537</c:v>
                </c:pt>
                <c:pt idx="218">
                  <c:v>0.51260049332579771</c:v>
                </c:pt>
                <c:pt idx="219">
                  <c:v>0.5090115868635503</c:v>
                </c:pt>
                <c:pt idx="220">
                  <c:v>0.50542095451360003</c:v>
                </c:pt>
                <c:pt idx="221">
                  <c:v>0.50182875427160001</c:v>
                </c:pt>
                <c:pt idx="222">
                  <c:v>0.49823514396599183</c:v>
                </c:pt>
                <c:pt idx="223">
                  <c:v>0.49464028124893838</c:v>
                </c:pt>
                <c:pt idx="224">
                  <c:v>0.491044323587216</c:v>
                </c:pt>
                <c:pt idx="225">
                  <c:v>0.48744742825316478</c:v>
                </c:pt>
                <c:pt idx="226">
                  <c:v>0.48384975231573796</c:v>
                </c:pt>
                <c:pt idx="227">
                  <c:v>0.48025145263141023</c:v>
                </c:pt>
                <c:pt idx="228">
                  <c:v>0.47665268583528647</c:v>
                </c:pt>
                <c:pt idx="229">
                  <c:v>0.47305360833201082</c:v>
                </c:pt>
                <c:pt idx="230">
                  <c:v>0.46945437628702846</c:v>
                </c:pt>
                <c:pt idx="231">
                  <c:v>0.46585514561746982</c:v>
                </c:pt>
                <c:pt idx="232">
                  <c:v>0.46225607198343682</c:v>
                </c:pt>
                <c:pt idx="233">
                  <c:v>0.45865731077902405</c:v>
                </c:pt>
                <c:pt idx="234">
                  <c:v>0.45505901712353669</c:v>
                </c:pt>
                <c:pt idx="235">
                  <c:v>0.45146134585267733</c:v>
                </c:pt>
                <c:pt idx="236">
                  <c:v>0.44786445150972182</c:v>
                </c:pt>
                <c:pt idx="237">
                  <c:v>0.44426848833685534</c:v>
                </c:pt>
                <c:pt idx="238">
                  <c:v>0.44067361026631624</c:v>
                </c:pt>
                <c:pt idx="239">
                  <c:v>0.43707997091184148</c:v>
                </c:pt>
                <c:pt idx="240">
                  <c:v>0.43348772355984649</c:v>
                </c:pt>
                <c:pt idx="241">
                  <c:v>0.42989702116088352</c:v>
                </c:pt>
                <c:pt idx="242">
                  <c:v>0.42630801632102538</c:v>
                </c:pt>
                <c:pt idx="243">
                  <c:v>0.42272086129325342</c:v>
                </c:pt>
                <c:pt idx="244">
                  <c:v>0.4191357079688684</c:v>
                </c:pt>
                <c:pt idx="245">
                  <c:v>0.41555270786909415</c:v>
                </c:pt>
                <c:pt idx="246">
                  <c:v>0.41197201213645457</c:v>
                </c:pt>
                <c:pt idx="247">
                  <c:v>0.40839377152641082</c:v>
                </c:pt>
                <c:pt idx="248">
                  <c:v>0.40481813639892938</c:v>
                </c:pt>
                <c:pt idx="249">
                  <c:v>0.40124525671002376</c:v>
                </c:pt>
                <c:pt idx="250">
                  <c:v>0.39767528200355073</c:v>
                </c:pt>
                <c:pt idx="251">
                  <c:v>0.39410836140269379</c:v>
                </c:pt>
                <c:pt idx="252">
                  <c:v>0.39054464360183327</c:v>
                </c:pt>
                <c:pt idx="253">
                  <c:v>0.38698427685830017</c:v>
                </c:pt>
                <c:pt idx="254">
                  <c:v>0.38342740898405758</c:v>
                </c:pt>
                <c:pt idx="255">
                  <c:v>0.37987418733763417</c:v>
                </c:pt>
                <c:pt idx="256">
                  <c:v>0.37632475881591948</c:v>
                </c:pt>
                <c:pt idx="257">
                  <c:v>0.3727792698461333</c:v>
                </c:pt>
                <c:pt idx="258">
                  <c:v>0.36923786637773681</c:v>
                </c:pt>
                <c:pt idx="259">
                  <c:v>0.36570069387439197</c:v>
                </c:pt>
                <c:pt idx="260">
                  <c:v>0.36216789730598392</c:v>
                </c:pt>
                <c:pt idx="261">
                  <c:v>0.35863962114071696</c:v>
                </c:pt>
                <c:pt idx="262">
                  <c:v>0.35511600933724996</c:v>
                </c:pt>
                <c:pt idx="263">
                  <c:v>0.35159720533668737</c:v>
                </c:pt>
                <c:pt idx="264">
                  <c:v>0.34808335205497232</c:v>
                </c:pt>
                <c:pt idx="265">
                  <c:v>0.34457459187496947</c:v>
                </c:pt>
                <c:pt idx="266">
                  <c:v>0.34107106663870285</c:v>
                </c:pt>
                <c:pt idx="267">
                  <c:v>0.33757291763989433</c:v>
                </c:pt>
                <c:pt idx="268">
                  <c:v>0.33408028561600123</c:v>
                </c:pt>
                <c:pt idx="269">
                  <c:v>0.33059331074088188</c:v>
                </c:pt>
                <c:pt idx="270">
                  <c:v>0.32711213261713018</c:v>
                </c:pt>
                <c:pt idx="271">
                  <c:v>0.32363689026857223</c:v>
                </c:pt>
                <c:pt idx="272">
                  <c:v>0.32016772213277395</c:v>
                </c:pt>
                <c:pt idx="273">
                  <c:v>0.31670476605369335</c:v>
                </c:pt>
                <c:pt idx="274">
                  <c:v>0.31324815927425692</c:v>
                </c:pt>
                <c:pt idx="275">
                  <c:v>0.30979803842903603</c:v>
                </c:pt>
                <c:pt idx="276">
                  <c:v>0.30635453953703867</c:v>
                </c:pt>
                <c:pt idx="277">
                  <c:v>0.30291779799436547</c:v>
                </c:pt>
                <c:pt idx="278">
                  <c:v>0.29948794856708238</c:v>
                </c:pt>
                <c:pt idx="279">
                  <c:v>0.29606512538416252</c:v>
                </c:pt>
                <c:pt idx="280">
                  <c:v>0.29264946193027214</c:v>
                </c:pt>
                <c:pt idx="281">
                  <c:v>0.28924109103881035</c:v>
                </c:pt>
                <c:pt idx="282">
                  <c:v>0.28584014488496001</c:v>
                </c:pt>
                <c:pt idx="283">
                  <c:v>0.28244675497863192</c:v>
                </c:pt>
                <c:pt idx="284">
                  <c:v>0.27906105215773375</c:v>
                </c:pt>
                <c:pt idx="285">
                  <c:v>0.27568316658122577</c:v>
                </c:pt>
                <c:pt idx="286">
                  <c:v>0.2723132277223918</c:v>
                </c:pt>
                <c:pt idx="287">
                  <c:v>0.26895136436210332</c:v>
                </c:pt>
                <c:pt idx="288">
                  <c:v>0.26559770458214443</c:v>
                </c:pt>
                <c:pt idx="289">
                  <c:v>0.26225237575859206</c:v>
                </c:pt>
                <c:pt idx="290">
                  <c:v>0.25891550455524681</c:v>
                </c:pt>
                <c:pt idx="291">
                  <c:v>0.25558721691711894</c:v>
                </c:pt>
                <c:pt idx="292">
                  <c:v>0.25226763806396929</c:v>
                </c:pt>
                <c:pt idx="293">
                  <c:v>0.24895689248390998</c:v>
                </c:pt>
                <c:pt idx="294">
                  <c:v>0.24565510392702491</c:v>
                </c:pt>
                <c:pt idx="295">
                  <c:v>0.24236239539913593</c:v>
                </c:pt>
                <c:pt idx="296">
                  <c:v>0.23907888915548703</c:v>
                </c:pt>
                <c:pt idx="297">
                  <c:v>0.23580470669462009</c:v>
                </c:pt>
                <c:pt idx="298">
                  <c:v>0.23253996875223756</c:v>
                </c:pt>
                <c:pt idx="299">
                  <c:v>0.22928479529508933</c:v>
                </c:pt>
                <c:pt idx="300">
                  <c:v>0.22603930551503595</c:v>
                </c:pt>
                <c:pt idx="301">
                  <c:v>0.22280361782300687</c:v>
                </c:pt>
                <c:pt idx="302">
                  <c:v>0.21957784984318746</c:v>
                </c:pt>
                <c:pt idx="303">
                  <c:v>0.21636211840711744</c:v>
                </c:pt>
                <c:pt idx="304">
                  <c:v>0.2131565395479425</c:v>
                </c:pt>
                <c:pt idx="305">
                  <c:v>0.20996122849466844</c:v>
                </c:pt>
                <c:pt idx="306">
                  <c:v>0.20677629966653491</c:v>
                </c:pt>
                <c:pt idx="307">
                  <c:v>0.20360186666738236</c:v>
                </c:pt>
                <c:pt idx="308">
                  <c:v>0.20043804228011874</c:v>
                </c:pt>
                <c:pt idx="309">
                  <c:v>0.19728493846124329</c:v>
                </c:pt>
                <c:pt idx="310">
                  <c:v>0.19414266633539759</c:v>
                </c:pt>
                <c:pt idx="311">
                  <c:v>0.19101133619005844</c:v>
                </c:pt>
                <c:pt idx="312">
                  <c:v>0.18789105747018703</c:v>
                </c:pt>
                <c:pt idx="313">
                  <c:v>0.18478193877300347</c:v>
                </c:pt>
                <c:pt idx="314">
                  <c:v>0.18168408784282636</c:v>
                </c:pt>
                <c:pt idx="315">
                  <c:v>0.17859761156593856</c:v>
                </c:pt>
                <c:pt idx="316">
                  <c:v>0.17552261596554486</c:v>
                </c:pt>
                <c:pt idx="317">
                  <c:v>0.17245920619681254</c:v>
                </c:pt>
                <c:pt idx="318">
                  <c:v>0.16940748654185664</c:v>
                </c:pt>
                <c:pt idx="319">
                  <c:v>0.16636756040496026</c:v>
                </c:pt>
                <c:pt idx="320">
                  <c:v>0.16333953030776804</c:v>
                </c:pt>
                <c:pt idx="321">
                  <c:v>0.16032349788450195</c:v>
                </c:pt>
                <c:pt idx="322">
                  <c:v>0.15731956387733351</c:v>
                </c:pt>
                <c:pt idx="323">
                  <c:v>0.15432782813172141</c:v>
                </c:pt>
                <c:pt idx="324">
                  <c:v>0.1513483895919718</c:v>
                </c:pt>
                <c:pt idx="325">
                  <c:v>0.1483813462966074</c:v>
                </c:pt>
                <c:pt idx="326">
                  <c:v>0.14542679537411943</c:v>
                </c:pt>
                <c:pt idx="327">
                  <c:v>0.14248483303849682</c:v>
                </c:pt>
                <c:pt idx="328">
                  <c:v>0.13955555458496804</c:v>
                </c:pt>
                <c:pt idx="329">
                  <c:v>0.13663905438583979</c:v>
                </c:pt>
                <c:pt idx="330">
                  <c:v>0.13373542588628307</c:v>
                </c:pt>
                <c:pt idx="331">
                  <c:v>0.13084476160025307</c:v>
                </c:pt>
                <c:pt idx="332">
                  <c:v>0.12796715310651879</c:v>
                </c:pt>
                <c:pt idx="333">
                  <c:v>0.12510269104465002</c:v>
                </c:pt>
                <c:pt idx="334">
                  <c:v>0.12225146511118209</c:v>
                </c:pt>
                <c:pt idx="335">
                  <c:v>0.11941356405574315</c:v>
                </c:pt>
                <c:pt idx="336">
                  <c:v>0.11658907567735184</c:v>
                </c:pt>
                <c:pt idx="337">
                  <c:v>0.11377808682070455</c:v>
                </c:pt>
                <c:pt idx="338">
                  <c:v>0.11098068337256695</c:v>
                </c:pt>
                <c:pt idx="339">
                  <c:v>0.10819695025822594</c:v>
                </c:pt>
                <c:pt idx="340">
                  <c:v>0.10542697143798724</c:v>
                </c:pt>
                <c:pt idx="341">
                  <c:v>0.10267082990379243</c:v>
                </c:pt>
                <c:pt idx="342">
                  <c:v>9.9928607675863743E-2</c:v>
                </c:pt>
                <c:pt idx="343">
                  <c:v>9.7200385799407707E-2</c:v>
                </c:pt>
                <c:pt idx="344">
                  <c:v>9.4486244341424996E-2</c:v>
                </c:pt>
                <c:pt idx="345">
                  <c:v>9.1786262387563766E-2</c:v>
                </c:pt>
                <c:pt idx="346">
                  <c:v>8.9100518039046728E-2</c:v>
                </c:pt>
                <c:pt idx="347">
                  <c:v>8.6429088409671964E-2</c:v>
                </c:pt>
                <c:pt idx="348">
                  <c:v>8.3772049622874545E-2</c:v>
                </c:pt>
                <c:pt idx="349">
                  <c:v>8.1129476808863898E-2</c:v>
                </c:pt>
                <c:pt idx="350">
                  <c:v>7.8501444101828521E-2</c:v>
                </c:pt>
                <c:pt idx="351">
                  <c:v>7.5888024637207924E-2</c:v>
                </c:pt>
                <c:pt idx="352">
                  <c:v>7.3289290549036532E-2</c:v>
                </c:pt>
                <c:pt idx="353">
                  <c:v>7.070531296735795E-2</c:v>
                </c:pt>
                <c:pt idx="354">
                  <c:v>6.8136162015704604E-2</c:v>
                </c:pt>
                <c:pt idx="355">
                  <c:v>6.5581906808652293E-2</c:v>
                </c:pt>
                <c:pt idx="356">
                  <c:v>6.3042615449440523E-2</c:v>
                </c:pt>
                <c:pt idx="357">
                  <c:v>6.0518355027664485E-2</c:v>
                </c:pt>
                <c:pt idx="358">
                  <c:v>5.8009191617039733E-2</c:v>
                </c:pt>
                <c:pt idx="359">
                  <c:v>5.5515190273230014E-2</c:v>
                </c:pt>
                <c:pt idx="360">
                  <c:v>5.303641503175293E-2</c:v>
                </c:pt>
                <c:pt idx="361">
                  <c:v>5.0572928905950623E-2</c:v>
                </c:pt>
                <c:pt idx="362">
                  <c:v>4.8124793885032713E-2</c:v>
                </c:pt>
                <c:pt idx="363">
                  <c:v>4.5692070932192685E-2</c:v>
                </c:pt>
                <c:pt idx="364">
                  <c:v>4.3274819982778455E-2</c:v>
                </c:pt>
                <c:pt idx="365">
                  <c:v>4.0873099942570434E-2</c:v>
                </c:pt>
                <c:pt idx="366">
                  <c:v>3.8486968686082201E-2</c:v>
                </c:pt>
                <c:pt idx="367">
                  <c:v>3.6116483054967174E-2</c:v>
                </c:pt>
                <c:pt idx="368">
                  <c:v>3.3761698856481628E-2</c:v>
                </c:pt>
                <c:pt idx="369">
                  <c:v>3.1422670862020455E-2</c:v>
                </c:pt>
                <c:pt idx="370">
                  <c:v>2.9099452805724801E-2</c:v>
                </c:pt>
                <c:pt idx="371">
                  <c:v>2.6792097383157281E-2</c:v>
                </c:pt>
                <c:pt idx="372">
                  <c:v>2.4500656250051569E-2</c:v>
                </c:pt>
                <c:pt idx="373">
                  <c:v>2.2225180021130081E-2</c:v>
                </c:pt>
                <c:pt idx="374">
                  <c:v>1.9965718268992544E-2</c:v>
                </c:pt>
                <c:pt idx="375">
                  <c:v>1.772231952307424E-2</c:v>
                </c:pt>
                <c:pt idx="376">
                  <c:v>1.5495031268681595E-2</c:v>
                </c:pt>
                <c:pt idx="377">
                  <c:v>1.3283899946084561E-2</c:v>
                </c:pt>
                <c:pt idx="378">
                  <c:v>1.1088970949694977E-2</c:v>
                </c:pt>
                <c:pt idx="379">
                  <c:v>8.9102886273049568E-3</c:v>
                </c:pt>
                <c:pt idx="380">
                  <c:v>6.7478962793985926E-3</c:v>
                </c:pt>
                <c:pt idx="381">
                  <c:v>4.6018361585366784E-3</c:v>
                </c:pt>
                <c:pt idx="382">
                  <c:v>2.4721494688082417E-3</c:v>
                </c:pt>
                <c:pt idx="383">
                  <c:v>3.5887636535456463E-4</c:v>
                </c:pt>
                <c:pt idx="384">
                  <c:v>-1.7379440460380815E-3</c:v>
                </c:pt>
                <c:pt idx="385">
                  <c:v>-3.8182737092724212E-3</c:v>
                </c:pt>
                <c:pt idx="386">
                  <c:v>-5.8820756182085838E-3</c:v>
                </c:pt>
                <c:pt idx="387">
                  <c:v>-7.9293138168586904E-3</c:v>
                </c:pt>
                <c:pt idx="388">
                  <c:v>-9.9599533995120768E-3</c:v>
                </c:pt>
                <c:pt idx="389">
                  <c:v>-1.1973960510791656E-2</c:v>
                </c:pt>
                <c:pt idx="390">
                  <c:v>-1.397130234564076E-2</c:v>
                </c:pt>
                <c:pt idx="391">
                  <c:v>-1.595194714923788E-2</c:v>
                </c:pt>
                <c:pt idx="392">
                  <c:v>-1.7915864216843783E-2</c:v>
                </c:pt>
                <c:pt idx="393">
                  <c:v>-1.9863023893578524E-2</c:v>
                </c:pt>
                <c:pt idx="394">
                  <c:v>-2.1793397574127894E-2</c:v>
                </c:pt>
                <c:pt idx="395">
                  <c:v>-2.3706957702379402E-2</c:v>
                </c:pt>
                <c:pt idx="396">
                  <c:v>-2.5603677771002229E-2</c:v>
                </c:pt>
                <c:pt idx="397">
                  <c:v>-2.7483532320927768E-2</c:v>
                </c:pt>
                <c:pt idx="398">
                  <c:v>-2.9346496940794973E-2</c:v>
                </c:pt>
                <c:pt idx="399">
                  <c:v>-3.1192548266310866E-2</c:v>
                </c:pt>
                <c:pt idx="400">
                  <c:v>-3.3021663979534849E-2</c:v>
                </c:pt>
                <c:pt idx="401">
                  <c:v>-3.4833822808111418E-2</c:v>
                </c:pt>
              </c:numCache>
            </c:numRef>
          </c:yVal>
          <c:smooth val="1"/>
        </c:ser>
        <c:dLbls>
          <c:showLegendKey val="0"/>
          <c:showVal val="0"/>
          <c:showCatName val="0"/>
          <c:showSerName val="0"/>
          <c:showPercent val="0"/>
          <c:showBubbleSize val="0"/>
        </c:dLbls>
        <c:axId val="229453832"/>
        <c:axId val="229451872"/>
      </c:scatterChart>
      <c:valAx>
        <c:axId val="229453832"/>
        <c:scaling>
          <c:orientation val="minMax"/>
        </c:scaling>
        <c:delete val="0"/>
        <c:axPos val="b"/>
        <c:numFmt formatCode="General" sourceLinked="1"/>
        <c:majorTickMark val="out"/>
        <c:minorTickMark val="none"/>
        <c:tickLblPos val="nextTo"/>
        <c:txPr>
          <a:bodyPr/>
          <a:lstStyle/>
          <a:p>
            <a:pPr>
              <a:defRPr lang="en-GB"/>
            </a:pPr>
            <a:endParaRPr lang="en-US"/>
          </a:p>
        </c:txPr>
        <c:crossAx val="229451872"/>
        <c:crosses val="autoZero"/>
        <c:crossBetween val="midCat"/>
      </c:valAx>
      <c:valAx>
        <c:axId val="229451872"/>
        <c:scaling>
          <c:orientation val="minMax"/>
        </c:scaling>
        <c:delete val="0"/>
        <c:axPos val="l"/>
        <c:majorGridlines/>
        <c:numFmt formatCode="General" sourceLinked="1"/>
        <c:majorTickMark val="out"/>
        <c:minorTickMark val="none"/>
        <c:tickLblPos val="nextTo"/>
        <c:txPr>
          <a:bodyPr/>
          <a:lstStyle/>
          <a:p>
            <a:pPr>
              <a:defRPr lang="en-GB"/>
            </a:pPr>
            <a:endParaRPr lang="en-US"/>
          </a:p>
        </c:txPr>
        <c:crossAx val="229453832"/>
        <c:crosses val="autoZero"/>
        <c:crossBetween val="midCat"/>
      </c:valAx>
    </c:plotArea>
    <c:legend>
      <c:legendPos val="r"/>
      <c:layout/>
      <c:overlay val="0"/>
      <c:txPr>
        <a:bodyPr/>
        <a:lstStyle/>
        <a:p>
          <a:pPr>
            <a:defRPr lang="en-GB"/>
          </a:pPr>
          <a:endParaRPr lang="en-US"/>
        </a:p>
      </c:txPr>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187120528440639"/>
          <c:y val="0.10196117479003826"/>
          <c:w val="0.66736034482233397"/>
          <c:h val="0.80000306373722141"/>
        </c:manualLayout>
      </c:layout>
      <c:scatterChart>
        <c:scatterStyle val="smoothMarker"/>
        <c:varyColors val="0"/>
        <c:ser>
          <c:idx val="1"/>
          <c:order val="1"/>
          <c:spPr>
            <a:ln w="12700">
              <a:solidFill>
                <a:srgbClr val="000080"/>
              </a:solidFill>
              <a:prstDash val="solid"/>
            </a:ln>
          </c:spPr>
          <c:marker>
            <c:symbol val="none"/>
          </c:marker>
          <c:xVal>
            <c:numRef>
              <c:f>Sheet1!$B$2:$B$102</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xVal>
          <c:yVal>
            <c:numRef>
              <c:f>Sheet1!$C$2:$C$102</c:f>
              <c:numCache>
                <c:formatCode>General</c:formatCode>
                <c:ptCount val="101"/>
                <c:pt idx="0">
                  <c:v>7.3508907294517891E-16</c:v>
                </c:pt>
                <c:pt idx="1">
                  <c:v>0.97602336570902826</c:v>
                </c:pt>
                <c:pt idx="2">
                  <c:v>1.8910459064045801</c:v>
                </c:pt>
                <c:pt idx="3">
                  <c:v>1.3811419546959791</c:v>
                </c:pt>
                <c:pt idx="4">
                  <c:v>2.4502969098172617E-16</c:v>
                </c:pt>
                <c:pt idx="5">
                  <c:v>1.0129302475978523</c:v>
                </c:pt>
                <c:pt idx="6">
                  <c:v>1.5872015025833919</c:v>
                </c:pt>
                <c:pt idx="7">
                  <c:v>1.8691655172956978</c:v>
                </c:pt>
                <c:pt idx="8">
                  <c:v>1.9809196087028449</c:v>
                </c:pt>
                <c:pt idx="9">
                  <c:v>1.9982891466875852</c:v>
                </c:pt>
                <c:pt idx="10">
                  <c:v>1.9649344593312021</c:v>
                </c:pt>
                <c:pt idx="11">
                  <c:v>1.9054902023697118</c:v>
                </c:pt>
                <c:pt idx="12">
                  <c:v>1.8338003918203778</c:v>
                </c:pt>
                <c:pt idx="13">
                  <c:v>1.7576264226490972</c:v>
                </c:pt>
                <c:pt idx="14">
                  <c:v>1.6812805202671421</c:v>
                </c:pt>
                <c:pt idx="15">
                  <c:v>1.607101768655105</c:v>
                </c:pt>
                <c:pt idx="16">
                  <c:v>1.5362923431530051</c:v>
                </c:pt>
                <c:pt idx="17">
                  <c:v>1.4693975779630688</c:v>
                </c:pt>
                <c:pt idx="18">
                  <c:v>1.4065851014854345</c:v>
                </c:pt>
                <c:pt idx="19">
                  <c:v>1.3478088732803759</c:v>
                </c:pt>
                <c:pt idx="20">
                  <c:v>1.2929062896502337</c:v>
                </c:pt>
                <c:pt idx="21">
                  <c:v>1.2416558288268205</c:v>
                </c:pt>
                <c:pt idx="22">
                  <c:v>1.1938111568438547</c:v>
                </c:pt>
                <c:pt idx="23">
                  <c:v>1.1491210616382723</c:v>
                </c:pt>
                <c:pt idx="24">
                  <c:v>1.1073408027804854</c:v>
                </c:pt>
                <c:pt idx="25">
                  <c:v>1.0682382494378042</c:v>
                </c:pt>
                <c:pt idx="26">
                  <c:v>1.0315968625671974</c:v>
                </c:pt>
                <c:pt idx="27">
                  <c:v>0.99721678430127447</c:v>
                </c:pt>
                <c:pt idx="28">
                  <c:v>0.96491481422225434</c:v>
                </c:pt>
                <c:pt idx="29">
                  <c:v>0.93452375474681859</c:v>
                </c:pt>
                <c:pt idx="30">
                  <c:v>0.90589142321489347</c:v>
                </c:pt>
                <c:pt idx="31">
                  <c:v>0.8788795129547996</c:v>
                </c:pt>
                <c:pt idx="32">
                  <c:v>0.85336241327097695</c:v>
                </c:pt>
                <c:pt idx="33">
                  <c:v>0.82922605287155993</c:v>
                </c:pt>
                <c:pt idx="34">
                  <c:v>0.80636680276985151</c:v>
                </c:pt>
                <c:pt idx="35">
                  <c:v>0.78469045694410622</c:v>
                </c:pt>
                <c:pt idx="36">
                  <c:v>0.76411129811051981</c:v>
                </c:pt>
                <c:pt idx="37">
                  <c:v>0.74455124937828565</c:v>
                </c:pt>
                <c:pt idx="38">
                  <c:v>0.72593910872473544</c:v>
                </c:pt>
                <c:pt idx="39">
                  <c:v>0.7082098611456461</c:v>
                </c:pt>
                <c:pt idx="40">
                  <c:v>0.6913040623420097</c:v>
                </c:pt>
                <c:pt idx="41">
                  <c:v>0.67516728748452748</c:v>
                </c:pt>
                <c:pt idx="42">
                  <c:v>0.65974963868151115</c:v>
                </c:pt>
                <c:pt idx="43">
                  <c:v>0.64500530508689702</c:v>
                </c:pt>
                <c:pt idx="44">
                  <c:v>0.63089217002091169</c:v>
                </c:pt>
                <c:pt idx="45">
                  <c:v>0.61737145996076093</c:v>
                </c:pt>
                <c:pt idx="46">
                  <c:v>0.60440743075346681</c:v>
                </c:pt>
                <c:pt idx="47">
                  <c:v>0.59196708688462885</c:v>
                </c:pt>
                <c:pt idx="48">
                  <c:v>0.58001993008699448</c:v>
                </c:pt>
                <c:pt idx="49">
                  <c:v>0.56853773398679552</c:v>
                </c:pt>
                <c:pt idx="50">
                  <c:v>0.557494341864882</c:v>
                </c:pt>
                <c:pt idx="51">
                  <c:v>0.54686548494449461</c:v>
                </c:pt>
                <c:pt idx="52">
                  <c:v>0.53662861892212665</c:v>
                </c:pt>
                <c:pt idx="53">
                  <c:v>0.52676277672329652</c:v>
                </c:pt>
                <c:pt idx="54">
                  <c:v>0.51724843570327361</c:v>
                </c:pt>
                <c:pt idx="55">
                  <c:v>0.50806739772000786</c:v>
                </c:pt>
                <c:pt idx="56">
                  <c:v>0.49920268069185253</c:v>
                </c:pt>
                <c:pt idx="57">
                  <c:v>0.490638420412225</c:v>
                </c:pt>
                <c:pt idx="58">
                  <c:v>0.48235978153765063</c:v>
                </c:pt>
                <c:pt idx="59">
                  <c:v>0.47435287678757815</c:v>
                </c:pt>
                <c:pt idx="60">
                  <c:v>0.46660469350669781</c:v>
                </c:pt>
                <c:pt idx="61">
                  <c:v>0.45910302683490933</c:v>
                </c:pt>
                <c:pt idx="62">
                  <c:v>0.45183641881542796</c:v>
                </c:pt>
                <c:pt idx="63">
                  <c:v>0.44479410284590604</c:v>
                </c:pt>
                <c:pt idx="64">
                  <c:v>0.43796595294361323</c:v>
                </c:pt>
                <c:pt idx="65">
                  <c:v>0.43134243735229338</c:v>
                </c:pt>
                <c:pt idx="66">
                  <c:v>0.42491457607109595</c:v>
                </c:pt>
                <c:pt idx="67">
                  <c:v>0.41867390192900189</c:v>
                </c:pt>
                <c:pt idx="68">
                  <c:v>0.41261242486950056</c:v>
                </c:pt>
                <c:pt idx="69">
                  <c:v>0.40672259914544762</c:v>
                </c:pt>
                <c:pt idx="70">
                  <c:v>0.40099729315387872</c:v>
                </c:pt>
                <c:pt idx="71">
                  <c:v>0.39542976166997085</c:v>
                </c:pt>
                <c:pt idx="72">
                  <c:v>0.39001362026267838</c:v>
                </c:pt>
                <c:pt idx="73">
                  <c:v>0.38474282169696339</c:v>
                </c:pt>
                <c:pt idx="74">
                  <c:v>0.37961163414708432</c:v>
                </c:pt>
                <c:pt idx="75">
                  <c:v>0.37461462106232402</c:v>
                </c:pt>
                <c:pt idx="76">
                  <c:v>0.36974662254201734</c:v>
                </c:pt>
                <c:pt idx="77">
                  <c:v>0.36500273809162387</c:v>
                </c:pt>
                <c:pt idx="78">
                  <c:v>0.36037831064149656</c:v>
                </c:pt>
                <c:pt idx="79">
                  <c:v>0.35586891172424651</c:v>
                </c:pt>
                <c:pt idx="80">
                  <c:v>0.35147032771330788</c:v>
                </c:pt>
                <c:pt idx="81">
                  <c:v>0.34717854703750251</c:v>
                </c:pt>
                <c:pt idx="82">
                  <c:v>0.34298974829062473</c:v>
                </c:pt>
                <c:pt idx="83">
                  <c:v>0.33890028916528453</c:v>
                </c:pt>
                <c:pt idx="84">
                  <c:v>0.33490669614599156</c:v>
                </c:pt>
                <c:pt idx="85">
                  <c:v>0.3310056549010143</c:v>
                </c:pt>
                <c:pt idx="86">
                  <c:v>0.32719400131894277</c:v>
                </c:pt>
                <c:pt idx="87">
                  <c:v>0.32346871314076397</c:v>
                </c:pt>
                <c:pt idx="88">
                  <c:v>0.31982690214170512</c:v>
                </c:pt>
                <c:pt idx="89">
                  <c:v>0.31626580682184474</c:v>
                </c:pt>
                <c:pt idx="90">
                  <c:v>0.31278278556661138</c:v>
                </c:pt>
                <c:pt idx="91">
                  <c:v>0.30937531024371617</c:v>
                </c:pt>
                <c:pt idx="92">
                  <c:v>0.30604096020385768</c:v>
                </c:pt>
                <c:pt idx="93">
                  <c:v>0.30277741665590202</c:v>
                </c:pt>
                <c:pt idx="94">
                  <c:v>0.29958245738980022</c:v>
                </c:pt>
                <c:pt idx="95">
                  <c:v>0.29645395182315132</c:v>
                </c:pt>
                <c:pt idx="96">
                  <c:v>0.29338985634748604</c:v>
                </c:pt>
                <c:pt idx="97">
                  <c:v>0.29038820995445369</c:v>
                </c:pt>
                <c:pt idx="98">
                  <c:v>0.28744713012154655</c:v>
                </c:pt>
                <c:pt idx="99">
                  <c:v>0.28456480894134667</c:v>
                </c:pt>
                <c:pt idx="100">
                  <c:v>0.28173950947517129</c:v>
                </c:pt>
              </c:numCache>
            </c:numRef>
          </c:yVal>
          <c:smooth val="1"/>
        </c:ser>
        <c:ser>
          <c:idx val="0"/>
          <c:order val="0"/>
          <c:spPr>
            <a:ln w="12700">
              <a:solidFill>
                <a:srgbClr val="000080"/>
              </a:solidFill>
              <a:prstDash val="solid"/>
            </a:ln>
          </c:spPr>
          <c:marker>
            <c:symbol val="none"/>
          </c:marker>
          <c:xVal>
            <c:numRef>
              <c:f>'C:\Documents and Settings\pdpicto.NORTHAMPTON\My Documents\Docs\FDSc NDT\ENG2038 Ultrasonic Testing\[Krautkramer.xls]Sheet1'!$B$2:$B$102</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xVal>
          <c:yVal>
            <c:numRef>
              <c:f>'C:\Documents and Settings\pdpicto.NORTHAMPTON\My Documents\Docs\FDSc NDT\ENG2038 Ultrasonic Testing\[Krautkramer.xls]Sheet1'!$C$2:$C$102</c:f>
              <c:numCache>
                <c:formatCode>General</c:formatCode>
                <c:ptCount val="101"/>
                <c:pt idx="0">
                  <c:v>7.3508907294517891E-16</c:v>
                </c:pt>
                <c:pt idx="1">
                  <c:v>0.97602336570902826</c:v>
                </c:pt>
                <c:pt idx="2">
                  <c:v>1.8910459064045801</c:v>
                </c:pt>
                <c:pt idx="3">
                  <c:v>1.3811419546959791</c:v>
                </c:pt>
                <c:pt idx="4">
                  <c:v>2.4502969098172617E-16</c:v>
                </c:pt>
                <c:pt idx="5">
                  <c:v>1.0129302475978523</c:v>
                </c:pt>
                <c:pt idx="6">
                  <c:v>1.5872015025833919</c:v>
                </c:pt>
                <c:pt idx="7">
                  <c:v>1.8691655172956978</c:v>
                </c:pt>
                <c:pt idx="8">
                  <c:v>1.9809196087028449</c:v>
                </c:pt>
                <c:pt idx="9">
                  <c:v>1.9982891466875852</c:v>
                </c:pt>
                <c:pt idx="10">
                  <c:v>1.9649344593312021</c:v>
                </c:pt>
                <c:pt idx="11">
                  <c:v>1.9054902023697118</c:v>
                </c:pt>
                <c:pt idx="12">
                  <c:v>1.8338003918203778</c:v>
                </c:pt>
                <c:pt idx="13">
                  <c:v>1.7576264226490972</c:v>
                </c:pt>
                <c:pt idx="14">
                  <c:v>1.6812805202671421</c:v>
                </c:pt>
                <c:pt idx="15">
                  <c:v>1.607101768655105</c:v>
                </c:pt>
                <c:pt idx="16">
                  <c:v>1.5362923431530051</c:v>
                </c:pt>
                <c:pt idx="17">
                  <c:v>1.4693975779630688</c:v>
                </c:pt>
                <c:pt idx="18">
                  <c:v>1.4065851014854345</c:v>
                </c:pt>
                <c:pt idx="19">
                  <c:v>1.3478088732803759</c:v>
                </c:pt>
                <c:pt idx="20">
                  <c:v>1.2929062896502337</c:v>
                </c:pt>
                <c:pt idx="21">
                  <c:v>1.2416558288268205</c:v>
                </c:pt>
                <c:pt idx="22">
                  <c:v>1.1938111568438547</c:v>
                </c:pt>
                <c:pt idx="23">
                  <c:v>1.1491210616382723</c:v>
                </c:pt>
                <c:pt idx="24">
                  <c:v>1.1073408027804854</c:v>
                </c:pt>
                <c:pt idx="25">
                  <c:v>1.0682382494378042</c:v>
                </c:pt>
                <c:pt idx="26">
                  <c:v>1.0315968625671974</c:v>
                </c:pt>
                <c:pt idx="27">
                  <c:v>0.99721678430127447</c:v>
                </c:pt>
                <c:pt idx="28">
                  <c:v>0.96491481422225434</c:v>
                </c:pt>
                <c:pt idx="29">
                  <c:v>0.93452375474681859</c:v>
                </c:pt>
                <c:pt idx="30">
                  <c:v>0.90589142321489347</c:v>
                </c:pt>
                <c:pt idx="31">
                  <c:v>0.8788795129547996</c:v>
                </c:pt>
                <c:pt idx="32">
                  <c:v>0.85336241327097695</c:v>
                </c:pt>
                <c:pt idx="33">
                  <c:v>0.82922605287155993</c:v>
                </c:pt>
                <c:pt idx="34">
                  <c:v>0.80636680276985151</c:v>
                </c:pt>
                <c:pt idx="35">
                  <c:v>0.78469045694410622</c:v>
                </c:pt>
                <c:pt idx="36">
                  <c:v>0.76411129811051981</c:v>
                </c:pt>
                <c:pt idx="37">
                  <c:v>0.74455124937828565</c:v>
                </c:pt>
                <c:pt idx="38">
                  <c:v>0.72593910872473544</c:v>
                </c:pt>
                <c:pt idx="39">
                  <c:v>0.7082098611456461</c:v>
                </c:pt>
                <c:pt idx="40">
                  <c:v>0.6913040623420097</c:v>
                </c:pt>
                <c:pt idx="41">
                  <c:v>0.67516728748452748</c:v>
                </c:pt>
                <c:pt idx="42">
                  <c:v>0.65974963868151115</c:v>
                </c:pt>
                <c:pt idx="43">
                  <c:v>0.64500530508689702</c:v>
                </c:pt>
                <c:pt idx="44">
                  <c:v>0.63089217002091169</c:v>
                </c:pt>
                <c:pt idx="45">
                  <c:v>0.61737145996076093</c:v>
                </c:pt>
                <c:pt idx="46">
                  <c:v>0.60440743075346681</c:v>
                </c:pt>
                <c:pt idx="47">
                  <c:v>0.59196708688462885</c:v>
                </c:pt>
                <c:pt idx="48">
                  <c:v>0.58001993008699448</c:v>
                </c:pt>
                <c:pt idx="49">
                  <c:v>0.56853773398679552</c:v>
                </c:pt>
                <c:pt idx="50">
                  <c:v>0.557494341864882</c:v>
                </c:pt>
                <c:pt idx="51">
                  <c:v>0.54686548494449461</c:v>
                </c:pt>
                <c:pt idx="52">
                  <c:v>0.53662861892212665</c:v>
                </c:pt>
                <c:pt idx="53">
                  <c:v>0.52676277672329652</c:v>
                </c:pt>
                <c:pt idx="54">
                  <c:v>0.51724843570327361</c:v>
                </c:pt>
                <c:pt idx="55">
                  <c:v>0.50806739772000786</c:v>
                </c:pt>
                <c:pt idx="56">
                  <c:v>0.49920268069185253</c:v>
                </c:pt>
                <c:pt idx="57">
                  <c:v>0.490638420412225</c:v>
                </c:pt>
                <c:pt idx="58">
                  <c:v>0.48235978153765063</c:v>
                </c:pt>
                <c:pt idx="59">
                  <c:v>0.47435287678757815</c:v>
                </c:pt>
                <c:pt idx="60">
                  <c:v>0.46660469350669781</c:v>
                </c:pt>
                <c:pt idx="61">
                  <c:v>0.45910302683490933</c:v>
                </c:pt>
                <c:pt idx="62">
                  <c:v>0.45183641881542796</c:v>
                </c:pt>
                <c:pt idx="63">
                  <c:v>0.44479410284590604</c:v>
                </c:pt>
                <c:pt idx="64">
                  <c:v>0.43796595294361323</c:v>
                </c:pt>
                <c:pt idx="65">
                  <c:v>0.43134243735229338</c:v>
                </c:pt>
                <c:pt idx="66">
                  <c:v>0.42491457607109595</c:v>
                </c:pt>
                <c:pt idx="67">
                  <c:v>0.41867390192900189</c:v>
                </c:pt>
                <c:pt idx="68">
                  <c:v>0.41261242486950056</c:v>
                </c:pt>
                <c:pt idx="69">
                  <c:v>0.40672259914544762</c:v>
                </c:pt>
                <c:pt idx="70">
                  <c:v>0.40099729315387872</c:v>
                </c:pt>
                <c:pt idx="71">
                  <c:v>0.39542976166997085</c:v>
                </c:pt>
                <c:pt idx="72">
                  <c:v>0.39001362026267838</c:v>
                </c:pt>
                <c:pt idx="73">
                  <c:v>0.38474282169696339</c:v>
                </c:pt>
                <c:pt idx="74">
                  <c:v>0.37961163414708432</c:v>
                </c:pt>
                <c:pt idx="75">
                  <c:v>0.37461462106232402</c:v>
                </c:pt>
                <c:pt idx="76">
                  <c:v>0.36974662254201734</c:v>
                </c:pt>
                <c:pt idx="77">
                  <c:v>0.36500273809162387</c:v>
                </c:pt>
                <c:pt idx="78">
                  <c:v>0.36037831064149656</c:v>
                </c:pt>
                <c:pt idx="79">
                  <c:v>0.35586891172424651</c:v>
                </c:pt>
                <c:pt idx="80">
                  <c:v>0.35147032771330788</c:v>
                </c:pt>
                <c:pt idx="81">
                  <c:v>0.34717854703750251</c:v>
                </c:pt>
                <c:pt idx="82">
                  <c:v>0.34298974829062473</c:v>
                </c:pt>
                <c:pt idx="83">
                  <c:v>0.33890028916528453</c:v>
                </c:pt>
                <c:pt idx="84">
                  <c:v>0.33490669614599156</c:v>
                </c:pt>
                <c:pt idx="85">
                  <c:v>0.3310056549010143</c:v>
                </c:pt>
                <c:pt idx="86">
                  <c:v>0.32719400131894277</c:v>
                </c:pt>
                <c:pt idx="87">
                  <c:v>0.32346871314076397</c:v>
                </c:pt>
                <c:pt idx="88">
                  <c:v>0.31982690214170512</c:v>
                </c:pt>
                <c:pt idx="89">
                  <c:v>0.31626580682184474</c:v>
                </c:pt>
                <c:pt idx="90">
                  <c:v>0.31278278556661138</c:v>
                </c:pt>
                <c:pt idx="91">
                  <c:v>0.30937531024371617</c:v>
                </c:pt>
                <c:pt idx="92">
                  <c:v>0.30604096020385768</c:v>
                </c:pt>
                <c:pt idx="93">
                  <c:v>0.30277741665590202</c:v>
                </c:pt>
                <c:pt idx="94">
                  <c:v>0.29958245738980022</c:v>
                </c:pt>
                <c:pt idx="95">
                  <c:v>0.29645395182315132</c:v>
                </c:pt>
                <c:pt idx="96">
                  <c:v>0.29338985634748604</c:v>
                </c:pt>
                <c:pt idx="97">
                  <c:v>0.29038820995445369</c:v>
                </c:pt>
                <c:pt idx="98">
                  <c:v>0.28744713012154655</c:v>
                </c:pt>
                <c:pt idx="99">
                  <c:v>0.28456480894134667</c:v>
                </c:pt>
                <c:pt idx="100">
                  <c:v>0.28173950947517129</c:v>
                </c:pt>
              </c:numCache>
            </c:numRef>
          </c:yVal>
          <c:smooth val="1"/>
        </c:ser>
        <c:dLbls>
          <c:showLegendKey val="0"/>
          <c:showVal val="0"/>
          <c:showCatName val="0"/>
          <c:showSerName val="0"/>
          <c:showPercent val="0"/>
          <c:showBubbleSize val="0"/>
        </c:dLbls>
        <c:axId val="229456184"/>
        <c:axId val="229455792"/>
      </c:scatterChart>
      <c:valAx>
        <c:axId val="229456184"/>
        <c:scaling>
          <c:orientation val="minMax"/>
        </c:scaling>
        <c:delete val="0"/>
        <c:axPos val="b"/>
        <c:title>
          <c:tx>
            <c:rich>
              <a:bodyPr/>
              <a:lstStyle/>
              <a:p>
                <a:pPr>
                  <a:defRPr/>
                </a:pPr>
                <a:r>
                  <a:rPr lang="en-GB"/>
                  <a:t>distance, x</a:t>
                </a:r>
              </a:p>
            </c:rich>
          </c:tx>
          <c:layout>
            <c:manualLayout>
              <c:xMode val="edge"/>
              <c:yMode val="edge"/>
              <c:x val="0.30831633571791212"/>
              <c:y val="0.78823529411764659"/>
            </c:manualLayout>
          </c:layout>
          <c:overlay val="0"/>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229455792"/>
        <c:crosses val="autoZero"/>
        <c:crossBetween val="midCat"/>
      </c:valAx>
      <c:valAx>
        <c:axId val="229455792"/>
        <c:scaling>
          <c:orientation val="minMax"/>
        </c:scaling>
        <c:delete val="0"/>
        <c:axPos val="l"/>
        <c:majorGridlines>
          <c:spPr>
            <a:ln w="3175">
              <a:solidFill>
                <a:srgbClr val="000000"/>
              </a:solidFill>
              <a:prstDash val="solid"/>
            </a:ln>
          </c:spPr>
        </c:majorGridlines>
        <c:title>
          <c:tx>
            <c:rich>
              <a:bodyPr rot="-5400000" vert="horz"/>
              <a:lstStyle/>
              <a:p>
                <a:pPr>
                  <a:defRPr/>
                </a:pPr>
                <a:r>
                  <a:rPr lang="en-GB"/>
                  <a:t>Pressure</a:t>
                </a:r>
                <a:r>
                  <a:rPr lang="en-GB" baseline="0"/>
                  <a:t> amplitude, p</a:t>
                </a:r>
                <a:endParaRPr lang="en-GB"/>
              </a:p>
            </c:rich>
          </c:tx>
          <c:layout/>
          <c:overlay val="0"/>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229456184"/>
        <c:crosses val="autoZero"/>
        <c:crossBetween val="midCat"/>
      </c:valAx>
      <c:spPr>
        <a:solidFill>
          <a:srgbClr val="C0C0C0"/>
        </a:solidFill>
        <a:ln w="12700">
          <a:solidFill>
            <a:srgbClr val="808080"/>
          </a:solidFill>
          <a:prstDash val="solid"/>
        </a:ln>
      </c:spPr>
    </c:plotArea>
    <c:plotVisOnly val="1"/>
    <c:dispBlanksAs val="gap"/>
    <c:showDLblsOverMax val="0"/>
  </c:chart>
  <c:spPr>
    <a:solidFill>
      <a:srgbClr val="FFFFFF"/>
    </a:solidFill>
    <a:ln w="3175">
      <a:solidFill>
        <a:srgbClr val="000000"/>
      </a:solidFill>
      <a:prstDash val="solid"/>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187120528440639"/>
          <c:y val="0.10196117479003826"/>
          <c:w val="0.66736034482233375"/>
          <c:h val="0.80000306373722119"/>
        </c:manualLayout>
      </c:layout>
      <c:scatterChart>
        <c:scatterStyle val="smoothMarker"/>
        <c:varyColors val="0"/>
        <c:ser>
          <c:idx val="3"/>
          <c:order val="3"/>
          <c:spPr>
            <a:ln w="12700">
              <a:solidFill>
                <a:srgbClr val="000080"/>
              </a:solidFill>
              <a:prstDash val="solid"/>
            </a:ln>
          </c:spPr>
          <c:marker>
            <c:symbol val="none"/>
          </c:marker>
          <c:xVal>
            <c:numRef>
              <c:f>Sheet1!$B$2:$B$102</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xVal>
          <c:yVal>
            <c:numRef>
              <c:f>Sheet1!$C$2:$C$102</c:f>
              <c:numCache>
                <c:formatCode>General</c:formatCode>
                <c:ptCount val="101"/>
                <c:pt idx="0">
                  <c:v>7.3508907294517891E-16</c:v>
                </c:pt>
                <c:pt idx="1">
                  <c:v>0.97602336570902826</c:v>
                </c:pt>
                <c:pt idx="2">
                  <c:v>1.8910459064045801</c:v>
                </c:pt>
                <c:pt idx="3">
                  <c:v>1.3811419546959791</c:v>
                </c:pt>
                <c:pt idx="4">
                  <c:v>2.4502969098172617E-16</c:v>
                </c:pt>
                <c:pt idx="5">
                  <c:v>1.0129302475978523</c:v>
                </c:pt>
                <c:pt idx="6">
                  <c:v>1.5872015025833919</c:v>
                </c:pt>
                <c:pt idx="7">
                  <c:v>1.8691655172956978</c:v>
                </c:pt>
                <c:pt idx="8">
                  <c:v>1.9809196087028449</c:v>
                </c:pt>
                <c:pt idx="9">
                  <c:v>1.9982891466875852</c:v>
                </c:pt>
                <c:pt idx="10">
                  <c:v>1.9649344593312021</c:v>
                </c:pt>
                <c:pt idx="11">
                  <c:v>1.9054902023697118</c:v>
                </c:pt>
                <c:pt idx="12">
                  <c:v>1.8338003918203778</c:v>
                </c:pt>
                <c:pt idx="13">
                  <c:v>1.7576264226490972</c:v>
                </c:pt>
                <c:pt idx="14">
                  <c:v>1.6812805202671421</c:v>
                </c:pt>
                <c:pt idx="15">
                  <c:v>1.607101768655105</c:v>
                </c:pt>
                <c:pt idx="16">
                  <c:v>1.5362923431530051</c:v>
                </c:pt>
                <c:pt idx="17">
                  <c:v>1.4693975779630688</c:v>
                </c:pt>
                <c:pt idx="18">
                  <c:v>1.4065851014854345</c:v>
                </c:pt>
                <c:pt idx="19">
                  <c:v>1.3478088732803759</c:v>
                </c:pt>
                <c:pt idx="20">
                  <c:v>1.2929062896502337</c:v>
                </c:pt>
                <c:pt idx="21">
                  <c:v>1.2416558288268205</c:v>
                </c:pt>
                <c:pt idx="22">
                  <c:v>1.1938111568438547</c:v>
                </c:pt>
                <c:pt idx="23">
                  <c:v>1.1491210616382723</c:v>
                </c:pt>
                <c:pt idx="24">
                  <c:v>1.1073408027804854</c:v>
                </c:pt>
                <c:pt idx="25">
                  <c:v>1.0682382494378042</c:v>
                </c:pt>
                <c:pt idx="26">
                  <c:v>1.0315968625671974</c:v>
                </c:pt>
                <c:pt idx="27">
                  <c:v>0.99721678430127447</c:v>
                </c:pt>
                <c:pt idx="28">
                  <c:v>0.96491481422225434</c:v>
                </c:pt>
                <c:pt idx="29">
                  <c:v>0.93452375474681859</c:v>
                </c:pt>
                <c:pt idx="30">
                  <c:v>0.90589142321489347</c:v>
                </c:pt>
                <c:pt idx="31">
                  <c:v>0.8788795129547996</c:v>
                </c:pt>
                <c:pt idx="32">
                  <c:v>0.85336241327097695</c:v>
                </c:pt>
                <c:pt idx="33">
                  <c:v>0.82922605287155993</c:v>
                </c:pt>
                <c:pt idx="34">
                  <c:v>0.80636680276985151</c:v>
                </c:pt>
                <c:pt idx="35">
                  <c:v>0.78469045694410622</c:v>
                </c:pt>
                <c:pt idx="36">
                  <c:v>0.76411129811051981</c:v>
                </c:pt>
                <c:pt idx="37">
                  <c:v>0.74455124937828565</c:v>
                </c:pt>
                <c:pt idx="38">
                  <c:v>0.72593910872473544</c:v>
                </c:pt>
                <c:pt idx="39">
                  <c:v>0.7082098611456461</c:v>
                </c:pt>
                <c:pt idx="40">
                  <c:v>0.6913040623420097</c:v>
                </c:pt>
                <c:pt idx="41">
                  <c:v>0.67516728748452748</c:v>
                </c:pt>
                <c:pt idx="42">
                  <c:v>0.65974963868151115</c:v>
                </c:pt>
                <c:pt idx="43">
                  <c:v>0.64500530508689702</c:v>
                </c:pt>
                <c:pt idx="44">
                  <c:v>0.63089217002091169</c:v>
                </c:pt>
                <c:pt idx="45">
                  <c:v>0.61737145996076093</c:v>
                </c:pt>
                <c:pt idx="46">
                  <c:v>0.60440743075346681</c:v>
                </c:pt>
                <c:pt idx="47">
                  <c:v>0.59196708688462885</c:v>
                </c:pt>
                <c:pt idx="48">
                  <c:v>0.58001993008699448</c:v>
                </c:pt>
                <c:pt idx="49">
                  <c:v>0.56853773398679552</c:v>
                </c:pt>
                <c:pt idx="50">
                  <c:v>0.557494341864882</c:v>
                </c:pt>
                <c:pt idx="51">
                  <c:v>0.54686548494449461</c:v>
                </c:pt>
                <c:pt idx="52">
                  <c:v>0.53662861892212665</c:v>
                </c:pt>
                <c:pt idx="53">
                  <c:v>0.52676277672329652</c:v>
                </c:pt>
                <c:pt idx="54">
                  <c:v>0.51724843570327361</c:v>
                </c:pt>
                <c:pt idx="55">
                  <c:v>0.50806739772000786</c:v>
                </c:pt>
                <c:pt idx="56">
                  <c:v>0.49920268069185253</c:v>
                </c:pt>
                <c:pt idx="57">
                  <c:v>0.490638420412225</c:v>
                </c:pt>
                <c:pt idx="58">
                  <c:v>0.48235978153765063</c:v>
                </c:pt>
                <c:pt idx="59">
                  <c:v>0.47435287678757815</c:v>
                </c:pt>
                <c:pt idx="60">
                  <c:v>0.46660469350669781</c:v>
                </c:pt>
                <c:pt idx="61">
                  <c:v>0.45910302683490933</c:v>
                </c:pt>
                <c:pt idx="62">
                  <c:v>0.45183641881542796</c:v>
                </c:pt>
                <c:pt idx="63">
                  <c:v>0.44479410284590604</c:v>
                </c:pt>
                <c:pt idx="64">
                  <c:v>0.43796595294361323</c:v>
                </c:pt>
                <c:pt idx="65">
                  <c:v>0.43134243735229338</c:v>
                </c:pt>
                <c:pt idx="66">
                  <c:v>0.42491457607109595</c:v>
                </c:pt>
                <c:pt idx="67">
                  <c:v>0.41867390192900189</c:v>
                </c:pt>
                <c:pt idx="68">
                  <c:v>0.41261242486950056</c:v>
                </c:pt>
                <c:pt idx="69">
                  <c:v>0.40672259914544762</c:v>
                </c:pt>
                <c:pt idx="70">
                  <c:v>0.40099729315387872</c:v>
                </c:pt>
                <c:pt idx="71">
                  <c:v>0.39542976166997085</c:v>
                </c:pt>
                <c:pt idx="72">
                  <c:v>0.39001362026267838</c:v>
                </c:pt>
                <c:pt idx="73">
                  <c:v>0.38474282169696339</c:v>
                </c:pt>
                <c:pt idx="74">
                  <c:v>0.37961163414708432</c:v>
                </c:pt>
                <c:pt idx="75">
                  <c:v>0.37461462106232402</c:v>
                </c:pt>
                <c:pt idx="76">
                  <c:v>0.36974662254201734</c:v>
                </c:pt>
                <c:pt idx="77">
                  <c:v>0.36500273809162387</c:v>
                </c:pt>
                <c:pt idx="78">
                  <c:v>0.36037831064149656</c:v>
                </c:pt>
                <c:pt idx="79">
                  <c:v>0.35586891172424651</c:v>
                </c:pt>
                <c:pt idx="80">
                  <c:v>0.35147032771330788</c:v>
                </c:pt>
                <c:pt idx="81">
                  <c:v>0.34717854703750251</c:v>
                </c:pt>
                <c:pt idx="82">
                  <c:v>0.34298974829062473</c:v>
                </c:pt>
                <c:pt idx="83">
                  <c:v>0.33890028916528453</c:v>
                </c:pt>
                <c:pt idx="84">
                  <c:v>0.33490669614599156</c:v>
                </c:pt>
                <c:pt idx="85">
                  <c:v>0.3310056549010143</c:v>
                </c:pt>
                <c:pt idx="86">
                  <c:v>0.32719400131894277</c:v>
                </c:pt>
                <c:pt idx="87">
                  <c:v>0.32346871314076397</c:v>
                </c:pt>
                <c:pt idx="88">
                  <c:v>0.31982690214170512</c:v>
                </c:pt>
                <c:pt idx="89">
                  <c:v>0.31626580682184474</c:v>
                </c:pt>
                <c:pt idx="90">
                  <c:v>0.31278278556661138</c:v>
                </c:pt>
                <c:pt idx="91">
                  <c:v>0.30937531024371617</c:v>
                </c:pt>
                <c:pt idx="92">
                  <c:v>0.30604096020385768</c:v>
                </c:pt>
                <c:pt idx="93">
                  <c:v>0.30277741665590202</c:v>
                </c:pt>
                <c:pt idx="94">
                  <c:v>0.29958245738980022</c:v>
                </c:pt>
                <c:pt idx="95">
                  <c:v>0.29645395182315132</c:v>
                </c:pt>
                <c:pt idx="96">
                  <c:v>0.29338985634748604</c:v>
                </c:pt>
                <c:pt idx="97">
                  <c:v>0.29038820995445369</c:v>
                </c:pt>
                <c:pt idx="98">
                  <c:v>0.28744713012154655</c:v>
                </c:pt>
                <c:pt idx="99">
                  <c:v>0.28456480894134667</c:v>
                </c:pt>
                <c:pt idx="100">
                  <c:v>0.28173950947517129</c:v>
                </c:pt>
              </c:numCache>
            </c:numRef>
          </c:yVal>
          <c:smooth val="1"/>
        </c:ser>
        <c:ser>
          <c:idx val="4"/>
          <c:order val="4"/>
          <c:spPr>
            <a:ln w="12700">
              <a:solidFill>
                <a:srgbClr val="FF00FF"/>
              </a:solidFill>
              <a:prstDash val="solid"/>
            </a:ln>
          </c:spPr>
          <c:marker>
            <c:symbol val="none"/>
          </c:marker>
          <c:xVal>
            <c:numRef>
              <c:f>Sheet1!$B$2:$B$102</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xVal>
          <c:yVal>
            <c:numRef>
              <c:f>Sheet1!$D$2:$D$102</c:f>
              <c:numCache>
                <c:formatCode>General</c:formatCode>
                <c:ptCount val="101"/>
                <c:pt idx="25">
                  <c:v>1.1309733552923256</c:v>
                </c:pt>
                <c:pt idx="26">
                  <c:v>1.0874743800887738</c:v>
                </c:pt>
                <c:pt idx="27">
                  <c:v>1.0471975511965981</c:v>
                </c:pt>
                <c:pt idx="28">
                  <c:v>1.0097976386538619</c:v>
                </c:pt>
                <c:pt idx="29">
                  <c:v>0.97497703042442063</c:v>
                </c:pt>
                <c:pt idx="30">
                  <c:v>0.94247779607693749</c:v>
                </c:pt>
                <c:pt idx="31">
                  <c:v>0.91207528652606895</c:v>
                </c:pt>
                <c:pt idx="32">
                  <c:v>0.88357293382212798</c:v>
                </c:pt>
                <c:pt idx="33">
                  <c:v>0.85679799643358368</c:v>
                </c:pt>
                <c:pt idx="34">
                  <c:v>0.83159805536200404</c:v>
                </c:pt>
                <c:pt idx="35">
                  <c:v>0.80783811092309088</c:v>
                </c:pt>
                <c:pt idx="36">
                  <c:v>0.78539816339744828</c:v>
                </c:pt>
                <c:pt idx="37">
                  <c:v>0.76417118600832934</c:v>
                </c:pt>
                <c:pt idx="38">
                  <c:v>0.74406141795547953</c:v>
                </c:pt>
                <c:pt idx="39">
                  <c:v>0.72498292005918363</c:v>
                </c:pt>
                <c:pt idx="40">
                  <c:v>0.70685834705770345</c:v>
                </c:pt>
                <c:pt idx="41">
                  <c:v>0.68961789956849295</c:v>
                </c:pt>
                <c:pt idx="42">
                  <c:v>0.6731984257692416</c:v>
                </c:pt>
                <c:pt idx="43">
                  <c:v>0.65754264842577215</c:v>
                </c:pt>
                <c:pt idx="44">
                  <c:v>0.6425984973251877</c:v>
                </c:pt>
                <c:pt idx="45">
                  <c:v>0.62831853071795707</c:v>
                </c:pt>
                <c:pt idx="46">
                  <c:v>0.61465943222409403</c:v>
                </c:pt>
                <c:pt idx="47">
                  <c:v>0.60158157196400297</c:v>
                </c:pt>
                <c:pt idx="48">
                  <c:v>0.58904862254808843</c:v>
                </c:pt>
                <c:pt idx="49">
                  <c:v>0.57702722208792123</c:v>
                </c:pt>
                <c:pt idx="50">
                  <c:v>0.56548667764616278</c:v>
                </c:pt>
                <c:pt idx="51">
                  <c:v>0.55439870357466969</c:v>
                </c:pt>
                <c:pt idx="52">
                  <c:v>0.54373719004438725</c:v>
                </c:pt>
                <c:pt idx="53">
                  <c:v>0.53347799777939886</c:v>
                </c:pt>
                <c:pt idx="54">
                  <c:v>0.52359877559829882</c:v>
                </c:pt>
                <c:pt idx="55">
                  <c:v>0.51407879786014798</c:v>
                </c:pt>
                <c:pt idx="56">
                  <c:v>0.50489881932693104</c:v>
                </c:pt>
                <c:pt idx="57">
                  <c:v>0.49604094530365284</c:v>
                </c:pt>
                <c:pt idx="58">
                  <c:v>0.48748851521221109</c:v>
                </c:pt>
                <c:pt idx="59">
                  <c:v>0.47922599800522281</c:v>
                </c:pt>
                <c:pt idx="60">
                  <c:v>0.47123889803846897</c:v>
                </c:pt>
                <c:pt idx="61">
                  <c:v>0.46351367020177281</c:v>
                </c:pt>
                <c:pt idx="62">
                  <c:v>0.45603764326303425</c:v>
                </c:pt>
                <c:pt idx="63">
                  <c:v>0.44879895051282759</c:v>
                </c:pt>
                <c:pt idx="64">
                  <c:v>0.44178646691106482</c:v>
                </c:pt>
                <c:pt idx="65">
                  <c:v>0.43498975203550982</c:v>
                </c:pt>
                <c:pt idx="66">
                  <c:v>0.42839899821679062</c:v>
                </c:pt>
                <c:pt idx="67">
                  <c:v>0.42200498331803304</c:v>
                </c:pt>
                <c:pt idx="68">
                  <c:v>0.41579902768100174</c:v>
                </c:pt>
                <c:pt idx="69">
                  <c:v>0.40977295481605996</c:v>
                </c:pt>
                <c:pt idx="70">
                  <c:v>0.40391905546154483</c:v>
                </c:pt>
                <c:pt idx="71">
                  <c:v>0.39823005468039629</c:v>
                </c:pt>
                <c:pt idx="72">
                  <c:v>0.39269908169872431</c:v>
                </c:pt>
                <c:pt idx="73">
                  <c:v>0.38731964222339932</c:v>
                </c:pt>
                <c:pt idx="74">
                  <c:v>0.38208559300416534</c:v>
                </c:pt>
                <c:pt idx="75">
                  <c:v>0.37699111843077515</c:v>
                </c:pt>
                <c:pt idx="76">
                  <c:v>0.37203070897773882</c:v>
                </c:pt>
                <c:pt idx="77">
                  <c:v>0.36719914132867731</c:v>
                </c:pt>
                <c:pt idx="78">
                  <c:v>0.36249146002959182</c:v>
                </c:pt>
                <c:pt idx="79">
                  <c:v>0.35790296053554715</c:v>
                </c:pt>
                <c:pt idx="80">
                  <c:v>0.35342917352885306</c:v>
                </c:pt>
                <c:pt idx="81">
                  <c:v>0.34906585039886656</c:v>
                </c:pt>
                <c:pt idx="82">
                  <c:v>0.3448089497842472</c:v>
                </c:pt>
                <c:pt idx="83">
                  <c:v>0.34065462508805044</c:v>
                </c:pt>
                <c:pt idx="84">
                  <c:v>0.33659921288462147</c:v>
                </c:pt>
                <c:pt idx="85">
                  <c:v>0.33263922214480246</c:v>
                </c:pt>
                <c:pt idx="86">
                  <c:v>0.32877132421288607</c:v>
                </c:pt>
                <c:pt idx="87">
                  <c:v>0.32499234347480727</c:v>
                </c:pt>
                <c:pt idx="88">
                  <c:v>0.32129924866259224</c:v>
                </c:pt>
                <c:pt idx="89">
                  <c:v>0.31768914474503535</c:v>
                </c:pt>
                <c:pt idx="90">
                  <c:v>0.31415926535898014</c:v>
                </c:pt>
                <c:pt idx="91">
                  <c:v>0.31070696573965167</c:v>
                </c:pt>
                <c:pt idx="92">
                  <c:v>0.30732971611204629</c:v>
                </c:pt>
                <c:pt idx="93">
                  <c:v>0.30402509550869028</c:v>
                </c:pt>
                <c:pt idx="94">
                  <c:v>0.30079078598200254</c:v>
                </c:pt>
                <c:pt idx="95">
                  <c:v>0.29762456718219205</c:v>
                </c:pt>
                <c:pt idx="96">
                  <c:v>0.29452431127404494</c:v>
                </c:pt>
                <c:pt idx="97">
                  <c:v>0.29148797816812538</c:v>
                </c:pt>
                <c:pt idx="98">
                  <c:v>0.28851361104396134</c:v>
                </c:pt>
                <c:pt idx="99">
                  <c:v>0.28559933214452665</c:v>
                </c:pt>
                <c:pt idx="100">
                  <c:v>0.28274333882308123</c:v>
                </c:pt>
              </c:numCache>
            </c:numRef>
          </c:yVal>
          <c:smooth val="1"/>
        </c:ser>
        <c:ser>
          <c:idx val="1"/>
          <c:order val="1"/>
          <c:spPr>
            <a:ln w="12700">
              <a:solidFill>
                <a:srgbClr val="000080"/>
              </a:solidFill>
              <a:prstDash val="solid"/>
            </a:ln>
          </c:spPr>
          <c:marker>
            <c:symbol val="none"/>
          </c:marker>
          <c:xVal>
            <c:numRef>
              <c:f>'C:\Documents and Settings\pdpicto.NORTHAMPTON\My Documents\Docs\FDSc NDT\ENG2038 Ultrasonic Testing\[Krautkramer.xls]Sheet1'!$B$2:$B$102</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xVal>
          <c:yVal>
            <c:numRef>
              <c:f>'C:\Documents and Settings\pdpicto.NORTHAMPTON\My Documents\Docs\FDSc NDT\ENG2038 Ultrasonic Testing\[Krautkramer.xls]Sheet1'!$C$2:$C$102</c:f>
              <c:numCache>
                <c:formatCode>General</c:formatCode>
                <c:ptCount val="101"/>
                <c:pt idx="0">
                  <c:v>7.3508907294517891E-16</c:v>
                </c:pt>
                <c:pt idx="1">
                  <c:v>0.97602336570902826</c:v>
                </c:pt>
                <c:pt idx="2">
                  <c:v>1.8910459064045801</c:v>
                </c:pt>
                <c:pt idx="3">
                  <c:v>1.3811419546959791</c:v>
                </c:pt>
                <c:pt idx="4">
                  <c:v>2.4502969098172617E-16</c:v>
                </c:pt>
                <c:pt idx="5">
                  <c:v>1.0129302475978523</c:v>
                </c:pt>
                <c:pt idx="6">
                  <c:v>1.5872015025833919</c:v>
                </c:pt>
                <c:pt idx="7">
                  <c:v>1.8691655172956978</c:v>
                </c:pt>
                <c:pt idx="8">
                  <c:v>1.9809196087028449</c:v>
                </c:pt>
                <c:pt idx="9">
                  <c:v>1.9982891466875852</c:v>
                </c:pt>
                <c:pt idx="10">
                  <c:v>1.9649344593312021</c:v>
                </c:pt>
                <c:pt idx="11">
                  <c:v>1.9054902023697118</c:v>
                </c:pt>
                <c:pt idx="12">
                  <c:v>1.8338003918203778</c:v>
                </c:pt>
                <c:pt idx="13">
                  <c:v>1.7576264226490972</c:v>
                </c:pt>
                <c:pt idx="14">
                  <c:v>1.6812805202671421</c:v>
                </c:pt>
                <c:pt idx="15">
                  <c:v>1.607101768655105</c:v>
                </c:pt>
                <c:pt idx="16">
                  <c:v>1.5362923431530051</c:v>
                </c:pt>
                <c:pt idx="17">
                  <c:v>1.4693975779630688</c:v>
                </c:pt>
                <c:pt idx="18">
                  <c:v>1.4065851014854345</c:v>
                </c:pt>
                <c:pt idx="19">
                  <c:v>1.3478088732803759</c:v>
                </c:pt>
                <c:pt idx="20">
                  <c:v>1.2929062896502337</c:v>
                </c:pt>
                <c:pt idx="21">
                  <c:v>1.2416558288268205</c:v>
                </c:pt>
                <c:pt idx="22">
                  <c:v>1.1938111568438547</c:v>
                </c:pt>
                <c:pt idx="23">
                  <c:v>1.1491210616382723</c:v>
                </c:pt>
                <c:pt idx="24">
                  <c:v>1.1073408027804854</c:v>
                </c:pt>
                <c:pt idx="25">
                  <c:v>1.0682382494378042</c:v>
                </c:pt>
                <c:pt idx="26">
                  <c:v>1.0315968625671974</c:v>
                </c:pt>
                <c:pt idx="27">
                  <c:v>0.99721678430127447</c:v>
                </c:pt>
                <c:pt idx="28">
                  <c:v>0.96491481422225434</c:v>
                </c:pt>
                <c:pt idx="29">
                  <c:v>0.93452375474681859</c:v>
                </c:pt>
                <c:pt idx="30">
                  <c:v>0.90589142321489347</c:v>
                </c:pt>
                <c:pt idx="31">
                  <c:v>0.8788795129547996</c:v>
                </c:pt>
                <c:pt idx="32">
                  <c:v>0.85336241327097695</c:v>
                </c:pt>
                <c:pt idx="33">
                  <c:v>0.82922605287155993</c:v>
                </c:pt>
                <c:pt idx="34">
                  <c:v>0.80636680276985151</c:v>
                </c:pt>
                <c:pt idx="35">
                  <c:v>0.78469045694410622</c:v>
                </c:pt>
                <c:pt idx="36">
                  <c:v>0.76411129811051981</c:v>
                </c:pt>
                <c:pt idx="37">
                  <c:v>0.74455124937828565</c:v>
                </c:pt>
                <c:pt idx="38">
                  <c:v>0.72593910872473544</c:v>
                </c:pt>
                <c:pt idx="39">
                  <c:v>0.7082098611456461</c:v>
                </c:pt>
                <c:pt idx="40">
                  <c:v>0.6913040623420097</c:v>
                </c:pt>
                <c:pt idx="41">
                  <c:v>0.67516728748452748</c:v>
                </c:pt>
                <c:pt idx="42">
                  <c:v>0.65974963868151115</c:v>
                </c:pt>
                <c:pt idx="43">
                  <c:v>0.64500530508689702</c:v>
                </c:pt>
                <c:pt idx="44">
                  <c:v>0.63089217002091169</c:v>
                </c:pt>
                <c:pt idx="45">
                  <c:v>0.61737145996076093</c:v>
                </c:pt>
                <c:pt idx="46">
                  <c:v>0.60440743075346681</c:v>
                </c:pt>
                <c:pt idx="47">
                  <c:v>0.59196708688462885</c:v>
                </c:pt>
                <c:pt idx="48">
                  <c:v>0.58001993008699448</c:v>
                </c:pt>
                <c:pt idx="49">
                  <c:v>0.56853773398679552</c:v>
                </c:pt>
                <c:pt idx="50">
                  <c:v>0.557494341864882</c:v>
                </c:pt>
                <c:pt idx="51">
                  <c:v>0.54686548494449461</c:v>
                </c:pt>
                <c:pt idx="52">
                  <c:v>0.53662861892212665</c:v>
                </c:pt>
                <c:pt idx="53">
                  <c:v>0.52676277672329652</c:v>
                </c:pt>
                <c:pt idx="54">
                  <c:v>0.51724843570327361</c:v>
                </c:pt>
                <c:pt idx="55">
                  <c:v>0.50806739772000786</c:v>
                </c:pt>
                <c:pt idx="56">
                  <c:v>0.49920268069185253</c:v>
                </c:pt>
                <c:pt idx="57">
                  <c:v>0.490638420412225</c:v>
                </c:pt>
                <c:pt idx="58">
                  <c:v>0.48235978153765063</c:v>
                </c:pt>
                <c:pt idx="59">
                  <c:v>0.47435287678757815</c:v>
                </c:pt>
                <c:pt idx="60">
                  <c:v>0.46660469350669781</c:v>
                </c:pt>
                <c:pt idx="61">
                  <c:v>0.45910302683490933</c:v>
                </c:pt>
                <c:pt idx="62">
                  <c:v>0.45183641881542796</c:v>
                </c:pt>
                <c:pt idx="63">
                  <c:v>0.44479410284590604</c:v>
                </c:pt>
                <c:pt idx="64">
                  <c:v>0.43796595294361323</c:v>
                </c:pt>
                <c:pt idx="65">
                  <c:v>0.43134243735229338</c:v>
                </c:pt>
                <c:pt idx="66">
                  <c:v>0.42491457607109595</c:v>
                </c:pt>
                <c:pt idx="67">
                  <c:v>0.41867390192900189</c:v>
                </c:pt>
                <c:pt idx="68">
                  <c:v>0.41261242486950056</c:v>
                </c:pt>
                <c:pt idx="69">
                  <c:v>0.40672259914544762</c:v>
                </c:pt>
                <c:pt idx="70">
                  <c:v>0.40099729315387872</c:v>
                </c:pt>
                <c:pt idx="71">
                  <c:v>0.39542976166997085</c:v>
                </c:pt>
                <c:pt idx="72">
                  <c:v>0.39001362026267838</c:v>
                </c:pt>
                <c:pt idx="73">
                  <c:v>0.38474282169696339</c:v>
                </c:pt>
                <c:pt idx="74">
                  <c:v>0.37961163414708432</c:v>
                </c:pt>
                <c:pt idx="75">
                  <c:v>0.37461462106232402</c:v>
                </c:pt>
                <c:pt idx="76">
                  <c:v>0.36974662254201734</c:v>
                </c:pt>
                <c:pt idx="77">
                  <c:v>0.36500273809162387</c:v>
                </c:pt>
                <c:pt idx="78">
                  <c:v>0.36037831064149656</c:v>
                </c:pt>
                <c:pt idx="79">
                  <c:v>0.35586891172424651</c:v>
                </c:pt>
                <c:pt idx="80">
                  <c:v>0.35147032771330788</c:v>
                </c:pt>
                <c:pt idx="81">
                  <c:v>0.34717854703750251</c:v>
                </c:pt>
                <c:pt idx="82">
                  <c:v>0.34298974829062473</c:v>
                </c:pt>
                <c:pt idx="83">
                  <c:v>0.33890028916528453</c:v>
                </c:pt>
                <c:pt idx="84">
                  <c:v>0.33490669614599156</c:v>
                </c:pt>
                <c:pt idx="85">
                  <c:v>0.3310056549010143</c:v>
                </c:pt>
                <c:pt idx="86">
                  <c:v>0.32719400131894277</c:v>
                </c:pt>
                <c:pt idx="87">
                  <c:v>0.32346871314076397</c:v>
                </c:pt>
                <c:pt idx="88">
                  <c:v>0.31982690214170512</c:v>
                </c:pt>
                <c:pt idx="89">
                  <c:v>0.31626580682184474</c:v>
                </c:pt>
                <c:pt idx="90">
                  <c:v>0.31278278556661138</c:v>
                </c:pt>
                <c:pt idx="91">
                  <c:v>0.30937531024371617</c:v>
                </c:pt>
                <c:pt idx="92">
                  <c:v>0.30604096020385768</c:v>
                </c:pt>
                <c:pt idx="93">
                  <c:v>0.30277741665590202</c:v>
                </c:pt>
                <c:pt idx="94">
                  <c:v>0.29958245738980022</c:v>
                </c:pt>
                <c:pt idx="95">
                  <c:v>0.29645395182315132</c:v>
                </c:pt>
                <c:pt idx="96">
                  <c:v>0.29338985634748604</c:v>
                </c:pt>
                <c:pt idx="97">
                  <c:v>0.29038820995445369</c:v>
                </c:pt>
                <c:pt idx="98">
                  <c:v>0.28744713012154655</c:v>
                </c:pt>
                <c:pt idx="99">
                  <c:v>0.28456480894134667</c:v>
                </c:pt>
                <c:pt idx="100">
                  <c:v>0.28173950947517129</c:v>
                </c:pt>
              </c:numCache>
            </c:numRef>
          </c:yVal>
          <c:smooth val="1"/>
        </c:ser>
        <c:ser>
          <c:idx val="2"/>
          <c:order val="2"/>
          <c:spPr>
            <a:ln w="12700">
              <a:solidFill>
                <a:srgbClr val="FF00FF"/>
              </a:solidFill>
              <a:prstDash val="solid"/>
            </a:ln>
          </c:spPr>
          <c:marker>
            <c:symbol val="none"/>
          </c:marker>
          <c:xVal>
            <c:numRef>
              <c:f>'C:\Documents and Settings\pdpicto.NORTHAMPTON\My Documents\Docs\FDSc NDT\ENG2038 Ultrasonic Testing\[Krautkramer.xls]Sheet1'!$B$2:$B$102</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xVal>
          <c:yVal>
            <c:numRef>
              <c:f>'C:\Documents and Settings\pdpicto.NORTHAMPTON\My Documents\Docs\FDSc NDT\ENG2038 Ultrasonic Testing\[Krautkramer.xls]Sheet1'!$D$2:$D$102</c:f>
              <c:numCache>
                <c:formatCode>General</c:formatCode>
                <c:ptCount val="101"/>
                <c:pt idx="25">
                  <c:v>1.1309733552923256</c:v>
                </c:pt>
                <c:pt idx="26">
                  <c:v>1.0874743800887738</c:v>
                </c:pt>
                <c:pt idx="27">
                  <c:v>1.0471975511965981</c:v>
                </c:pt>
                <c:pt idx="28">
                  <c:v>1.0097976386538619</c:v>
                </c:pt>
                <c:pt idx="29">
                  <c:v>0.97497703042442063</c:v>
                </c:pt>
                <c:pt idx="30">
                  <c:v>0.94247779607693749</c:v>
                </c:pt>
                <c:pt idx="31">
                  <c:v>0.91207528652606895</c:v>
                </c:pt>
                <c:pt idx="32">
                  <c:v>0.88357293382212798</c:v>
                </c:pt>
                <c:pt idx="33">
                  <c:v>0.85679799643358368</c:v>
                </c:pt>
                <c:pt idx="34">
                  <c:v>0.83159805536200404</c:v>
                </c:pt>
                <c:pt idx="35">
                  <c:v>0.80783811092309088</c:v>
                </c:pt>
                <c:pt idx="36">
                  <c:v>0.78539816339744828</c:v>
                </c:pt>
                <c:pt idx="37">
                  <c:v>0.76417118600832934</c:v>
                </c:pt>
                <c:pt idx="38">
                  <c:v>0.74406141795547953</c:v>
                </c:pt>
                <c:pt idx="39">
                  <c:v>0.72498292005918363</c:v>
                </c:pt>
                <c:pt idx="40">
                  <c:v>0.70685834705770345</c:v>
                </c:pt>
                <c:pt idx="41">
                  <c:v>0.68961789956849295</c:v>
                </c:pt>
                <c:pt idx="42">
                  <c:v>0.6731984257692416</c:v>
                </c:pt>
                <c:pt idx="43">
                  <c:v>0.65754264842577215</c:v>
                </c:pt>
                <c:pt idx="44">
                  <c:v>0.6425984973251877</c:v>
                </c:pt>
                <c:pt idx="45">
                  <c:v>0.62831853071795707</c:v>
                </c:pt>
                <c:pt idx="46">
                  <c:v>0.61465943222409403</c:v>
                </c:pt>
                <c:pt idx="47">
                  <c:v>0.60158157196400297</c:v>
                </c:pt>
                <c:pt idx="48">
                  <c:v>0.58904862254808843</c:v>
                </c:pt>
                <c:pt idx="49">
                  <c:v>0.57702722208792123</c:v>
                </c:pt>
                <c:pt idx="50">
                  <c:v>0.56548667764616278</c:v>
                </c:pt>
                <c:pt idx="51">
                  <c:v>0.55439870357466969</c:v>
                </c:pt>
                <c:pt idx="52">
                  <c:v>0.54373719004438725</c:v>
                </c:pt>
                <c:pt idx="53">
                  <c:v>0.53347799777939886</c:v>
                </c:pt>
                <c:pt idx="54">
                  <c:v>0.52359877559829882</c:v>
                </c:pt>
                <c:pt idx="55">
                  <c:v>0.51407879786014798</c:v>
                </c:pt>
                <c:pt idx="56">
                  <c:v>0.50489881932693104</c:v>
                </c:pt>
                <c:pt idx="57">
                  <c:v>0.49604094530365284</c:v>
                </c:pt>
                <c:pt idx="58">
                  <c:v>0.48748851521221109</c:v>
                </c:pt>
                <c:pt idx="59">
                  <c:v>0.47922599800522281</c:v>
                </c:pt>
                <c:pt idx="60">
                  <c:v>0.47123889803846897</c:v>
                </c:pt>
                <c:pt idx="61">
                  <c:v>0.46351367020177281</c:v>
                </c:pt>
                <c:pt idx="62">
                  <c:v>0.45603764326303425</c:v>
                </c:pt>
                <c:pt idx="63">
                  <c:v>0.44879895051282759</c:v>
                </c:pt>
                <c:pt idx="64">
                  <c:v>0.44178646691106482</c:v>
                </c:pt>
                <c:pt idx="65">
                  <c:v>0.43498975203550982</c:v>
                </c:pt>
                <c:pt idx="66">
                  <c:v>0.42839899821679062</c:v>
                </c:pt>
                <c:pt idx="67">
                  <c:v>0.42200498331803304</c:v>
                </c:pt>
                <c:pt idx="68">
                  <c:v>0.41579902768100174</c:v>
                </c:pt>
                <c:pt idx="69">
                  <c:v>0.40977295481605996</c:v>
                </c:pt>
                <c:pt idx="70">
                  <c:v>0.40391905546154483</c:v>
                </c:pt>
                <c:pt idx="71">
                  <c:v>0.39823005468039629</c:v>
                </c:pt>
                <c:pt idx="72">
                  <c:v>0.39269908169872431</c:v>
                </c:pt>
                <c:pt idx="73">
                  <c:v>0.38731964222339932</c:v>
                </c:pt>
                <c:pt idx="74">
                  <c:v>0.38208559300416534</c:v>
                </c:pt>
                <c:pt idx="75">
                  <c:v>0.37699111843077515</c:v>
                </c:pt>
                <c:pt idx="76">
                  <c:v>0.37203070897773882</c:v>
                </c:pt>
                <c:pt idx="77">
                  <c:v>0.36719914132867731</c:v>
                </c:pt>
                <c:pt idx="78">
                  <c:v>0.36249146002959182</c:v>
                </c:pt>
                <c:pt idx="79">
                  <c:v>0.35790296053554715</c:v>
                </c:pt>
                <c:pt idx="80">
                  <c:v>0.35342917352885306</c:v>
                </c:pt>
                <c:pt idx="81">
                  <c:v>0.34906585039886656</c:v>
                </c:pt>
                <c:pt idx="82">
                  <c:v>0.3448089497842472</c:v>
                </c:pt>
                <c:pt idx="83">
                  <c:v>0.34065462508805044</c:v>
                </c:pt>
                <c:pt idx="84">
                  <c:v>0.33659921288462147</c:v>
                </c:pt>
                <c:pt idx="85">
                  <c:v>0.33263922214480246</c:v>
                </c:pt>
                <c:pt idx="86">
                  <c:v>0.32877132421288607</c:v>
                </c:pt>
                <c:pt idx="87">
                  <c:v>0.32499234347480727</c:v>
                </c:pt>
                <c:pt idx="88">
                  <c:v>0.32129924866259224</c:v>
                </c:pt>
                <c:pt idx="89">
                  <c:v>0.31768914474503535</c:v>
                </c:pt>
                <c:pt idx="90">
                  <c:v>0.31415926535898014</c:v>
                </c:pt>
                <c:pt idx="91">
                  <c:v>0.31070696573965167</c:v>
                </c:pt>
                <c:pt idx="92">
                  <c:v>0.30732971611204629</c:v>
                </c:pt>
                <c:pt idx="93">
                  <c:v>0.30402509550869028</c:v>
                </c:pt>
                <c:pt idx="94">
                  <c:v>0.30079078598200254</c:v>
                </c:pt>
                <c:pt idx="95">
                  <c:v>0.29762456718219205</c:v>
                </c:pt>
                <c:pt idx="96">
                  <c:v>0.29452431127404494</c:v>
                </c:pt>
                <c:pt idx="97">
                  <c:v>0.29148797816812538</c:v>
                </c:pt>
                <c:pt idx="98">
                  <c:v>0.28851361104396134</c:v>
                </c:pt>
                <c:pt idx="99">
                  <c:v>0.28559933214452665</c:v>
                </c:pt>
                <c:pt idx="100">
                  <c:v>0.28274333882308123</c:v>
                </c:pt>
              </c:numCache>
            </c:numRef>
          </c:yVal>
          <c:smooth val="1"/>
        </c:ser>
        <c:ser>
          <c:idx val="0"/>
          <c:order val="0"/>
          <c:spPr>
            <a:ln w="12700">
              <a:solidFill>
                <a:srgbClr val="000080"/>
              </a:solidFill>
              <a:prstDash val="solid"/>
            </a:ln>
          </c:spPr>
          <c:marker>
            <c:symbol val="none"/>
          </c:marker>
          <c:xVal>
            <c:numRef>
              <c:f>'C:\Documents and Settings\pdpicto.NORTHAMPTON\My Documents\Docs\FDSc NDT\ENG2038 Ultrasonic Testing\[Krautkramer.xls]Sheet1'!$B$2:$B$102</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xVal>
          <c:yVal>
            <c:numRef>
              <c:f>'C:\Documents and Settings\pdpicto.NORTHAMPTON\My Documents\Docs\FDSc NDT\ENG2038 Ultrasonic Testing\[Krautkramer.xls]Sheet1'!$C$2:$C$102</c:f>
              <c:numCache>
                <c:formatCode>General</c:formatCode>
                <c:ptCount val="101"/>
                <c:pt idx="0">
                  <c:v>7.3508907294517891E-16</c:v>
                </c:pt>
                <c:pt idx="1">
                  <c:v>0.97602336570902826</c:v>
                </c:pt>
                <c:pt idx="2">
                  <c:v>1.8910459064045801</c:v>
                </c:pt>
                <c:pt idx="3">
                  <c:v>1.3811419546959791</c:v>
                </c:pt>
                <c:pt idx="4">
                  <c:v>2.4502969098172617E-16</c:v>
                </c:pt>
                <c:pt idx="5">
                  <c:v>1.0129302475978523</c:v>
                </c:pt>
                <c:pt idx="6">
                  <c:v>1.5872015025833919</c:v>
                </c:pt>
                <c:pt idx="7">
                  <c:v>1.8691655172956978</c:v>
                </c:pt>
                <c:pt idx="8">
                  <c:v>1.9809196087028449</c:v>
                </c:pt>
                <c:pt idx="9">
                  <c:v>1.9982891466875852</c:v>
                </c:pt>
                <c:pt idx="10">
                  <c:v>1.9649344593312021</c:v>
                </c:pt>
                <c:pt idx="11">
                  <c:v>1.9054902023697118</c:v>
                </c:pt>
                <c:pt idx="12">
                  <c:v>1.8338003918203778</c:v>
                </c:pt>
                <c:pt idx="13">
                  <c:v>1.7576264226490972</c:v>
                </c:pt>
                <c:pt idx="14">
                  <c:v>1.6812805202671421</c:v>
                </c:pt>
                <c:pt idx="15">
                  <c:v>1.607101768655105</c:v>
                </c:pt>
                <c:pt idx="16">
                  <c:v>1.5362923431530051</c:v>
                </c:pt>
                <c:pt idx="17">
                  <c:v>1.4693975779630688</c:v>
                </c:pt>
                <c:pt idx="18">
                  <c:v>1.4065851014854345</c:v>
                </c:pt>
                <c:pt idx="19">
                  <c:v>1.3478088732803759</c:v>
                </c:pt>
                <c:pt idx="20">
                  <c:v>1.2929062896502337</c:v>
                </c:pt>
                <c:pt idx="21">
                  <c:v>1.2416558288268205</c:v>
                </c:pt>
                <c:pt idx="22">
                  <c:v>1.1938111568438547</c:v>
                </c:pt>
                <c:pt idx="23">
                  <c:v>1.1491210616382723</c:v>
                </c:pt>
                <c:pt idx="24">
                  <c:v>1.1073408027804854</c:v>
                </c:pt>
                <c:pt idx="25">
                  <c:v>1.0682382494378042</c:v>
                </c:pt>
                <c:pt idx="26">
                  <c:v>1.0315968625671974</c:v>
                </c:pt>
                <c:pt idx="27">
                  <c:v>0.99721678430127447</c:v>
                </c:pt>
                <c:pt idx="28">
                  <c:v>0.96491481422225434</c:v>
                </c:pt>
                <c:pt idx="29">
                  <c:v>0.93452375474681859</c:v>
                </c:pt>
                <c:pt idx="30">
                  <c:v>0.90589142321489347</c:v>
                </c:pt>
                <c:pt idx="31">
                  <c:v>0.8788795129547996</c:v>
                </c:pt>
                <c:pt idx="32">
                  <c:v>0.85336241327097695</c:v>
                </c:pt>
                <c:pt idx="33">
                  <c:v>0.82922605287155993</c:v>
                </c:pt>
                <c:pt idx="34">
                  <c:v>0.80636680276985151</c:v>
                </c:pt>
                <c:pt idx="35">
                  <c:v>0.78469045694410622</c:v>
                </c:pt>
                <c:pt idx="36">
                  <c:v>0.76411129811051981</c:v>
                </c:pt>
                <c:pt idx="37">
                  <c:v>0.74455124937828565</c:v>
                </c:pt>
                <c:pt idx="38">
                  <c:v>0.72593910872473544</c:v>
                </c:pt>
                <c:pt idx="39">
                  <c:v>0.7082098611456461</c:v>
                </c:pt>
                <c:pt idx="40">
                  <c:v>0.6913040623420097</c:v>
                </c:pt>
                <c:pt idx="41">
                  <c:v>0.67516728748452748</c:v>
                </c:pt>
                <c:pt idx="42">
                  <c:v>0.65974963868151115</c:v>
                </c:pt>
                <c:pt idx="43">
                  <c:v>0.64500530508689702</c:v>
                </c:pt>
                <c:pt idx="44">
                  <c:v>0.63089217002091169</c:v>
                </c:pt>
                <c:pt idx="45">
                  <c:v>0.61737145996076093</c:v>
                </c:pt>
                <c:pt idx="46">
                  <c:v>0.60440743075346681</c:v>
                </c:pt>
                <c:pt idx="47">
                  <c:v>0.59196708688462885</c:v>
                </c:pt>
                <c:pt idx="48">
                  <c:v>0.58001993008699448</c:v>
                </c:pt>
                <c:pt idx="49">
                  <c:v>0.56853773398679552</c:v>
                </c:pt>
                <c:pt idx="50">
                  <c:v>0.557494341864882</c:v>
                </c:pt>
                <c:pt idx="51">
                  <c:v>0.54686548494449461</c:v>
                </c:pt>
                <c:pt idx="52">
                  <c:v>0.53662861892212665</c:v>
                </c:pt>
                <c:pt idx="53">
                  <c:v>0.52676277672329652</c:v>
                </c:pt>
                <c:pt idx="54">
                  <c:v>0.51724843570327361</c:v>
                </c:pt>
                <c:pt idx="55">
                  <c:v>0.50806739772000786</c:v>
                </c:pt>
                <c:pt idx="56">
                  <c:v>0.49920268069185253</c:v>
                </c:pt>
                <c:pt idx="57">
                  <c:v>0.490638420412225</c:v>
                </c:pt>
                <c:pt idx="58">
                  <c:v>0.48235978153765063</c:v>
                </c:pt>
                <c:pt idx="59">
                  <c:v>0.47435287678757815</c:v>
                </c:pt>
                <c:pt idx="60">
                  <c:v>0.46660469350669781</c:v>
                </c:pt>
                <c:pt idx="61">
                  <c:v>0.45910302683490933</c:v>
                </c:pt>
                <c:pt idx="62">
                  <c:v>0.45183641881542796</c:v>
                </c:pt>
                <c:pt idx="63">
                  <c:v>0.44479410284590604</c:v>
                </c:pt>
                <c:pt idx="64">
                  <c:v>0.43796595294361323</c:v>
                </c:pt>
                <c:pt idx="65">
                  <c:v>0.43134243735229338</c:v>
                </c:pt>
                <c:pt idx="66">
                  <c:v>0.42491457607109595</c:v>
                </c:pt>
                <c:pt idx="67">
                  <c:v>0.41867390192900189</c:v>
                </c:pt>
                <c:pt idx="68">
                  <c:v>0.41261242486950056</c:v>
                </c:pt>
                <c:pt idx="69">
                  <c:v>0.40672259914544762</c:v>
                </c:pt>
                <c:pt idx="70">
                  <c:v>0.40099729315387872</c:v>
                </c:pt>
                <c:pt idx="71">
                  <c:v>0.39542976166997085</c:v>
                </c:pt>
                <c:pt idx="72">
                  <c:v>0.39001362026267838</c:v>
                </c:pt>
                <c:pt idx="73">
                  <c:v>0.38474282169696339</c:v>
                </c:pt>
                <c:pt idx="74">
                  <c:v>0.37961163414708432</c:v>
                </c:pt>
                <c:pt idx="75">
                  <c:v>0.37461462106232402</c:v>
                </c:pt>
                <c:pt idx="76">
                  <c:v>0.36974662254201734</c:v>
                </c:pt>
                <c:pt idx="77">
                  <c:v>0.36500273809162387</c:v>
                </c:pt>
                <c:pt idx="78">
                  <c:v>0.36037831064149656</c:v>
                </c:pt>
                <c:pt idx="79">
                  <c:v>0.35586891172424651</c:v>
                </c:pt>
                <c:pt idx="80">
                  <c:v>0.35147032771330788</c:v>
                </c:pt>
                <c:pt idx="81">
                  <c:v>0.34717854703750251</c:v>
                </c:pt>
                <c:pt idx="82">
                  <c:v>0.34298974829062473</c:v>
                </c:pt>
                <c:pt idx="83">
                  <c:v>0.33890028916528453</c:v>
                </c:pt>
                <c:pt idx="84">
                  <c:v>0.33490669614599156</c:v>
                </c:pt>
                <c:pt idx="85">
                  <c:v>0.3310056549010143</c:v>
                </c:pt>
                <c:pt idx="86">
                  <c:v>0.32719400131894277</c:v>
                </c:pt>
                <c:pt idx="87">
                  <c:v>0.32346871314076397</c:v>
                </c:pt>
                <c:pt idx="88">
                  <c:v>0.31982690214170512</c:v>
                </c:pt>
                <c:pt idx="89">
                  <c:v>0.31626580682184474</c:v>
                </c:pt>
                <c:pt idx="90">
                  <c:v>0.31278278556661138</c:v>
                </c:pt>
                <c:pt idx="91">
                  <c:v>0.30937531024371617</c:v>
                </c:pt>
                <c:pt idx="92">
                  <c:v>0.30604096020385768</c:v>
                </c:pt>
                <c:pt idx="93">
                  <c:v>0.30277741665590202</c:v>
                </c:pt>
                <c:pt idx="94">
                  <c:v>0.29958245738980022</c:v>
                </c:pt>
                <c:pt idx="95">
                  <c:v>0.29645395182315132</c:v>
                </c:pt>
                <c:pt idx="96">
                  <c:v>0.29338985634748604</c:v>
                </c:pt>
                <c:pt idx="97">
                  <c:v>0.29038820995445369</c:v>
                </c:pt>
                <c:pt idx="98">
                  <c:v>0.28744713012154655</c:v>
                </c:pt>
                <c:pt idx="99">
                  <c:v>0.28456480894134667</c:v>
                </c:pt>
                <c:pt idx="100">
                  <c:v>0.28173950947517129</c:v>
                </c:pt>
              </c:numCache>
            </c:numRef>
          </c:yVal>
          <c:smooth val="1"/>
        </c:ser>
        <c:dLbls>
          <c:showLegendKey val="0"/>
          <c:showVal val="0"/>
          <c:showCatName val="0"/>
          <c:showSerName val="0"/>
          <c:showPercent val="0"/>
          <c:showBubbleSize val="0"/>
        </c:dLbls>
        <c:axId val="229456576"/>
        <c:axId val="229451088"/>
      </c:scatterChart>
      <c:valAx>
        <c:axId val="229456576"/>
        <c:scaling>
          <c:orientation val="minMax"/>
        </c:scaling>
        <c:delete val="0"/>
        <c:axPos val="b"/>
        <c:title>
          <c:tx>
            <c:rich>
              <a:bodyPr/>
              <a:lstStyle/>
              <a:p>
                <a:pPr>
                  <a:defRPr/>
                </a:pPr>
                <a:r>
                  <a:rPr lang="en-GB"/>
                  <a:t>distance, x</a:t>
                </a:r>
              </a:p>
            </c:rich>
          </c:tx>
          <c:layout>
            <c:manualLayout>
              <c:xMode val="edge"/>
              <c:yMode val="edge"/>
              <c:x val="0.30831633571791239"/>
              <c:y val="0.78823529411764659"/>
            </c:manualLayout>
          </c:layout>
          <c:overlay val="0"/>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229451088"/>
        <c:crosses val="autoZero"/>
        <c:crossBetween val="midCat"/>
      </c:valAx>
      <c:valAx>
        <c:axId val="229451088"/>
        <c:scaling>
          <c:orientation val="minMax"/>
        </c:scaling>
        <c:delete val="0"/>
        <c:axPos val="l"/>
        <c:majorGridlines>
          <c:spPr>
            <a:ln w="3175">
              <a:solidFill>
                <a:srgbClr val="000000"/>
              </a:solidFill>
              <a:prstDash val="solid"/>
            </a:ln>
          </c:spPr>
        </c:majorGridlines>
        <c:title>
          <c:tx>
            <c:rich>
              <a:bodyPr rot="-5400000" vert="horz"/>
              <a:lstStyle/>
              <a:p>
                <a:pPr>
                  <a:defRPr/>
                </a:pPr>
                <a:r>
                  <a:rPr lang="en-GB"/>
                  <a:t>Pressure</a:t>
                </a:r>
                <a:r>
                  <a:rPr lang="en-GB" baseline="0"/>
                  <a:t> amplitude, p</a:t>
                </a:r>
                <a:endParaRPr lang="en-GB"/>
              </a:p>
            </c:rich>
          </c:tx>
          <c:layout/>
          <c:overlay val="0"/>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229456576"/>
        <c:crosses val="autoZero"/>
        <c:crossBetween val="midCat"/>
      </c:valAx>
      <c:spPr>
        <a:solidFill>
          <a:srgbClr val="C0C0C0"/>
        </a:solidFill>
        <a:ln w="12700">
          <a:solidFill>
            <a:srgbClr val="808080"/>
          </a:solidFill>
          <a:prstDash val="solid"/>
        </a:ln>
      </c:spPr>
    </c:plotArea>
    <c:plotVisOnly val="1"/>
    <c:dispBlanksAs val="gap"/>
    <c:showDLblsOverMax val="0"/>
  </c:chart>
  <c:spPr>
    <a:solidFill>
      <a:srgbClr val="FFFFFF"/>
    </a:solidFill>
    <a:ln w="3175">
      <a:solidFill>
        <a:srgbClr val="000000"/>
      </a:solidFill>
      <a:prstDash val="solid"/>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8</TotalTime>
  <Pages>19</Pages>
  <Words>4272</Words>
  <Characters>24351</Characters>
  <Application>Microsoft Office Word</Application>
  <DocSecurity>0</DocSecurity>
  <Lines>202</Lines>
  <Paragraphs>57</Paragraphs>
  <ScaleCrop>false</ScaleCrop>
  <HeadingPairs>
    <vt:vector size="2" baseType="variant">
      <vt:variant>
        <vt:lpstr>Title</vt:lpstr>
      </vt:variant>
      <vt:variant>
        <vt:i4>1</vt:i4>
      </vt:variant>
    </vt:vector>
  </HeadingPairs>
  <TitlesOfParts>
    <vt:vector size="1" baseType="lpstr">
      <vt:lpstr/>
    </vt:vector>
  </TitlesOfParts>
  <Company>University of Northampton</Company>
  <LinksUpToDate>false</LinksUpToDate>
  <CharactersWithSpaces>285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e Ming</dc:creator>
  <cp:keywords/>
  <dc:description/>
  <cp:lastModifiedBy>Nie Ming</cp:lastModifiedBy>
  <cp:revision>59</cp:revision>
  <dcterms:created xsi:type="dcterms:W3CDTF">2014-03-14T13:37:00Z</dcterms:created>
  <dcterms:modified xsi:type="dcterms:W3CDTF">2014-03-17T09:45:00Z</dcterms:modified>
</cp:coreProperties>
</file>